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5D4E8A" w14:textId="77777777" w:rsidR="00E03D13" w:rsidRPr="00B632E7" w:rsidRDefault="00022A61" w:rsidP="00E03D13">
      <w:pPr>
        <w:jc w:val="both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B632E7">
        <w:rPr>
          <w:rFonts w:ascii="Times New Roman" w:eastAsia="標楷體" w:hAnsi="標楷體"/>
          <w:b/>
          <w:color w:val="000000"/>
          <w:sz w:val="32"/>
          <w:szCs w:val="32"/>
        </w:rPr>
        <w:t>習題</w:t>
      </w:r>
      <w:r w:rsidRPr="00B632E7">
        <w:rPr>
          <w:rFonts w:ascii="Times New Roman" w:eastAsia="標楷體" w:hAnsi="Times New Roman"/>
          <w:b/>
          <w:color w:val="000000"/>
          <w:sz w:val="32"/>
          <w:szCs w:val="32"/>
        </w:rPr>
        <w:t>3.1</w:t>
      </w:r>
    </w:p>
    <w:p w14:paraId="5B9AB5BC" w14:textId="77777777" w:rsidR="00022A61" w:rsidRPr="00B632E7" w:rsidRDefault="00022A61" w:rsidP="00276FBB">
      <w:pPr>
        <w:spacing w:beforeLines="100" w:before="36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  <w:color w:val="000000"/>
        </w:rPr>
        <w:t>習題</w:t>
      </w:r>
      <w:r w:rsidRPr="00B632E7">
        <w:rPr>
          <w:rFonts w:ascii="Times New Roman" w:eastAsia="標楷體" w:hAnsi="Times New Roman"/>
          <w:b/>
          <w:color w:val="000000"/>
        </w:rPr>
        <w:t>3.1-1</w:t>
      </w:r>
    </w:p>
    <w:p w14:paraId="593AD093" w14:textId="77777777" w:rsidR="00022A61" w:rsidRPr="00B632E7" w:rsidRDefault="00022A61" w:rsidP="00276FBB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Pr="00B632E7">
        <w:rPr>
          <w:rFonts w:ascii="Times New Roman" w:eastAsia="標楷體" w:hAnsi="Times New Roman"/>
        </w:rPr>
        <w:t>3.1-8</w:t>
      </w:r>
      <w:r w:rsidRPr="00B632E7">
        <w:rPr>
          <w:rFonts w:ascii="Times New Roman" w:eastAsia="標楷體" w:hAnsi="標楷體"/>
        </w:rPr>
        <w:t>中，</w:t>
      </w:r>
      <w:r w:rsidR="000C6DC9" w:rsidRPr="00B632E7">
        <w:rPr>
          <w:rFonts w:ascii="Times New Roman" w:eastAsia="標楷體" w:hAnsi="Times New Roman"/>
        </w:rPr>
        <w:pict w14:anchorId="505067BC">
          <v:shape id="_x0000_i102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0C6DC9" w:rsidRPr="00B632E7">
        <w:rPr>
          <w:rFonts w:ascii="Times New Roman" w:eastAsia="標楷體" w:hAnsi="標楷體"/>
        </w:rPr>
        <w:t>＝</w:t>
      </w:r>
      <w:r w:rsidR="000C6DC9" w:rsidRPr="00B632E7">
        <w:rPr>
          <w:rFonts w:ascii="Times New Roman" w:eastAsia="標楷體" w:hAnsi="Times New Roman"/>
        </w:rPr>
        <w:pict w14:anchorId="37A87BDA">
          <v:shape id="_x0000_i1026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0C6DC9" w:rsidRPr="00B632E7">
        <w:rPr>
          <w:rFonts w:ascii="Times New Roman" w:eastAsia="標楷體" w:hAnsi="標楷體"/>
        </w:rPr>
        <w:t>＝</w:t>
      </w:r>
      <w:r w:rsidR="000C6DC9" w:rsidRPr="00B632E7">
        <w:rPr>
          <w:rFonts w:ascii="Times New Roman" w:eastAsia="標楷體" w:hAnsi="Times New Roman"/>
        </w:rPr>
        <w:pict w14:anchorId="55A42AE4">
          <v:shape id="_x0000_i1027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0C6DC9" w:rsidRPr="00B632E7">
        <w:rPr>
          <w:rFonts w:ascii="Times New Roman" w:eastAsia="標楷體" w:hAnsi="標楷體"/>
        </w:rPr>
        <w:t>＝</w:t>
      </w:r>
      <w:r w:rsidR="000C6DC9" w:rsidRPr="00B632E7">
        <w:rPr>
          <w:rFonts w:ascii="Times New Roman" w:eastAsia="標楷體" w:hAnsi="Times New Roman"/>
        </w:rPr>
        <w:pict w14:anchorId="160E5EB9">
          <v:shape id="_x0000_i1028" type="#_x0000_t75" alt="%FontSize=12&#10;%TeXFontSize=12&#10;\documentclass{article}&#10;\pagestyle{empty}&#10;\begin{document}&#10;\[&#10;\overline{AD}&#10;\]&#10;\end{document}" style="width:17.25pt;height:10.5pt">
            <v:imagedata r:id="rId11" o:title="formula_phys"/>
          </v:shape>
        </w:pict>
      </w:r>
      <w:r w:rsidRPr="00B632E7">
        <w:rPr>
          <w:rFonts w:ascii="Times New Roman" w:eastAsia="標楷體" w:hAnsi="標楷體"/>
        </w:rPr>
        <w:t>，試</w:t>
      </w:r>
      <w:proofErr w:type="gramStart"/>
      <w:r w:rsidRPr="00B632E7">
        <w:rPr>
          <w:rFonts w:ascii="Times New Roman" w:eastAsia="標楷體" w:hAnsi="標楷體"/>
        </w:rPr>
        <w:t>證</w:t>
      </w:r>
      <w:r w:rsidRPr="00B632E7">
        <w:rPr>
          <w:rFonts w:ascii="Times New Roman" w:eastAsia="標楷體" w:hAnsi="Times New Roman"/>
        </w:rPr>
        <w:pict w14:anchorId="40549648">
          <v:shape id="_x0000_i102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proofErr w:type="gramEnd"/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08160F0B">
          <v:shape id="_x0000_i1030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。</w:t>
      </w:r>
    </w:p>
    <w:p w14:paraId="40608B18" w14:textId="77777777" w:rsidR="009E574D" w:rsidRPr="00B632E7" w:rsidRDefault="009E574D" w:rsidP="00276FBB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56B23944">
          <v:shapetype id="_x0000_t202" coordsize="21600,21600" o:spt="202" path="m,l,21600r21600,l21600,xe">
            <v:stroke joinstyle="miter"/>
            <v:path gradientshapeok="t" o:connecttype="rect"/>
          </v:shapetype>
          <v:shape id="_x0000_s2106" type="#_x0000_t202" style="position:absolute;left:0;text-align:left;margin-left:170.15pt;margin-top:113.8pt;width:63.6pt;height:25.2pt;z-index:-113;mso-height-percent:200;mso-height-percent:200;mso-width-relative:margin;mso-height-relative:margin" stroked="f">
            <v:textbox style="mso-next-textbox:#_x0000_s2106;mso-fit-shape-to-text:t">
              <w:txbxContent>
                <w:p w14:paraId="6CEA3EBD" w14:textId="77777777" w:rsidR="00B632E7" w:rsidRPr="009E574D" w:rsidRDefault="00B632E7">
                  <w:pPr>
                    <w:rPr>
                      <w:b/>
                    </w:rPr>
                  </w:pPr>
                  <w:r w:rsidRPr="009E574D">
                    <w:rPr>
                      <w:rFonts w:ascii="Times New Roman" w:eastAsia="標楷體" w:hAnsi="標楷體"/>
                      <w:b/>
                    </w:rPr>
                    <w:t>圖</w:t>
                  </w:r>
                  <w:r w:rsidRPr="009E574D">
                    <w:rPr>
                      <w:rFonts w:ascii="Times New Roman" w:eastAsia="標楷體" w:hAnsi="Times New Roman"/>
                      <w:b/>
                    </w:rPr>
                    <w:t>3.1-8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0E4BD5A6">
          <v:shape id="_x0000_s2050" type="#_x0000_t202" style="position:absolute;left:0;text-align:left;margin-left:191.5pt;margin-top:35pt;width:16.5pt;height:22.1pt;z-index:-114;mso-width-relative:margin;mso-height-relative:margin" stroked="f">
            <v:textbox style="mso-next-textbox:#_x0000_s2050">
              <w:txbxContent>
                <w:p w14:paraId="50E809CA" w14:textId="77777777" w:rsidR="00B632E7" w:rsidRPr="006570AB" w:rsidRDefault="00B632E7">
                  <w:pPr>
                    <w:rPr>
                      <w:rFonts w:ascii="Times New Roman" w:hAnsi="Times New Roman"/>
                      <w:sz w:val="18"/>
                      <w:szCs w:val="18"/>
                    </w:rPr>
                  </w:pPr>
                  <w:r w:rsidRPr="006570AB">
                    <w:rPr>
                      <w:rFonts w:ascii="Times New Roman" w:hAnsi="Times New Roman"/>
                      <w:sz w:val="18"/>
                      <w:szCs w:val="18"/>
                    </w:rPr>
                    <w:t>E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</w:rPr>
        <w:t xml:space="preserve">               </w:t>
      </w:r>
      <w:r w:rsidRPr="00B632E7">
        <w:rPr>
          <w:rFonts w:ascii="Times New Roman" w:eastAsia="標楷體" w:hAnsi="Times New Roman"/>
        </w:rPr>
        <w:pict w14:anchorId="514BC607">
          <v:shape id="_x0000_i1031" type="#_x0000_t75" style="width:165pt;height:102.75pt">
            <v:imagedata r:id="rId14" o:title=""/>
          </v:shape>
        </w:pict>
      </w:r>
    </w:p>
    <w:p w14:paraId="52C4DC94" w14:textId="77777777" w:rsidR="009E574D" w:rsidRPr="00B632E7" w:rsidRDefault="009E574D" w:rsidP="000C6DC9">
      <w:pPr>
        <w:jc w:val="both"/>
        <w:rPr>
          <w:rFonts w:ascii="Times New Roman" w:eastAsia="標楷體" w:hAnsi="Times New Roman"/>
          <w:b/>
        </w:rPr>
      </w:pPr>
    </w:p>
    <w:p w14:paraId="654EF0D5" w14:textId="77777777" w:rsidR="009E574D" w:rsidRPr="00B632E7" w:rsidRDefault="009E574D" w:rsidP="000C6DC9">
      <w:pPr>
        <w:jc w:val="both"/>
        <w:rPr>
          <w:rFonts w:ascii="Times New Roman" w:eastAsia="標楷體" w:hAnsi="Times New Roman"/>
          <w:b/>
        </w:rPr>
      </w:pPr>
    </w:p>
    <w:p w14:paraId="2079F7C5" w14:textId="77777777" w:rsidR="00022A61" w:rsidRPr="00B632E7" w:rsidRDefault="000C6DC9" w:rsidP="000C6DC9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已知：</w:t>
      </w:r>
      <w:r w:rsidRPr="00B632E7">
        <w:rPr>
          <w:rFonts w:ascii="Times New Roman" w:eastAsia="標楷體" w:hAnsi="Times New Roman"/>
        </w:rPr>
        <w:pict w14:anchorId="62F8DAC0">
          <v:shape id="_x0000_i103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7FECDA47">
          <v:shape id="_x0000_i1033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3C7ED087">
          <v:shape id="_x0000_i1034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681292E6">
          <v:shape id="_x0000_i1035" type="#_x0000_t75" alt="%FontSize=12&#10;%TeXFontSize=12&#10;\documentclass{article}&#10;\pagestyle{empty}&#10;\begin{document}&#10;\[&#10;\overline{AD}&#10;\]&#10;\end{document}" style="width:17.25pt;height:10.5pt">
            <v:imagedata r:id="rId11" o:title="formula_phys"/>
          </v:shape>
        </w:pict>
      </w:r>
    </w:p>
    <w:p w14:paraId="0222F29F" w14:textId="77777777" w:rsidR="000C6DC9" w:rsidRPr="00B632E7" w:rsidRDefault="000C6DC9" w:rsidP="000C6DC9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求證：</w:t>
      </w:r>
      <w:r w:rsidRPr="00B632E7">
        <w:rPr>
          <w:rFonts w:ascii="Times New Roman" w:eastAsia="標楷體" w:hAnsi="Times New Roman"/>
        </w:rPr>
        <w:pict w14:anchorId="2B9A62D0">
          <v:shape id="_x0000_i103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5CCD968F">
          <v:shape id="_x0000_i1037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</w:p>
    <w:p w14:paraId="11C27E21" w14:textId="77777777" w:rsidR="00D6461A" w:rsidRPr="00B632E7" w:rsidRDefault="00D6461A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想法：</w:t>
      </w:r>
      <w:r w:rsidR="00276FBB" w:rsidRPr="00B632E7">
        <w:rPr>
          <w:rFonts w:ascii="Times New Roman" w:eastAsia="標楷體" w:hAnsi="Times New Roman"/>
        </w:rPr>
        <w:t xml:space="preserve">(1) </w:t>
      </w:r>
      <w:proofErr w:type="gramStart"/>
      <w:r w:rsidR="00D2096D" w:rsidRPr="00B632E7">
        <w:rPr>
          <w:rFonts w:ascii="Times New Roman" w:eastAsia="標楷體" w:hAnsi="標楷體"/>
        </w:rPr>
        <w:t>若證得</w:t>
      </w:r>
      <w:proofErr w:type="gramEnd"/>
      <w:r w:rsidR="00D2096D" w:rsidRPr="00B632E7">
        <w:rPr>
          <w:rFonts w:ascii="標楷體" w:eastAsia="標楷體" w:hAnsi="標楷體"/>
          <w:color w:val="000000"/>
        </w:rPr>
        <w:t>∠</w:t>
      </w:r>
      <w:r w:rsidR="00D2096D" w:rsidRPr="00B632E7">
        <w:rPr>
          <w:rFonts w:ascii="Times New Roman" w:eastAsia="標楷體" w:hAnsi="Times New Roman"/>
          <w:color w:val="000000"/>
        </w:rPr>
        <w:t>AED</w:t>
      </w:r>
      <w:r w:rsidR="00D2096D" w:rsidRPr="00B632E7">
        <w:rPr>
          <w:rFonts w:ascii="Times New Roman" w:eastAsia="標楷體" w:hAnsi="標楷體"/>
          <w:color w:val="000000"/>
        </w:rPr>
        <w:t>＝</w:t>
      </w:r>
      <w:r w:rsidR="00D2096D" w:rsidRPr="00B632E7">
        <w:rPr>
          <w:rFonts w:ascii="標楷體" w:eastAsia="標楷體" w:hAnsi="標楷體"/>
          <w:color w:val="000000"/>
        </w:rPr>
        <w:t>∠</w:t>
      </w:r>
      <w:r w:rsidR="00D2096D" w:rsidRPr="00B632E7">
        <w:rPr>
          <w:rFonts w:ascii="Times New Roman" w:eastAsia="標楷體" w:hAnsi="Times New Roman"/>
          <w:color w:val="000000"/>
        </w:rPr>
        <w:t>AEB</w:t>
      </w:r>
      <w:r w:rsidR="00D2096D" w:rsidRPr="00B632E7">
        <w:rPr>
          <w:rFonts w:ascii="Times New Roman" w:eastAsia="標楷體" w:hAnsi="標楷體"/>
          <w:color w:val="000000"/>
        </w:rPr>
        <w:t>＝</w:t>
      </w:r>
      <w:r w:rsidR="00D2096D" w:rsidRPr="00B632E7">
        <w:rPr>
          <w:rFonts w:ascii="Times New Roman" w:eastAsia="標楷體" w:hAnsi="Times New Roman"/>
          <w:color w:val="000000"/>
        </w:rPr>
        <w:t>90°</w:t>
      </w:r>
      <w:r w:rsidR="00D2096D" w:rsidRPr="00B632E7">
        <w:rPr>
          <w:rFonts w:ascii="Times New Roman" w:eastAsia="標楷體" w:hAnsi="標楷體"/>
          <w:color w:val="000000"/>
        </w:rPr>
        <w:t>，則可知</w:t>
      </w:r>
      <w:r w:rsidR="00D2096D" w:rsidRPr="00B632E7">
        <w:rPr>
          <w:rFonts w:ascii="Times New Roman" w:eastAsia="標楷體" w:hAnsi="Times New Roman"/>
        </w:rPr>
        <w:pict w14:anchorId="5615D359">
          <v:shape id="_x0000_i103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D2096D" w:rsidRPr="00B632E7">
        <w:rPr>
          <w:rFonts w:ascii="標楷體" w:eastAsia="標楷體" w:hAnsi="標楷體"/>
        </w:rPr>
        <w:t>⊥</w:t>
      </w:r>
      <w:r w:rsidR="00D2096D" w:rsidRPr="00B632E7">
        <w:rPr>
          <w:rFonts w:ascii="Times New Roman" w:eastAsia="標楷體" w:hAnsi="Times New Roman"/>
        </w:rPr>
        <w:pict w14:anchorId="1E59F0A6">
          <v:shape id="_x0000_i1039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="00D2096D" w:rsidRPr="00B632E7">
        <w:rPr>
          <w:rFonts w:ascii="Times New Roman" w:eastAsia="標楷體" w:hAnsi="標楷體"/>
        </w:rPr>
        <w:t>；</w:t>
      </w:r>
    </w:p>
    <w:p w14:paraId="6D6D6C96" w14:textId="77777777" w:rsidR="00D2096D" w:rsidRPr="00B632E7" w:rsidRDefault="00D2096D" w:rsidP="009E574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Times New Roman"/>
        </w:rPr>
        <w:t xml:space="preserve">      </w:t>
      </w:r>
      <w:r w:rsidR="009E574D" w:rsidRPr="00B632E7">
        <w:rPr>
          <w:rFonts w:ascii="Times New Roman" w:eastAsia="標楷體" w:hAnsi="Times New Roman"/>
        </w:rPr>
        <w:t xml:space="preserve">(2) </w:t>
      </w:r>
      <w:proofErr w:type="gramStart"/>
      <w:r w:rsidRPr="00B632E7">
        <w:rPr>
          <w:rFonts w:ascii="Times New Roman" w:eastAsia="標楷體" w:hAnsi="標楷體"/>
        </w:rPr>
        <w:t>若證得</w:t>
      </w:r>
      <w:proofErr w:type="gramEnd"/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 xml:space="preserve">ADE </w:t>
      </w:r>
      <w:r w:rsidRPr="00B632E7">
        <w:rPr>
          <w:rFonts w:ascii="Times New Roman" w:eastAsia="標楷體" w:hAnsi="Times New Roman"/>
        </w:rPr>
        <w:pict w14:anchorId="7B71D8AF">
          <v:shape id="_x0000_i1040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B632E7">
        <w:rPr>
          <w:rFonts w:ascii="Times New Roman" w:eastAsia="標楷體" w:hAnsi="Times New Roman"/>
        </w:rPr>
        <w:t xml:space="preserve"> </w:t>
      </w:r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>ABE</w:t>
      </w:r>
      <w:r w:rsidRPr="00B632E7">
        <w:rPr>
          <w:rFonts w:ascii="Times New Roman" w:eastAsia="標楷體" w:hAnsi="標楷體"/>
          <w:color w:val="000000"/>
        </w:rPr>
        <w:t>，則可知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AED</w:t>
      </w:r>
      <w:r w:rsidRPr="00B632E7">
        <w:rPr>
          <w:rFonts w:ascii="Times New Roman"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AEB</w:t>
      </w:r>
      <w:r w:rsidR="009E574D" w:rsidRPr="00B632E7">
        <w:rPr>
          <w:rFonts w:ascii="Times New Roman" w:eastAsia="標楷體" w:hAnsi="標楷體"/>
          <w:color w:val="000000"/>
        </w:rPr>
        <w:t>；</w:t>
      </w:r>
    </w:p>
    <w:p w14:paraId="19EBBAF8" w14:textId="77777777" w:rsidR="00D2096D" w:rsidRPr="00B632E7" w:rsidRDefault="00D2096D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color w:val="000000"/>
        </w:rPr>
        <w:t xml:space="preserve">      </w:t>
      </w:r>
      <w:r w:rsidR="009E574D" w:rsidRPr="00B632E7">
        <w:rPr>
          <w:rFonts w:ascii="Times New Roman" w:eastAsia="標楷體" w:hAnsi="Times New Roman"/>
          <w:color w:val="000000"/>
        </w:rPr>
        <w:t xml:space="preserve">(3) </w:t>
      </w:r>
      <w:r w:rsidR="009E574D" w:rsidRPr="00B632E7">
        <w:rPr>
          <w:rFonts w:ascii="Times New Roman" w:eastAsia="標楷體" w:hAnsi="標楷體"/>
          <w:color w:val="000000"/>
        </w:rPr>
        <w:t>已知</w:t>
      </w:r>
      <w:r w:rsidRPr="00B632E7">
        <w:rPr>
          <w:rFonts w:ascii="Times New Roman" w:eastAsia="標楷體" w:hAnsi="標楷體"/>
        </w:rPr>
        <w:t>判斷兩個三角形全等的方法有：</w:t>
      </w:r>
    </w:p>
    <w:p w14:paraId="037074F8" w14:textId="77777777" w:rsidR="00D2096D" w:rsidRPr="00B632E7" w:rsidRDefault="00D2096D" w:rsidP="009E574D">
      <w:pPr>
        <w:numPr>
          <w:ilvl w:val="0"/>
          <w:numId w:val="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邊夾一角三角形全等定理，又稱</w:t>
      </w:r>
      <w:r w:rsidRPr="00B632E7">
        <w:rPr>
          <w:rFonts w:ascii="Times New Roman" w:eastAsia="標楷體" w:hAnsi="Times New Roman"/>
          <w:color w:val="000000"/>
        </w:rPr>
        <w:t>S.A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0C43FC67" w14:textId="77777777" w:rsidR="00D2096D" w:rsidRPr="00B632E7" w:rsidRDefault="00D2096D" w:rsidP="009E574D">
      <w:pPr>
        <w:numPr>
          <w:ilvl w:val="0"/>
          <w:numId w:val="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角夾一邊三角形全等定理，又稱</w:t>
      </w:r>
      <w:r w:rsidRPr="00B632E7">
        <w:rPr>
          <w:rFonts w:ascii="Times New Roman" w:eastAsia="標楷體" w:hAnsi="Times New Roman"/>
          <w:color w:val="000000"/>
        </w:rPr>
        <w:t>A.S.A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2736B8A3" w14:textId="77777777" w:rsidR="00D2096D" w:rsidRPr="00B632E7" w:rsidRDefault="00D2096D" w:rsidP="009E574D">
      <w:pPr>
        <w:numPr>
          <w:ilvl w:val="0"/>
          <w:numId w:val="2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三</w:t>
      </w:r>
      <w:r w:rsidRPr="00B632E7">
        <w:rPr>
          <w:rFonts w:ascii="Times New Roman" w:eastAsia="標楷體" w:hAnsi="標楷體"/>
          <w:color w:val="000000"/>
        </w:rPr>
        <w:t>邊相等三角形全等定理，又稱</w:t>
      </w:r>
      <w:r w:rsidRPr="00B632E7">
        <w:rPr>
          <w:rFonts w:ascii="Times New Roman" w:eastAsia="標楷體" w:hAnsi="Times New Roman"/>
          <w:color w:val="000000"/>
        </w:rPr>
        <w:t>S.S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7956080C" w14:textId="77777777" w:rsidR="00E57459" w:rsidRPr="00B632E7" w:rsidRDefault="00E57459" w:rsidP="00E57459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3859"/>
      </w:tblGrid>
      <w:tr w:rsidR="00E57459" w:rsidRPr="00B632E7" w14:paraId="49277892" w14:textId="77777777" w:rsidTr="00622446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47FB575" w14:textId="77777777" w:rsidR="00E57459" w:rsidRPr="00B632E7" w:rsidRDefault="00E57459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59" w:type="dxa"/>
            <w:tcBorders>
              <w:top w:val="single" w:sz="4" w:space="0" w:color="FFFFFF"/>
              <w:bottom w:val="single" w:sz="4" w:space="0" w:color="auto"/>
            </w:tcBorders>
          </w:tcPr>
          <w:p w14:paraId="62614881" w14:textId="77777777" w:rsidR="00E57459" w:rsidRPr="00B632E7" w:rsidRDefault="00E57459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57459" w:rsidRPr="00B632E7" w14:paraId="57E0B565" w14:textId="77777777" w:rsidTr="00622446">
        <w:tc>
          <w:tcPr>
            <w:tcW w:w="4503" w:type="dxa"/>
            <w:tcBorders>
              <w:top w:val="single" w:sz="4" w:space="0" w:color="auto"/>
            </w:tcBorders>
          </w:tcPr>
          <w:p w14:paraId="0A494E9C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如圖</w:t>
            </w:r>
            <w:r w:rsidRPr="00B632E7">
              <w:rPr>
                <w:rFonts w:ascii="Times New Roman" w:eastAsia="標楷體" w:hAnsi="Times New Roman"/>
              </w:rPr>
              <w:t>3.1-8</w: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CD</w:t>
            </w:r>
            <w:r w:rsidRPr="00B632E7">
              <w:rPr>
                <w:rFonts w:ascii="Times New Roman" w:eastAsia="標楷體" w:hAnsi="標楷體"/>
                <w:color w:val="000000"/>
              </w:rPr>
              <w:t>及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CB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59929D3F">
                <v:shape id="_x0000_i1041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68A75479">
                <v:shape id="_x0000_i104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766096F2">
                <v:shape id="_x0000_i1043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28BBED1">
                <v:shape id="_x0000_i1044" type="#_x0000_t75" alt="%FontSize=12&#10;%TeXFontSize=12&#10;\documentclass{article}&#10;\pagestyle{empty}&#10;\begin{document}&#10;\[&#10;\overline{CB}&#10;\]&#10;\end{document}" style="width:15.75pt;height:10.5pt">
                  <v:imagedata r:id="rId16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76245055">
                <v:shape id="_x0000_i104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6A2AC92F">
                <v:shape id="_x0000_i1046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39597AC8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ACD </w:t>
            </w:r>
            <w:r w:rsidRPr="00B632E7">
              <w:rPr>
                <w:rFonts w:ascii="Times New Roman" w:eastAsia="標楷體" w:hAnsi="Times New Roman"/>
              </w:rPr>
              <w:pict w14:anchorId="0674F71B">
                <v:shape id="_x0000_i1047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CB</w:t>
            </w:r>
          </w:p>
          <w:p w14:paraId="38C828C4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DA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C</w:t>
            </w:r>
          </w:p>
          <w:p w14:paraId="71D0C66F" w14:textId="77777777" w:rsidR="00E57459" w:rsidRPr="00B632E7" w:rsidRDefault="00D6461A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假設</w:t>
            </w:r>
            <w:r w:rsidR="00E57459" w:rsidRPr="00B632E7">
              <w:rPr>
                <w:rFonts w:ascii="Times New Roman" w:eastAsia="標楷體" w:hAnsi="Times New Roman"/>
              </w:rPr>
              <w:pict w14:anchorId="503870EB">
                <v:shape id="_x0000_i1048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直線與</w:t>
            </w:r>
            <w:r w:rsidR="00E57459" w:rsidRPr="00B632E7">
              <w:rPr>
                <w:rFonts w:ascii="Times New Roman" w:eastAsia="標楷體" w:hAnsi="Times New Roman"/>
              </w:rPr>
              <w:pict w14:anchorId="2050C45C">
                <v:shape id="_x0000_i1049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線相交於</w:t>
            </w:r>
            <w:r w:rsidR="00E57459" w:rsidRPr="00B632E7">
              <w:rPr>
                <w:rFonts w:ascii="Times New Roman" w:eastAsia="標楷體" w:hAnsi="Times New Roman"/>
                <w:color w:val="000000"/>
              </w:rPr>
              <w:t>E</w: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點</w:t>
            </w:r>
          </w:p>
          <w:p w14:paraId="71598B5B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△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="00D6461A" w:rsidRPr="00B632E7">
              <w:rPr>
                <w:rFonts w:ascii="Times New Roman" w:eastAsia="標楷體" w:hAnsi="Times New Roman"/>
              </w:rPr>
              <w:t>D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及</w:t>
            </w:r>
            <w:r w:rsidRPr="00B632E7">
              <w:rPr>
                <w:rFonts w:ascii="標楷體" w:eastAsia="標楷體" w:hAnsi="標楷體"/>
              </w:rPr>
              <w:t>△</w:t>
            </w:r>
            <w:r w:rsidR="00D6461A" w:rsidRPr="00B632E7">
              <w:rPr>
                <w:rFonts w:ascii="Times New Roman" w:eastAsia="標楷體" w:hAnsi="Times New Roman"/>
              </w:rPr>
              <w:t>AB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中，</w:t>
            </w:r>
            <w:r w:rsidR="00D6461A"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="00D6461A" w:rsidRPr="00B632E7">
              <w:rPr>
                <w:rFonts w:ascii="Times New Roman" w:eastAsia="標楷體" w:hAnsi="Times New Roman"/>
              </w:rPr>
              <w:t>D</w:t>
            </w:r>
            <w:r w:rsidRPr="00B632E7">
              <w:rPr>
                <w:rFonts w:ascii="Times New Roman" w:eastAsia="標楷體" w:hAnsi="Times New Roman"/>
              </w:rPr>
              <w:t>A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="00D6461A"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="00D6461A" w:rsidRPr="00B632E7">
              <w:rPr>
                <w:rFonts w:ascii="Times New Roman" w:eastAsia="標楷體" w:hAnsi="Times New Roman"/>
              </w:rPr>
              <w:br/>
            </w:r>
            <w:r w:rsidR="00D6461A" w:rsidRPr="00B632E7">
              <w:rPr>
                <w:rFonts w:ascii="Times New Roman" w:eastAsia="標楷體" w:hAnsi="Times New Roman"/>
              </w:rPr>
              <w:pict w14:anchorId="5589C0DB">
                <v:shape id="_x0000_i1050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D6461A" w:rsidRPr="00B632E7">
              <w:rPr>
                <w:rFonts w:ascii="Times New Roman" w:eastAsia="標楷體" w:hAnsi="Times New Roman"/>
              </w:rPr>
              <w:pict w14:anchorId="20B87DAF">
                <v:shape id="_x0000_i105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6461A" w:rsidRPr="00B632E7">
              <w:rPr>
                <w:rFonts w:ascii="Times New Roman" w:eastAsia="標楷體" w:hAnsi="Times New Roman"/>
              </w:rPr>
              <w:pict w14:anchorId="60BA5A2B">
                <v:shape id="_x0000_i1052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D6461A" w:rsidRPr="00B632E7">
              <w:rPr>
                <w:rFonts w:ascii="Times New Roman" w:eastAsia="標楷體" w:hAnsi="Times New Roman"/>
              </w:rPr>
              <w:pict w14:anchorId="68221B48">
                <v:shape id="_x0000_i1053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</w:p>
          <w:p w14:paraId="134405CB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lastRenderedPageBreak/>
              <w:t>△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D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E </w:t>
            </w:r>
            <w:r w:rsidRPr="00B632E7">
              <w:rPr>
                <w:rFonts w:ascii="Times New Roman" w:eastAsia="標楷體" w:hAnsi="Times New Roman"/>
              </w:rPr>
              <w:pict w14:anchorId="7F7D7610">
                <v:shape id="_x0000_i1054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B</w:t>
            </w:r>
            <w:r w:rsidRPr="00B632E7">
              <w:rPr>
                <w:rFonts w:ascii="Times New Roman" w:eastAsia="標楷體" w:hAnsi="Times New Roman"/>
                <w:color w:val="000000"/>
              </w:rPr>
              <w:t>E</w:t>
            </w:r>
          </w:p>
          <w:p w14:paraId="339EE73B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E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Times New Roman"/>
                <w:color w:val="000000"/>
              </w:rPr>
              <w:t>EB</w:t>
            </w:r>
          </w:p>
          <w:p w14:paraId="72199BE5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ED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Times New Roman"/>
                <w:color w:val="000000"/>
              </w:rPr>
              <w:t>EB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5B7E9BBF" w14:textId="77777777" w:rsidR="00E57459" w:rsidRPr="00B632E7" w:rsidRDefault="00E57459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E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Times New Roman"/>
                <w:color w:val="000000"/>
              </w:rPr>
              <w:t>EB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90°</w:t>
            </w:r>
          </w:p>
          <w:p w14:paraId="2329DC75" w14:textId="77777777" w:rsidR="00D6461A" w:rsidRPr="00B632E7" w:rsidRDefault="00D6461A" w:rsidP="00DB0371">
            <w:pPr>
              <w:numPr>
                <w:ilvl w:val="0"/>
                <w:numId w:val="1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pict w14:anchorId="0B274D02">
                <v:shape id="_x0000_i1055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7DC20FAD">
                <v:shape id="_x0000_i1056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</w:p>
        </w:tc>
        <w:tc>
          <w:tcPr>
            <w:tcW w:w="3859" w:type="dxa"/>
            <w:tcBorders>
              <w:top w:val="single" w:sz="4" w:space="0" w:color="auto"/>
            </w:tcBorders>
          </w:tcPr>
          <w:p w14:paraId="17FB47D4" w14:textId="77777777" w:rsidR="00E57459" w:rsidRPr="00B632E7" w:rsidRDefault="00E57459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如圖</w:t>
            </w:r>
            <w:r w:rsidR="004B065B">
              <w:rPr>
                <w:rFonts w:ascii="Times New Roman" w:eastAsia="標楷體" w:hAnsi="標楷體" w:hint="eastAsia"/>
                <w:color w:val="000000"/>
              </w:rPr>
              <w:t>3.1-8</w:t>
            </w:r>
            <w:r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18E06AC4">
                <v:shape id="_x0000_i105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46CB20C">
                <v:shape id="_x0000_i1058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08F77631">
                <v:shape id="_x0000_i1059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187DE4C9">
                <v:shape id="_x0000_i1060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30BEA23A">
                <v:shape id="_x0000_i106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1C624F2F">
                <v:shape id="_x0000_i1062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028475D3">
                <v:shape id="_x0000_i1063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2EA8D886">
                <v:shape id="_x0000_i1064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兩三角形共用此邊</w:t>
            </w:r>
          </w:p>
          <w:p w14:paraId="1DFF42E5" w14:textId="77777777" w:rsidR="00E57459" w:rsidRPr="00B632E7" w:rsidRDefault="00E57459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 S.S.S.</w:t>
            </w:r>
            <w:r w:rsidRPr="00B632E7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64B60B7A" w14:textId="77777777" w:rsidR="00E57459" w:rsidRPr="00B632E7" w:rsidRDefault="004B065B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兩全等三角形的對應角相等</w:t>
            </w:r>
          </w:p>
          <w:p w14:paraId="36E341AE" w14:textId="77777777" w:rsidR="00E57459" w:rsidRPr="00B632E7" w:rsidRDefault="00E57459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兩直線交點公理</w:t>
            </w:r>
          </w:p>
          <w:p w14:paraId="475B7B70" w14:textId="77777777" w:rsidR="00E57459" w:rsidRPr="00B632E7" w:rsidRDefault="00D6461A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4B065B">
              <w:rPr>
                <w:rFonts w:ascii="Times New Roman" w:eastAsia="標楷體" w:hAnsi="標楷體" w:hint="eastAsia"/>
                <w:color w:val="000000"/>
              </w:rPr>
              <w:t>3.1-8</w:t>
            </w:r>
            <w:r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由</w:t>
            </w:r>
            <w:r w:rsidR="00E57459"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Pr="00B632E7">
              <w:rPr>
                <w:rFonts w:ascii="Times New Roman" w:eastAsia="標楷體" w:hAnsi="Times New Roman"/>
                <w:color w:val="000000"/>
              </w:rPr>
              <w:t>3</w:t>
            </w:r>
            <w:r w:rsidR="00E57459"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DA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C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1E87615A">
                <v:shape id="_x0000_i106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4AAE8DEA">
                <v:shape id="_x0000_i1066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25872A25">
                <v:shape id="_x0000_i1067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4D6882A4">
                <v:shape id="_x0000_i1068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兩三角形共用此邊</w:t>
            </w:r>
          </w:p>
          <w:p w14:paraId="1B9B5F9E" w14:textId="77777777" w:rsidR="00E57459" w:rsidRPr="00B632E7" w:rsidRDefault="00D6461A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="00E57459" w:rsidRPr="00B632E7">
              <w:rPr>
                <w:rFonts w:ascii="Times New Roman" w:eastAsia="標楷體" w:hAnsi="Times New Roman"/>
                <w:color w:val="000000"/>
              </w:rPr>
              <w:t>S.A.S.</w: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32AFE167" w14:textId="77777777" w:rsidR="00E57459" w:rsidRPr="00B632E7" w:rsidRDefault="004B065B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6) </w: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兩全等三角形的對應角相等</w:t>
            </w:r>
          </w:p>
          <w:p w14:paraId="2066FE51" w14:textId="77777777" w:rsidR="00E57459" w:rsidRPr="00B632E7" w:rsidRDefault="00D6461A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4B065B">
              <w:rPr>
                <w:rFonts w:ascii="Times New Roman" w:eastAsia="標楷體" w:hAnsi="標楷體" w:hint="eastAsia"/>
                <w:color w:val="000000"/>
              </w:rPr>
              <w:t>3.1-8</w: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（</w:t>
            </w:r>
            <w:r w:rsidRPr="00B632E7">
              <w:rPr>
                <w:rFonts w:ascii="Times New Roman" w:eastAsia="標楷體" w:hAnsi="Times New Roman"/>
              </w:rPr>
              <w:pict w14:anchorId="3D68A612">
                <v:shape id="_x0000_i1069" type="#_x0000_t75" alt="%FontSize=12&#10;%TeXFontSize=12&#10;\documentclass{article}&#10;\pagestyle{empty}&#10;\begin{document}&#10;\[&#10;\overline{DEB}&#10;\]&#10;\end{document}" style="width:24.75pt;height:10.5pt">
                  <v:imagedata r:id="rId18" o:title="formula_phys"/>
                </v:shape>
              </w:pict>
            </w:r>
            <w:r w:rsidR="00E57459" w:rsidRPr="00B632E7">
              <w:rPr>
                <w:rFonts w:ascii="Times New Roman" w:eastAsia="標楷體" w:hAnsi="標楷體"/>
                <w:color w:val="000000"/>
              </w:rPr>
              <w:t>為一直線）</w:t>
            </w:r>
          </w:p>
          <w:p w14:paraId="2A37315C" w14:textId="77777777" w:rsidR="00E57459" w:rsidRPr="00B632E7" w:rsidRDefault="00E57459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(7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D6461A" w:rsidRPr="00B632E7">
              <w:rPr>
                <w:rFonts w:ascii="Times New Roman" w:eastAsia="標楷體" w:hAnsi="Times New Roman"/>
                <w:color w:val="000000"/>
              </w:rPr>
              <w:t>(8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</w:p>
          <w:p w14:paraId="226D5849" w14:textId="77777777" w:rsidR="00D6461A" w:rsidRPr="00B632E7" w:rsidRDefault="00D6461A" w:rsidP="00E574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</w:p>
        </w:tc>
      </w:tr>
    </w:tbl>
    <w:p w14:paraId="629BCB7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0DD9840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6CAAB451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6BD474F8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50983D83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B7CA852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8525AE8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0A765FB5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A426C1B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613A415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12E9986D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26893DB4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A10ED64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6700EB5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43F13FD9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192B38AF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2A2A44AD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3299760B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44524BA1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242C2BD8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4D9AB47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430A1F82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66795BD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EE879DA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3797ACB0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50C8A59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3C8580E6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68AED8BC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16BD94B1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01FE0F77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0AA3EE73" w14:textId="77777777" w:rsidR="009E574D" w:rsidRPr="00B632E7" w:rsidRDefault="009E574D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4DFF5751" w14:textId="77777777" w:rsidR="00022A61" w:rsidRPr="00B632E7" w:rsidRDefault="00022A61" w:rsidP="00022A61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1-2</w:t>
      </w:r>
    </w:p>
    <w:p w14:paraId="57C5AF55" w14:textId="77777777" w:rsidR="00022A61" w:rsidRPr="00B632E7" w:rsidRDefault="00022A61" w:rsidP="009E574D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Pr="00B632E7">
        <w:rPr>
          <w:rFonts w:ascii="Times New Roman" w:eastAsia="標楷體" w:hAnsi="Times New Roman"/>
        </w:rPr>
        <w:t>3.1-9</w:t>
      </w:r>
      <w:r w:rsidRPr="00B632E7">
        <w:rPr>
          <w:rFonts w:ascii="Times New Roman" w:eastAsia="標楷體" w:hAnsi="標楷體"/>
        </w:rPr>
        <w:t>中，</w:t>
      </w:r>
      <w:r w:rsidRPr="00B632E7">
        <w:rPr>
          <w:rFonts w:ascii="Times New Roman" w:eastAsia="標楷體" w:hAnsi="Times New Roman"/>
        </w:rPr>
        <w:pict w14:anchorId="72B7C7DE">
          <v:shape id="_x0000_i107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0F7B8CDB">
          <v:shape id="_x0000_i107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11D7751E">
          <v:shape id="_x0000_i1072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11B4C549">
          <v:shape id="_x0000_i1073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，試</w:t>
      </w:r>
      <w:proofErr w:type="gramStart"/>
      <w:r w:rsidRPr="00B632E7">
        <w:rPr>
          <w:rFonts w:ascii="Times New Roman" w:eastAsia="標楷體" w:hAnsi="標楷體"/>
        </w:rPr>
        <w:t>證</w:t>
      </w:r>
      <w:r w:rsidR="00E07957" w:rsidRPr="00B632E7">
        <w:rPr>
          <w:rFonts w:ascii="Times New Roman" w:eastAsia="標楷體" w:hAnsi="Times New Roman"/>
        </w:rPr>
        <w:pict w14:anchorId="5F013CA3">
          <v:shape id="_x0000_i1074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proofErr w:type="gramEnd"/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4D801F1E">
          <v:shape id="_x0000_i1075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Times New Roman" w:eastAsia="標楷體" w:hAnsi="標楷體"/>
        </w:rPr>
        <w:t>。</w:t>
      </w:r>
    </w:p>
    <w:p w14:paraId="55E43688" w14:textId="77777777" w:rsidR="00022A61" w:rsidRPr="00B632E7" w:rsidRDefault="008127C0" w:rsidP="00022A61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47369CF0">
          <v:shape id="_x0000_i1076" type="#_x0000_t75" style="width:135pt;height:120.75pt">
            <v:imagedata r:id="rId19" o:title=""/>
          </v:shape>
        </w:pict>
      </w:r>
    </w:p>
    <w:p w14:paraId="2F0CD367" w14:textId="77777777" w:rsidR="00022A61" w:rsidRPr="00B632E7" w:rsidRDefault="00022A61" w:rsidP="00022A61">
      <w:pPr>
        <w:jc w:val="center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圖</w:t>
      </w:r>
      <w:r w:rsidRPr="00B632E7">
        <w:rPr>
          <w:rFonts w:ascii="Times New Roman" w:eastAsia="標楷體" w:hAnsi="Times New Roman"/>
          <w:b/>
        </w:rPr>
        <w:t>3.1-9</w:t>
      </w:r>
    </w:p>
    <w:p w14:paraId="1A16E1A6" w14:textId="77777777" w:rsidR="00022A61" w:rsidRPr="00B632E7" w:rsidRDefault="008127C0" w:rsidP="008127C0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已知：</w:t>
      </w:r>
      <w:r w:rsidRPr="00B632E7">
        <w:rPr>
          <w:rFonts w:ascii="Times New Roman" w:eastAsia="標楷體" w:hAnsi="Times New Roman"/>
        </w:rPr>
        <w:pict w14:anchorId="152F7144">
          <v:shape id="_x0000_i107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5818FB85">
          <v:shape id="_x0000_i1078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5175F189">
          <v:shape id="_x0000_i1079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34BFF4E7">
          <v:shape id="_x0000_i1080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</w:p>
    <w:p w14:paraId="7ADB5EDD" w14:textId="77777777" w:rsidR="008127C0" w:rsidRPr="00B632E7" w:rsidRDefault="008127C0" w:rsidP="008127C0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求證：</w:t>
      </w:r>
      <w:r w:rsidRPr="00B632E7">
        <w:rPr>
          <w:rFonts w:ascii="Times New Roman" w:eastAsia="標楷體" w:hAnsi="Times New Roman"/>
        </w:rPr>
        <w:pict w14:anchorId="43231D7B">
          <v:shape id="_x0000_i1081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352ED02D">
          <v:shape id="_x0000_i1082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</w:p>
    <w:p w14:paraId="4CD34204" w14:textId="77777777" w:rsidR="008127C0" w:rsidRPr="00B632E7" w:rsidRDefault="00E42BB6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想法：</w:t>
      </w:r>
      <w:r w:rsidR="009E574D" w:rsidRPr="00B632E7">
        <w:rPr>
          <w:rFonts w:ascii="Times New Roman" w:eastAsia="標楷體" w:hAnsi="Times New Roman"/>
        </w:rPr>
        <w:t xml:space="preserve">(1) </w:t>
      </w:r>
      <w:proofErr w:type="gramStart"/>
      <w:r w:rsidRPr="00B632E7">
        <w:rPr>
          <w:rFonts w:ascii="Times New Roman" w:eastAsia="標楷體" w:hAnsi="標楷體"/>
        </w:rPr>
        <w:t>若證得</w:t>
      </w:r>
      <w:proofErr w:type="gramEnd"/>
      <w:r w:rsidRPr="00B632E7">
        <w:rPr>
          <w:rFonts w:ascii="標楷體" w:eastAsia="標楷體" w:hAnsi="標楷體"/>
        </w:rPr>
        <w:t>△</w:t>
      </w:r>
      <w:r w:rsidRPr="00B632E7">
        <w:rPr>
          <w:rFonts w:ascii="Times New Roman" w:eastAsia="標楷體" w:hAnsi="Times New Roman"/>
        </w:rPr>
        <w:t>ABC</w:t>
      </w:r>
      <w:r w:rsidRPr="00B632E7">
        <w:rPr>
          <w:rFonts w:ascii="Times New Roman" w:eastAsia="標楷體" w:hAnsi="標楷體"/>
        </w:rPr>
        <w:t>為等腰三角形，且</w:t>
      </w:r>
      <w:r w:rsidR="00CF38CD" w:rsidRPr="00B632E7">
        <w:rPr>
          <w:rFonts w:ascii="Times New Roman" w:eastAsia="標楷體" w:hAnsi="Times New Roman"/>
        </w:rPr>
        <w:pict w14:anchorId="5FF515AE">
          <v:shape id="_x0000_i1083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BAC</w:t>
      </w:r>
      <w:r w:rsidRPr="00B632E7">
        <w:rPr>
          <w:rFonts w:ascii="Times New Roman" w:eastAsia="標楷體" w:hAnsi="標楷體"/>
          <w:color w:val="000000"/>
        </w:rPr>
        <w:t>的角平分線，</w:t>
      </w:r>
      <w:proofErr w:type="gramStart"/>
      <w:r w:rsidRPr="00B632E7">
        <w:rPr>
          <w:rFonts w:ascii="Times New Roman" w:eastAsia="標楷體" w:hAnsi="標楷體"/>
          <w:color w:val="000000"/>
        </w:rPr>
        <w:t>根據等腰</w:t>
      </w:r>
      <w:proofErr w:type="gramEnd"/>
      <w:r w:rsidR="009E574D" w:rsidRPr="00B632E7">
        <w:rPr>
          <w:rFonts w:ascii="Times New Roman" w:eastAsia="標楷體" w:hAnsi="Times New Roman"/>
          <w:color w:val="000000"/>
        </w:rPr>
        <w:br/>
      </w:r>
      <w:r w:rsidRPr="00B632E7">
        <w:rPr>
          <w:rFonts w:ascii="Times New Roman" w:eastAsia="標楷體" w:hAnsi="Times New Roman"/>
          <w:color w:val="000000"/>
        </w:rPr>
        <w:t xml:space="preserve">      </w:t>
      </w:r>
      <w:r w:rsidR="009E574D" w:rsidRPr="00B632E7">
        <w:rPr>
          <w:rFonts w:ascii="Times New Roman" w:eastAsia="標楷體" w:hAnsi="Times New Roman"/>
          <w:color w:val="000000"/>
        </w:rPr>
        <w:t xml:space="preserve">    </w:t>
      </w:r>
      <w:r w:rsidRPr="00B632E7">
        <w:rPr>
          <w:rFonts w:ascii="Times New Roman" w:eastAsia="標楷體" w:hAnsi="標楷體"/>
          <w:color w:val="000000"/>
        </w:rPr>
        <w:t>三角形頂角平分線垂直底邊的性質，即可得知</w:t>
      </w:r>
      <w:r w:rsidRPr="00B632E7">
        <w:rPr>
          <w:rFonts w:ascii="Times New Roman" w:eastAsia="標楷體" w:hAnsi="Times New Roman"/>
        </w:rPr>
        <w:pict w14:anchorId="584D8B0D">
          <v:shape id="_x0000_i1084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31DC5F92">
          <v:shape id="_x0000_i1085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Times New Roman" w:eastAsia="標楷體" w:hAnsi="標楷體"/>
        </w:rPr>
        <w:t>；</w:t>
      </w:r>
    </w:p>
    <w:p w14:paraId="5F98657F" w14:textId="77777777" w:rsidR="00E42BB6" w:rsidRPr="00B632E7" w:rsidRDefault="00E42BB6" w:rsidP="009E574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Times New Roman"/>
        </w:rPr>
        <w:t xml:space="preserve">      </w:t>
      </w:r>
      <w:r w:rsidR="009E574D" w:rsidRPr="00B632E7">
        <w:rPr>
          <w:rFonts w:ascii="Times New Roman" w:eastAsia="標楷體" w:hAnsi="Times New Roman"/>
        </w:rPr>
        <w:t xml:space="preserve">(2) </w:t>
      </w:r>
      <w:proofErr w:type="gramStart"/>
      <w:r w:rsidRPr="00B632E7">
        <w:rPr>
          <w:rFonts w:ascii="Times New Roman" w:eastAsia="標楷體" w:hAnsi="標楷體"/>
        </w:rPr>
        <w:t>若證得</w:t>
      </w:r>
      <w:proofErr w:type="gramEnd"/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 xml:space="preserve">ADB </w:t>
      </w:r>
      <w:r w:rsidRPr="00B632E7">
        <w:rPr>
          <w:rFonts w:ascii="Times New Roman" w:eastAsia="標楷體" w:hAnsi="Times New Roman"/>
        </w:rPr>
        <w:pict w14:anchorId="6E4B2274">
          <v:shape id="_x0000_i1086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B632E7">
        <w:rPr>
          <w:rFonts w:ascii="Times New Roman" w:eastAsia="標楷體" w:hAnsi="Times New Roman"/>
        </w:rPr>
        <w:t xml:space="preserve"> </w:t>
      </w:r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>ADC</w:t>
      </w:r>
      <w:r w:rsidRPr="00B632E7">
        <w:rPr>
          <w:rFonts w:ascii="Times New Roman" w:eastAsia="標楷體" w:hAnsi="標楷體"/>
          <w:color w:val="000000"/>
        </w:rPr>
        <w:t>，即可得知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BAD</w:t>
      </w:r>
      <w:r w:rsidRPr="00B632E7">
        <w:rPr>
          <w:rFonts w:ascii="Times New Roman"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CAD</w:t>
      </w:r>
      <w:r w:rsidR="00CA7DA0" w:rsidRPr="00B632E7">
        <w:rPr>
          <w:rFonts w:ascii="Times New Roman" w:eastAsia="標楷體" w:hAnsi="標楷體"/>
          <w:color w:val="000000"/>
        </w:rPr>
        <w:t>，</w:t>
      </w:r>
      <w:r w:rsidR="00CA7DA0" w:rsidRPr="00B632E7">
        <w:rPr>
          <w:rFonts w:ascii="Times New Roman" w:eastAsia="標楷體" w:hAnsi="Times New Roman"/>
        </w:rPr>
        <w:pict w14:anchorId="5375A1BE">
          <v:shape id="_x0000_i1087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="00CA7DA0" w:rsidRPr="00B632E7">
        <w:rPr>
          <w:rFonts w:ascii="Times New Roman" w:eastAsia="標楷體" w:hAnsi="標楷體"/>
        </w:rPr>
        <w:t>為</w:t>
      </w:r>
      <w:r w:rsidR="00CA7DA0" w:rsidRPr="00B632E7">
        <w:rPr>
          <w:rFonts w:ascii="標楷體" w:eastAsia="標楷體" w:hAnsi="標楷體"/>
          <w:color w:val="000000"/>
        </w:rPr>
        <w:t>∠</w:t>
      </w:r>
      <w:r w:rsidR="00CA7DA0" w:rsidRPr="00B632E7">
        <w:rPr>
          <w:rFonts w:ascii="Times New Roman" w:eastAsia="標楷體" w:hAnsi="Times New Roman"/>
          <w:color w:val="000000"/>
        </w:rPr>
        <w:t>BAC</w:t>
      </w:r>
      <w:r w:rsidR="009E574D" w:rsidRPr="00B632E7">
        <w:rPr>
          <w:rFonts w:ascii="Times New Roman" w:eastAsia="標楷體" w:hAnsi="Times New Roman"/>
          <w:color w:val="000000"/>
        </w:rPr>
        <w:br/>
        <w:t xml:space="preserve">          </w:t>
      </w:r>
      <w:r w:rsidR="00CA7DA0" w:rsidRPr="00B632E7">
        <w:rPr>
          <w:rFonts w:ascii="Times New Roman" w:eastAsia="標楷體" w:hAnsi="標楷體"/>
          <w:color w:val="000000"/>
        </w:rPr>
        <w:t>的角平分線</w:t>
      </w:r>
      <w:r w:rsidRPr="00B632E7">
        <w:rPr>
          <w:rFonts w:ascii="Times New Roman" w:eastAsia="標楷體" w:hAnsi="標楷體"/>
          <w:color w:val="000000"/>
        </w:rPr>
        <w:t>；</w:t>
      </w:r>
    </w:p>
    <w:p w14:paraId="747AB55D" w14:textId="77777777" w:rsidR="00E42BB6" w:rsidRPr="00B632E7" w:rsidRDefault="00E42BB6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color w:val="000000"/>
        </w:rPr>
        <w:t xml:space="preserve">      </w:t>
      </w:r>
      <w:r w:rsidR="009E574D" w:rsidRPr="00B632E7">
        <w:rPr>
          <w:rFonts w:ascii="Times New Roman" w:eastAsia="標楷體" w:hAnsi="Times New Roman"/>
          <w:color w:val="000000"/>
        </w:rPr>
        <w:t xml:space="preserve">(3) </w:t>
      </w:r>
      <w:r w:rsidR="009E574D" w:rsidRPr="00B632E7">
        <w:rPr>
          <w:rFonts w:ascii="Times New Roman" w:eastAsia="標楷體" w:hAnsi="標楷體"/>
          <w:color w:val="000000"/>
        </w:rPr>
        <w:t>已知</w:t>
      </w:r>
      <w:r w:rsidRPr="00B632E7">
        <w:rPr>
          <w:rFonts w:ascii="Times New Roman" w:eastAsia="標楷體" w:hAnsi="標楷體"/>
        </w:rPr>
        <w:t>判斷兩個三角形全等的方法有：</w:t>
      </w:r>
    </w:p>
    <w:p w14:paraId="228CB722" w14:textId="77777777" w:rsidR="00E42BB6" w:rsidRPr="00B632E7" w:rsidRDefault="00E42BB6" w:rsidP="009E574D">
      <w:pPr>
        <w:numPr>
          <w:ilvl w:val="0"/>
          <w:numId w:val="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邊夾一角三角形全等定理，又稱</w:t>
      </w:r>
      <w:r w:rsidRPr="00B632E7">
        <w:rPr>
          <w:rFonts w:ascii="Times New Roman" w:eastAsia="標楷體" w:hAnsi="Times New Roman"/>
          <w:color w:val="000000"/>
        </w:rPr>
        <w:t>S.A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0B5A610E" w14:textId="77777777" w:rsidR="00E42BB6" w:rsidRPr="00B632E7" w:rsidRDefault="00E42BB6" w:rsidP="009E574D">
      <w:pPr>
        <w:numPr>
          <w:ilvl w:val="0"/>
          <w:numId w:val="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角夾一邊三角形全等定理，又稱</w:t>
      </w:r>
      <w:r w:rsidRPr="00B632E7">
        <w:rPr>
          <w:rFonts w:ascii="Times New Roman" w:eastAsia="標楷體" w:hAnsi="Times New Roman"/>
          <w:color w:val="000000"/>
        </w:rPr>
        <w:t>A.S.A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254A176D" w14:textId="77777777" w:rsidR="00E42BB6" w:rsidRPr="00B632E7" w:rsidRDefault="00E42BB6" w:rsidP="009E574D">
      <w:pPr>
        <w:numPr>
          <w:ilvl w:val="0"/>
          <w:numId w:val="3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三</w:t>
      </w:r>
      <w:r w:rsidRPr="00B632E7">
        <w:rPr>
          <w:rFonts w:ascii="Times New Roman" w:eastAsia="標楷體" w:hAnsi="標楷體"/>
          <w:color w:val="000000"/>
        </w:rPr>
        <w:t>邊相等三角形全等定理，又稱</w:t>
      </w:r>
      <w:r w:rsidRPr="00B632E7">
        <w:rPr>
          <w:rFonts w:ascii="Times New Roman" w:eastAsia="標楷體" w:hAnsi="Times New Roman"/>
          <w:color w:val="000000"/>
        </w:rPr>
        <w:t>S.S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26717310" w14:textId="77777777" w:rsidR="00E42BB6" w:rsidRPr="00B632E7" w:rsidRDefault="00E42BB6" w:rsidP="00E42BB6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E42BB6" w:rsidRPr="00B632E7" w14:paraId="1FDAB087" w14:textId="77777777" w:rsidTr="00CF38CD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957E4B5" w14:textId="77777777" w:rsidR="00E42BB6" w:rsidRPr="00B632E7" w:rsidRDefault="00E42BB6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6BEDE0EC" w14:textId="77777777" w:rsidR="00E42BB6" w:rsidRPr="00B632E7" w:rsidRDefault="00E42BB6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42BB6" w:rsidRPr="00B632E7" w14:paraId="5626D478" w14:textId="77777777" w:rsidTr="00CF38CD">
        <w:tc>
          <w:tcPr>
            <w:tcW w:w="4361" w:type="dxa"/>
            <w:tcBorders>
              <w:top w:val="single" w:sz="4" w:space="0" w:color="auto"/>
            </w:tcBorders>
          </w:tcPr>
          <w:p w14:paraId="23B2E903" w14:textId="77777777" w:rsidR="00E42BB6" w:rsidRPr="00B632E7" w:rsidRDefault="00E42BB6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如圖</w:t>
            </w:r>
            <w:r w:rsidRPr="00B632E7">
              <w:rPr>
                <w:rFonts w:ascii="Times New Roman" w:eastAsia="標楷體" w:hAnsi="Times New Roman"/>
              </w:rPr>
              <w:t>3.1-</w:t>
            </w:r>
            <w:r w:rsidR="00CF38CD" w:rsidRPr="00B632E7">
              <w:rPr>
                <w:rFonts w:ascii="Times New Roman" w:eastAsia="標楷體" w:hAnsi="Times New Roman"/>
              </w:rPr>
              <w:t>9</w: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Pr="00B632E7">
              <w:rPr>
                <w:rFonts w:ascii="Times New Roman" w:eastAsia="標楷體" w:hAnsi="標楷體"/>
                <w:color w:val="000000"/>
              </w:rPr>
              <w:t>及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CF38CD" w:rsidRPr="00B632E7">
              <w:rPr>
                <w:rFonts w:ascii="Times New Roman" w:eastAsia="標楷體" w:hAnsi="Times New Roman"/>
              </w:rPr>
              <w:pict w14:anchorId="62CADB8D">
                <v:shape id="_x0000_i108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CF38CD" w:rsidRPr="00B632E7">
              <w:rPr>
                <w:rFonts w:ascii="Times New Roman" w:eastAsia="標楷體" w:hAnsi="標楷體"/>
              </w:rPr>
              <w:t>＝</w:t>
            </w:r>
            <w:r w:rsidR="00CF38CD" w:rsidRPr="00B632E7">
              <w:rPr>
                <w:rFonts w:ascii="Times New Roman" w:eastAsia="標楷體" w:hAnsi="Times New Roman"/>
              </w:rPr>
              <w:pict w14:anchorId="1B558EC9">
                <v:shape id="_x0000_i108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="00CF38CD" w:rsidRPr="00B632E7">
              <w:rPr>
                <w:rFonts w:ascii="Times New Roman" w:eastAsia="標楷體" w:hAnsi="Times New Roman"/>
              </w:rPr>
              <w:pict w14:anchorId="3C537156">
                <v:shape id="_x0000_i1090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 w:rsidR="00CF38CD" w:rsidRPr="00B632E7">
              <w:rPr>
                <w:rFonts w:ascii="Times New Roman" w:eastAsia="標楷體" w:hAnsi="標楷體"/>
              </w:rPr>
              <w:t>＝</w:t>
            </w:r>
            <w:r w:rsidR="00CF38CD" w:rsidRPr="00B632E7">
              <w:rPr>
                <w:rFonts w:ascii="Times New Roman" w:eastAsia="標楷體" w:hAnsi="Times New Roman"/>
              </w:rPr>
              <w:pict w14:anchorId="682FD28C">
                <v:shape id="_x0000_i1091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="00CF38CD" w:rsidRPr="00B632E7">
              <w:rPr>
                <w:rFonts w:ascii="Times New Roman" w:eastAsia="標楷體" w:hAnsi="Times New Roman"/>
              </w:rPr>
              <w:pict w14:anchorId="0DAD2AB1">
                <v:shape id="_x0000_i1092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="00CF38CD" w:rsidRPr="00B632E7">
              <w:rPr>
                <w:rFonts w:ascii="Times New Roman" w:eastAsia="標楷體" w:hAnsi="Times New Roman"/>
              </w:rPr>
              <w:pict w14:anchorId="474B7602">
                <v:shape id="_x0000_i1093" type="#_x0000_t75" alt="%FontSize=12&#10;%TeXFontSize=12&#10;\documentclass{article}&#10;\pagestyle{empty}&#10;\begin{document}&#10;\[&#10;\overline{AD}&#10;\]&#10;\end{document}" style="width:17.25pt;height:10.5pt">
                  <v:imagedata r:id="rId11" o:title="formula_phys"/>
                </v:shape>
              </w:pict>
            </w:r>
          </w:p>
          <w:p w14:paraId="21A1D3E3" w14:textId="77777777" w:rsidR="00E42BB6" w:rsidRPr="00B632E7" w:rsidRDefault="00E42BB6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pict w14:anchorId="34FAFCED">
                <v:shape id="_x0000_i1094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</w:p>
          <w:p w14:paraId="584A5CFE" w14:textId="77777777" w:rsidR="00E42BB6" w:rsidRPr="00B632E7" w:rsidRDefault="00E42BB6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BA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CF38CD" w:rsidRPr="00B632E7">
              <w:rPr>
                <w:rFonts w:ascii="Times New Roman" w:eastAsia="標楷體" w:hAnsi="Times New Roman"/>
                <w:color w:val="000000"/>
              </w:rPr>
              <w:t>CAD</w:t>
            </w:r>
          </w:p>
          <w:p w14:paraId="37DE5896" w14:textId="77777777" w:rsidR="00CF38CD" w:rsidRPr="00B632E7" w:rsidRDefault="00CF38CD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BC</w:t>
            </w:r>
            <w:r w:rsidRPr="00B632E7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67F943F0" w14:textId="77777777" w:rsidR="00E42BB6" w:rsidRPr="00B632E7" w:rsidRDefault="00CF38CD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pict w14:anchorId="1BC5CD8B">
                <v:shape id="_x0000_i1095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C</w:t>
            </w:r>
            <w:r w:rsidRPr="00B632E7">
              <w:rPr>
                <w:rFonts w:ascii="Times New Roman" w:eastAsia="標楷體" w:hAnsi="標楷體"/>
                <w:color w:val="000000"/>
              </w:rPr>
              <w:t>的角平分線</w:t>
            </w:r>
          </w:p>
          <w:p w14:paraId="60B03909" w14:textId="77777777" w:rsidR="00CF38CD" w:rsidRPr="00B632E7" w:rsidRDefault="00CF38CD" w:rsidP="00DB0371">
            <w:pPr>
              <w:numPr>
                <w:ilvl w:val="0"/>
                <w:numId w:val="4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pict w14:anchorId="0E6AFEE1">
                <v:shape id="_x0000_i1096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9C0A5C0">
                <v:shape id="_x0000_i1097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6388E8DB" w14:textId="77777777" w:rsidR="00E42BB6" w:rsidRPr="00B632E7" w:rsidRDefault="00E42BB6" w:rsidP="00E42B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4B065B">
              <w:rPr>
                <w:rFonts w:ascii="Times New Roman" w:eastAsia="標楷體" w:hAnsi="標楷體" w:hint="eastAsia"/>
                <w:color w:val="000000"/>
              </w:rPr>
              <w:t>3.1-9</w:t>
            </w:r>
            <w:r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="00CF38CD" w:rsidRPr="00B632E7">
              <w:rPr>
                <w:rFonts w:ascii="Times New Roman" w:eastAsia="標楷體" w:hAnsi="Times New Roman"/>
              </w:rPr>
              <w:pict w14:anchorId="2EA39071">
                <v:shape id="_x0000_i109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CF38CD" w:rsidRPr="00B632E7">
              <w:rPr>
                <w:rFonts w:ascii="Times New Roman" w:eastAsia="標楷體" w:hAnsi="標楷體"/>
              </w:rPr>
              <w:t>＝</w:t>
            </w:r>
            <w:r w:rsidR="00CF38CD" w:rsidRPr="00B632E7">
              <w:rPr>
                <w:rFonts w:ascii="Times New Roman" w:eastAsia="標楷體" w:hAnsi="Times New Roman"/>
              </w:rPr>
              <w:pict w14:anchorId="53E902C9">
                <v:shape id="_x0000_i1099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="00CF38CD" w:rsidRPr="00B632E7">
              <w:rPr>
                <w:rFonts w:ascii="Times New Roman" w:eastAsia="標楷體" w:hAnsi="Times New Roman"/>
              </w:rPr>
              <w:pict w14:anchorId="2D1CBAA7">
                <v:shape id="_x0000_i1100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 w:rsidR="00CF38CD" w:rsidRPr="00B632E7">
              <w:rPr>
                <w:rFonts w:ascii="Times New Roman" w:eastAsia="標楷體" w:hAnsi="標楷體"/>
              </w:rPr>
              <w:t>＝</w:t>
            </w:r>
            <w:r w:rsidR="00CF38CD" w:rsidRPr="00B632E7">
              <w:rPr>
                <w:rFonts w:ascii="Times New Roman" w:eastAsia="標楷體" w:hAnsi="Times New Roman"/>
              </w:rPr>
              <w:pict w14:anchorId="42316625">
                <v:shape id="_x0000_i1101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兩三角形共用此邊</w:t>
            </w:r>
          </w:p>
          <w:p w14:paraId="165A0A8E" w14:textId="77777777" w:rsidR="00E42BB6" w:rsidRPr="00B632E7" w:rsidRDefault="00E42BB6" w:rsidP="00E42B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 S.S.S.</w:t>
            </w:r>
            <w:r w:rsidRPr="00B632E7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175399C5" w14:textId="77777777" w:rsidR="00E42BB6" w:rsidRPr="00B632E7" w:rsidRDefault="004B065B" w:rsidP="00E42B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2) </w:t>
            </w:r>
            <w:r w:rsidR="00E42BB6" w:rsidRPr="00B632E7">
              <w:rPr>
                <w:rFonts w:ascii="Times New Roman" w:eastAsia="標楷體" w:hAnsi="標楷體"/>
                <w:color w:val="000000"/>
              </w:rPr>
              <w:t>兩全等三角形的對應角相等</w:t>
            </w:r>
          </w:p>
          <w:p w14:paraId="7D3EC62C" w14:textId="77777777" w:rsidR="00E42BB6" w:rsidRPr="00B632E7" w:rsidRDefault="00CF38CD" w:rsidP="00E42B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C286C3C">
                <v:shape id="_x0000_i110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35CD2EFC">
                <v:shape id="_x0000_i110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6C457B3F" w14:textId="77777777" w:rsidR="00CF38CD" w:rsidRPr="00B632E7" w:rsidRDefault="00CF38CD" w:rsidP="00E42BB6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3) 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CAD </w:t>
            </w:r>
            <w:r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40960411" w14:textId="77777777" w:rsidR="00CF38CD" w:rsidRPr="00B632E7" w:rsidRDefault="00CF38CD" w:rsidP="00CF38C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(5) </w:t>
            </w:r>
            <w:r w:rsidRPr="00B632E7">
              <w:rPr>
                <w:rFonts w:ascii="Times New Roman" w:eastAsia="標楷體" w:hAnsi="標楷體"/>
                <w:color w:val="000000"/>
              </w:rPr>
              <w:t>等腰三角形頂角平分線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垂直底邊</w:t>
            </w:r>
          </w:p>
        </w:tc>
      </w:tr>
    </w:tbl>
    <w:p w14:paraId="2AB1E6B2" w14:textId="77777777" w:rsidR="00E42BB6" w:rsidRPr="00B632E7" w:rsidRDefault="00E42BB6" w:rsidP="008127C0">
      <w:pPr>
        <w:jc w:val="both"/>
        <w:rPr>
          <w:rFonts w:ascii="Times New Roman" w:eastAsia="標楷體" w:hAnsi="Times New Roman"/>
        </w:rPr>
      </w:pPr>
    </w:p>
    <w:p w14:paraId="05EC121C" w14:textId="77777777" w:rsidR="008127C0" w:rsidRPr="00B632E7" w:rsidRDefault="008127C0" w:rsidP="008127C0">
      <w:pPr>
        <w:jc w:val="both"/>
        <w:rPr>
          <w:rFonts w:ascii="Times New Roman" w:eastAsia="標楷體" w:hAnsi="Times New Roman"/>
        </w:rPr>
      </w:pPr>
    </w:p>
    <w:p w14:paraId="4C7F6EAC" w14:textId="77777777" w:rsidR="00022A61" w:rsidRPr="00B632E7" w:rsidRDefault="00022A61" w:rsidP="00022A61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1-3</w:t>
      </w:r>
    </w:p>
    <w:p w14:paraId="4FC5A6A8" w14:textId="77777777" w:rsidR="00022A61" w:rsidRPr="00B632E7" w:rsidRDefault="00022A61" w:rsidP="009E574D">
      <w:pPr>
        <w:spacing w:beforeLines="50" w:before="180"/>
        <w:ind w:leftChars="225" w:left="54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Pr="00B632E7">
        <w:rPr>
          <w:rFonts w:ascii="Times New Roman" w:eastAsia="標楷體" w:hAnsi="Times New Roman"/>
        </w:rPr>
        <w:t>3.1-10</w:t>
      </w:r>
      <w:r w:rsidRPr="00B632E7">
        <w:rPr>
          <w:rFonts w:ascii="Times New Roman" w:eastAsia="標楷體" w:hAnsi="標楷體"/>
        </w:rPr>
        <w:t>中，</w:t>
      </w:r>
      <w:r w:rsidRPr="00B632E7">
        <w:rPr>
          <w:rFonts w:ascii="Times New Roman" w:eastAsia="標楷體" w:hAnsi="Times New Roman"/>
        </w:rPr>
        <w:pict w14:anchorId="1B9056AF">
          <v:shape id="_x0000_i110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0B5A48F3">
          <v:shape id="_x0000_i1105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21AD4FCC">
          <v:shape id="_x0000_i1106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BC</w:t>
      </w:r>
      <w:r w:rsidRPr="00B632E7">
        <w:rPr>
          <w:rFonts w:ascii="Times New Roman" w:eastAsia="標楷體" w:hAnsi="標楷體"/>
        </w:rPr>
        <w:t>的平分線，</w:t>
      </w:r>
      <w:r w:rsidRPr="00B632E7">
        <w:rPr>
          <w:rFonts w:ascii="Times New Roman" w:eastAsia="標楷體" w:hAnsi="Times New Roman"/>
        </w:rPr>
        <w:pict w14:anchorId="10DAFD75">
          <v:shape id="_x0000_i1107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CB</w:t>
      </w:r>
      <w:r w:rsidRPr="00B632E7">
        <w:rPr>
          <w:rFonts w:ascii="Times New Roman" w:eastAsia="標楷體" w:hAnsi="標楷體"/>
        </w:rPr>
        <w:t>的平分線，</w:t>
      </w:r>
    </w:p>
    <w:p w14:paraId="6C9763A1" w14:textId="77777777" w:rsidR="00022A61" w:rsidRPr="00B632E7" w:rsidRDefault="00022A61" w:rsidP="00022A61">
      <w:pPr>
        <w:ind w:leftChars="225" w:left="54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3C3A3BC2">
          <v:shape id="_x0000_i1108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pict w14:anchorId="21135B8B">
          <v:shape id="_x0000_i1109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相交於</w:t>
      </w:r>
      <w:r w:rsidRPr="00B632E7">
        <w:rPr>
          <w:rFonts w:ascii="Times New Roman" w:eastAsia="標楷體" w:hAnsi="Times New Roman"/>
        </w:rPr>
        <w:t>D</w:t>
      </w:r>
      <w:r w:rsidRPr="00B632E7">
        <w:rPr>
          <w:rFonts w:ascii="Times New Roman" w:eastAsia="標楷體" w:hAnsi="標楷體"/>
        </w:rPr>
        <w:t>，試</w:t>
      </w:r>
      <w:proofErr w:type="gramStart"/>
      <w:r w:rsidRPr="00B632E7">
        <w:rPr>
          <w:rFonts w:ascii="Times New Roman" w:eastAsia="標楷體" w:hAnsi="標楷體"/>
        </w:rPr>
        <w:t>證</w:t>
      </w:r>
      <w:r w:rsidRPr="00B632E7">
        <w:rPr>
          <w:rFonts w:ascii="Times New Roman" w:eastAsia="標楷體" w:hAnsi="Times New Roman"/>
        </w:rPr>
        <w:pict w14:anchorId="7EABA3B5">
          <v:shape id="_x0000_i1110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proofErr w:type="gramEnd"/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19B44A25">
          <v:shape id="_x0000_i1111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Times New Roman" w:eastAsia="標楷體" w:hAnsi="標楷體"/>
        </w:rPr>
        <w:t>。</w:t>
      </w:r>
    </w:p>
    <w:p w14:paraId="06D60736" w14:textId="77777777" w:rsidR="00022A61" w:rsidRPr="00B632E7" w:rsidRDefault="00CA7DA0" w:rsidP="00022A61">
      <w:pPr>
        <w:jc w:val="center"/>
        <w:rPr>
          <w:rFonts w:ascii="Times New Roman" w:eastAsia="標楷體" w:hAnsi="Times New Roman"/>
          <w:color w:val="FF0000"/>
        </w:rPr>
      </w:pPr>
      <w:r w:rsidRPr="00B632E7">
        <w:rPr>
          <w:rFonts w:ascii="Times New Roman" w:eastAsia="標楷體" w:hAnsi="Times New Roman"/>
        </w:rPr>
        <w:pict w14:anchorId="348D3CCB">
          <v:shape id="_x0000_i1112" type="#_x0000_t75" style="width:127.5pt;height:114pt">
            <v:imagedata r:id="rId20" o:title=""/>
          </v:shape>
        </w:pict>
      </w:r>
    </w:p>
    <w:p w14:paraId="5BDF4F7F" w14:textId="77777777" w:rsidR="00022A61" w:rsidRPr="00B632E7" w:rsidRDefault="00022A61" w:rsidP="00022A61">
      <w:pPr>
        <w:jc w:val="center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圖</w:t>
      </w:r>
      <w:r w:rsidRPr="00B632E7">
        <w:rPr>
          <w:rFonts w:ascii="Times New Roman" w:eastAsia="標楷體" w:hAnsi="Times New Roman"/>
          <w:b/>
        </w:rPr>
        <w:t>3.1-10</w:t>
      </w:r>
    </w:p>
    <w:p w14:paraId="20F9B3C6" w14:textId="77777777" w:rsidR="00CA7DA0" w:rsidRPr="00B632E7" w:rsidRDefault="00CA7DA0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  <w:color w:val="000000"/>
        </w:rPr>
        <w:t>已知：</w:t>
      </w:r>
      <w:r w:rsidRPr="00B632E7">
        <w:rPr>
          <w:rFonts w:ascii="Times New Roman" w:eastAsia="標楷體" w:hAnsi="Times New Roman"/>
        </w:rPr>
        <w:pict w14:anchorId="2961F8EF">
          <v:shape id="_x0000_i111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pict w14:anchorId="2E97C3B7">
          <v:shape id="_x0000_i111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0F3C039F">
          <v:shape id="_x0000_i1115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BC</w:t>
      </w:r>
      <w:r w:rsidRPr="00B632E7">
        <w:rPr>
          <w:rFonts w:ascii="Times New Roman" w:eastAsia="標楷體" w:hAnsi="標楷體"/>
        </w:rPr>
        <w:t>的平分線，</w:t>
      </w:r>
      <w:r w:rsidRPr="00B632E7">
        <w:rPr>
          <w:rFonts w:ascii="Times New Roman" w:eastAsia="標楷體" w:hAnsi="Times New Roman"/>
        </w:rPr>
        <w:pict w14:anchorId="0C63B0D3">
          <v:shape id="_x0000_i1116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CB</w:t>
      </w:r>
      <w:r w:rsidRPr="00B632E7">
        <w:rPr>
          <w:rFonts w:ascii="Times New Roman" w:eastAsia="標楷體" w:hAnsi="標楷體"/>
        </w:rPr>
        <w:t>的平分線，</w:t>
      </w:r>
      <w:r w:rsidRPr="00B632E7">
        <w:rPr>
          <w:rFonts w:ascii="Times New Roman" w:eastAsia="標楷體" w:hAnsi="Times New Roman"/>
        </w:rPr>
        <w:pict w14:anchorId="67833BC2">
          <v:shape id="_x0000_i1117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pict w14:anchorId="309868A7">
          <v:shape id="_x0000_i1118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相交</w:t>
      </w:r>
    </w:p>
    <w:p w14:paraId="26727757" w14:textId="77777777" w:rsidR="00525D40" w:rsidRPr="00B632E7" w:rsidRDefault="00CA7DA0" w:rsidP="00CA7DA0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  </w:t>
      </w:r>
      <w:r w:rsidRPr="00B632E7">
        <w:rPr>
          <w:rFonts w:ascii="Times New Roman" w:eastAsia="標楷體" w:hAnsi="標楷體"/>
        </w:rPr>
        <w:t>於</w:t>
      </w:r>
      <w:r w:rsidRPr="00B632E7">
        <w:rPr>
          <w:rFonts w:ascii="Times New Roman" w:eastAsia="標楷體" w:hAnsi="Times New Roman"/>
        </w:rPr>
        <w:t>D</w:t>
      </w:r>
    </w:p>
    <w:p w14:paraId="1059183B" w14:textId="77777777" w:rsidR="00CA7DA0" w:rsidRPr="00B632E7" w:rsidRDefault="00CA7DA0" w:rsidP="00CA7DA0">
      <w:pPr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b/>
        </w:rPr>
        <w:t>求證：</w:t>
      </w:r>
      <w:r w:rsidRPr="00B632E7">
        <w:rPr>
          <w:rFonts w:ascii="Times New Roman" w:eastAsia="標楷體" w:hAnsi="Times New Roman"/>
        </w:rPr>
        <w:pict w14:anchorId="61F3AD13">
          <v:shape id="_x0000_i1119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5C43AD02">
          <v:shape id="_x0000_i1120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</w:p>
    <w:p w14:paraId="450337D2" w14:textId="77777777" w:rsidR="00CA7DA0" w:rsidRPr="00B632E7" w:rsidRDefault="00CA7DA0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想法：</w:t>
      </w:r>
      <w:r w:rsidR="009E574D" w:rsidRPr="00B632E7">
        <w:rPr>
          <w:rFonts w:ascii="Times New Roman" w:eastAsia="標楷體" w:hAnsi="Times New Roman"/>
        </w:rPr>
        <w:t xml:space="preserve">(1) </w:t>
      </w:r>
      <w:proofErr w:type="gramStart"/>
      <w:r w:rsidRPr="00B632E7">
        <w:rPr>
          <w:rFonts w:ascii="Times New Roman" w:eastAsia="標楷體" w:hAnsi="標楷體"/>
        </w:rPr>
        <w:t>若證得</w:t>
      </w:r>
      <w:proofErr w:type="gramEnd"/>
      <w:r w:rsidRPr="00B632E7">
        <w:rPr>
          <w:rFonts w:ascii="標楷體" w:eastAsia="標楷體" w:hAnsi="標楷體"/>
        </w:rPr>
        <w:t>△</w:t>
      </w:r>
      <w:r w:rsidRPr="00B632E7">
        <w:rPr>
          <w:rFonts w:ascii="Times New Roman" w:eastAsia="標楷體" w:hAnsi="Times New Roman"/>
        </w:rPr>
        <w:t>ABC</w:t>
      </w:r>
      <w:r w:rsidRPr="00B632E7">
        <w:rPr>
          <w:rFonts w:ascii="Times New Roman" w:eastAsia="標楷體" w:hAnsi="標楷體"/>
        </w:rPr>
        <w:t>為等腰三角形，且</w:t>
      </w:r>
      <w:r w:rsidRPr="00B632E7">
        <w:rPr>
          <w:rFonts w:ascii="Times New Roman" w:eastAsia="標楷體" w:hAnsi="Times New Roman"/>
        </w:rPr>
        <w:pict w14:anchorId="2B511047">
          <v:shape id="_x0000_i1121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BAC</w:t>
      </w:r>
      <w:r w:rsidRPr="00B632E7">
        <w:rPr>
          <w:rFonts w:ascii="Times New Roman" w:eastAsia="標楷體" w:hAnsi="標楷體"/>
          <w:color w:val="000000"/>
        </w:rPr>
        <w:t>的角平分線，</w:t>
      </w:r>
      <w:proofErr w:type="gramStart"/>
      <w:r w:rsidRPr="00B632E7">
        <w:rPr>
          <w:rFonts w:ascii="Times New Roman" w:eastAsia="標楷體" w:hAnsi="標楷體"/>
          <w:color w:val="000000"/>
        </w:rPr>
        <w:t>根據等腰</w:t>
      </w:r>
      <w:proofErr w:type="gramEnd"/>
      <w:r w:rsidR="009E574D" w:rsidRPr="00B632E7">
        <w:rPr>
          <w:rFonts w:ascii="Times New Roman" w:eastAsia="標楷體" w:hAnsi="Times New Roman"/>
          <w:color w:val="000000"/>
        </w:rPr>
        <w:br/>
        <w:t xml:space="preserve">    </w:t>
      </w:r>
      <w:r w:rsidRPr="00B632E7">
        <w:rPr>
          <w:rFonts w:ascii="Times New Roman" w:eastAsia="標楷體" w:hAnsi="Times New Roman"/>
          <w:color w:val="000000"/>
        </w:rPr>
        <w:t xml:space="preserve">      </w:t>
      </w:r>
      <w:r w:rsidRPr="00B632E7">
        <w:rPr>
          <w:rFonts w:ascii="Times New Roman" w:eastAsia="標楷體" w:hAnsi="標楷體"/>
          <w:color w:val="000000"/>
        </w:rPr>
        <w:t>三角形頂角平分線垂直底邊的性質，即可得知</w:t>
      </w:r>
      <w:r w:rsidRPr="00B632E7">
        <w:rPr>
          <w:rFonts w:ascii="Times New Roman" w:eastAsia="標楷體" w:hAnsi="Times New Roman"/>
        </w:rPr>
        <w:pict w14:anchorId="5FEA3282">
          <v:shape id="_x0000_i1122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標楷體" w:eastAsia="標楷體" w:hAnsi="標楷體"/>
        </w:rPr>
        <w:t>⊥</w:t>
      </w:r>
      <w:r w:rsidRPr="00B632E7">
        <w:rPr>
          <w:rFonts w:ascii="Times New Roman" w:eastAsia="標楷體" w:hAnsi="Times New Roman"/>
        </w:rPr>
        <w:pict w14:anchorId="36A08057">
          <v:shape id="_x0000_i1123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Times New Roman" w:eastAsia="標楷體" w:hAnsi="標楷體"/>
        </w:rPr>
        <w:t>；</w:t>
      </w:r>
    </w:p>
    <w:p w14:paraId="27814975" w14:textId="77777777" w:rsidR="00CA7DA0" w:rsidRPr="00B632E7" w:rsidRDefault="00CA7DA0" w:rsidP="009E574D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Times New Roman"/>
        </w:rPr>
        <w:t xml:space="preserve">      </w:t>
      </w:r>
      <w:r w:rsidR="009E574D" w:rsidRPr="00B632E7">
        <w:rPr>
          <w:rFonts w:ascii="Times New Roman" w:eastAsia="標楷體" w:hAnsi="Times New Roman"/>
        </w:rPr>
        <w:t xml:space="preserve">(2) </w:t>
      </w:r>
      <w:proofErr w:type="gramStart"/>
      <w:r w:rsidRPr="00B632E7">
        <w:rPr>
          <w:rFonts w:ascii="Times New Roman" w:eastAsia="標楷體" w:hAnsi="標楷體"/>
        </w:rPr>
        <w:t>若證得</w:t>
      </w:r>
      <w:proofErr w:type="gramEnd"/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 xml:space="preserve">ADB </w:t>
      </w:r>
      <w:r w:rsidRPr="00B632E7">
        <w:rPr>
          <w:rFonts w:ascii="Times New Roman" w:eastAsia="標楷體" w:hAnsi="Times New Roman"/>
        </w:rPr>
        <w:pict w14:anchorId="46685EA6">
          <v:shape id="_x0000_i1124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B632E7">
        <w:rPr>
          <w:rFonts w:ascii="Times New Roman" w:eastAsia="標楷體" w:hAnsi="Times New Roman"/>
        </w:rPr>
        <w:t xml:space="preserve"> </w:t>
      </w:r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ascii="Times New Roman" w:eastAsia="標楷體" w:hAnsi="Times New Roman"/>
          <w:color w:val="000000"/>
        </w:rPr>
        <w:t>ADC</w:t>
      </w:r>
      <w:r w:rsidRPr="00B632E7">
        <w:rPr>
          <w:rFonts w:ascii="Times New Roman" w:eastAsia="標楷體" w:hAnsi="標楷體"/>
          <w:color w:val="000000"/>
        </w:rPr>
        <w:t>，即可得知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BAD</w:t>
      </w:r>
      <w:r w:rsidRPr="00B632E7">
        <w:rPr>
          <w:rFonts w:ascii="Times New Roman"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CAD</w:t>
      </w:r>
      <w:r w:rsidRPr="00B632E7">
        <w:rPr>
          <w:rFonts w:ascii="Times New Roman" w:eastAsia="標楷體" w:hAnsi="標楷體"/>
          <w:color w:val="000000"/>
        </w:rPr>
        <w:t>，</w:t>
      </w:r>
      <w:r w:rsidRPr="00B632E7">
        <w:rPr>
          <w:rFonts w:ascii="Times New Roman" w:eastAsia="標楷體" w:hAnsi="Times New Roman"/>
        </w:rPr>
        <w:pict w14:anchorId="2D03E65D">
          <v:shape id="_x0000_i1125" type="#_x0000_t75" alt="%FontSize=12&#10;%TeXFontSize=12&#10;\documentclass{article}&#10;\pagestyle{empty}&#10;\begin{document}&#10;\[&#10;\overline{AE}&#10;\]&#10;\end{document}" style="width:16.5pt;height:10.5pt">
            <v:imagedata r:id="rId17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ascii="Times New Roman" w:eastAsia="標楷體" w:hAnsi="Times New Roman"/>
          <w:color w:val="000000"/>
        </w:rPr>
        <w:t>BAC</w:t>
      </w:r>
      <w:r w:rsidR="009E574D" w:rsidRPr="00B632E7">
        <w:rPr>
          <w:rFonts w:ascii="Times New Roman" w:eastAsia="標楷體" w:hAnsi="Times New Roman"/>
          <w:color w:val="000000"/>
        </w:rPr>
        <w:br/>
        <w:t xml:space="preserve">          </w:t>
      </w:r>
      <w:r w:rsidRPr="00B632E7">
        <w:rPr>
          <w:rFonts w:ascii="Times New Roman" w:eastAsia="標楷體" w:hAnsi="標楷體"/>
          <w:color w:val="000000"/>
        </w:rPr>
        <w:t>的角平分線；</w:t>
      </w:r>
    </w:p>
    <w:p w14:paraId="25EBE300" w14:textId="77777777" w:rsidR="00CA7DA0" w:rsidRPr="00B632E7" w:rsidRDefault="00CA7DA0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color w:val="000000"/>
        </w:rPr>
        <w:t xml:space="preserve">      </w:t>
      </w:r>
      <w:r w:rsidR="009E574D" w:rsidRPr="00B632E7">
        <w:rPr>
          <w:rFonts w:ascii="Times New Roman" w:eastAsia="標楷體" w:hAnsi="Times New Roman"/>
          <w:color w:val="000000"/>
        </w:rPr>
        <w:t xml:space="preserve">(3) </w:t>
      </w:r>
      <w:r w:rsidR="009E574D" w:rsidRPr="00B632E7">
        <w:rPr>
          <w:rFonts w:ascii="Times New Roman" w:eastAsia="標楷體" w:hAnsi="標楷體"/>
          <w:color w:val="000000"/>
        </w:rPr>
        <w:t>已知</w:t>
      </w:r>
      <w:r w:rsidRPr="00B632E7">
        <w:rPr>
          <w:rFonts w:ascii="Times New Roman" w:eastAsia="標楷體" w:hAnsi="標楷體"/>
        </w:rPr>
        <w:t>判斷兩個三角形全等的方法有：</w:t>
      </w:r>
    </w:p>
    <w:p w14:paraId="65703424" w14:textId="77777777" w:rsidR="00CA7DA0" w:rsidRPr="00B632E7" w:rsidRDefault="00CA7DA0" w:rsidP="009E574D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邊夾一角三角形全等定理，又稱</w:t>
      </w:r>
      <w:r w:rsidRPr="00B632E7">
        <w:rPr>
          <w:rFonts w:ascii="Times New Roman" w:eastAsia="標楷體" w:hAnsi="Times New Roman"/>
          <w:color w:val="000000"/>
        </w:rPr>
        <w:t>S.A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1C8D2B50" w14:textId="77777777" w:rsidR="00CA7DA0" w:rsidRPr="00B632E7" w:rsidRDefault="00CA7DA0" w:rsidP="009E574D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角夾一邊三角形全等定理，又稱</w:t>
      </w:r>
      <w:r w:rsidRPr="00B632E7">
        <w:rPr>
          <w:rFonts w:ascii="Times New Roman" w:eastAsia="標楷體" w:hAnsi="Times New Roman"/>
          <w:color w:val="000000"/>
        </w:rPr>
        <w:t>A.S.A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6EC3548E" w14:textId="77777777" w:rsidR="00CA7DA0" w:rsidRPr="00B632E7" w:rsidRDefault="00CA7DA0" w:rsidP="009E574D">
      <w:pPr>
        <w:numPr>
          <w:ilvl w:val="0"/>
          <w:numId w:val="5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三</w:t>
      </w:r>
      <w:r w:rsidRPr="00B632E7">
        <w:rPr>
          <w:rFonts w:ascii="Times New Roman" w:eastAsia="標楷體" w:hAnsi="標楷體"/>
          <w:color w:val="000000"/>
        </w:rPr>
        <w:t>邊相等三角形全等定理，又稱</w:t>
      </w:r>
      <w:r w:rsidRPr="00B632E7">
        <w:rPr>
          <w:rFonts w:ascii="Times New Roman" w:eastAsia="標楷體" w:hAnsi="Times New Roman"/>
          <w:color w:val="000000"/>
        </w:rPr>
        <w:t>S.S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568FCA24" w14:textId="77777777" w:rsidR="00CA7DA0" w:rsidRPr="00B632E7" w:rsidRDefault="00CA7DA0" w:rsidP="00CA7DA0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CA7DA0" w:rsidRPr="00B632E7" w14:paraId="73678BF9" w14:textId="77777777" w:rsidTr="0062244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4A98F9" w14:textId="77777777" w:rsidR="00CA7DA0" w:rsidRPr="00B632E7" w:rsidRDefault="00CA7DA0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79DB76C0" w14:textId="77777777" w:rsidR="00CA7DA0" w:rsidRPr="00B632E7" w:rsidRDefault="00CA7DA0" w:rsidP="00622446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A7DA0" w:rsidRPr="00B632E7" w14:paraId="5AD02944" w14:textId="77777777" w:rsidTr="00622446">
        <w:tc>
          <w:tcPr>
            <w:tcW w:w="4361" w:type="dxa"/>
            <w:tcBorders>
              <w:top w:val="single" w:sz="4" w:space="0" w:color="auto"/>
            </w:tcBorders>
          </w:tcPr>
          <w:p w14:paraId="6671C2C5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BC</w:t>
            </w:r>
            <w:r w:rsidRPr="00B632E7">
              <w:rPr>
                <w:rFonts w:ascii="Times New Roman" w:eastAsia="標楷體" w:hAnsi="標楷體"/>
                <w:color w:val="000000"/>
              </w:rPr>
              <w:t>為等腰三角形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</w:p>
          <w:p w14:paraId="3549EE63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ascii="標楷體" w:eastAsia="標楷體" w:hAnsi="標楷體"/>
              </w:rPr>
              <w:t>3</w:t>
            </w:r>
            <w:r>
              <w:rPr>
                <w:rFonts w:ascii="標楷體" w:eastAsia="標楷體" w:hAnsi="標楷體" w:hint="eastAsia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  <w:position w:val="-24"/>
              </w:rPr>
              <w:object w:dxaOrig="240" w:dyaOrig="620" w14:anchorId="09A95262">
                <v:shape id="_x0000_i1126" type="#_x0000_t75" style="width:12pt;height:30.75pt" o:ole="">
                  <v:imagedata r:id="rId21" o:title=""/>
                </v:shape>
                <o:OLEObject Type="Embed" ProgID="Equation.DSMT4" ShapeID="_x0000_i1126" DrawAspect="Content" ObjectID="_1789902040" r:id="rId22"/>
              </w:objec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>
              <w:rPr>
                <w:rFonts w:ascii="Times New Roman" w:eastAsia="標楷體" w:hAnsi="Times New Roman"/>
              </w:rPr>
              <w:br/>
              <w:t xml:space="preserve">     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  <w:position w:val="-24"/>
              </w:rPr>
              <w:object w:dxaOrig="240" w:dyaOrig="620" w14:anchorId="3FCA2FDA">
                <v:shape id="_x0000_i1127" type="#_x0000_t75" style="width:12pt;height:30.75pt" o:ole="">
                  <v:imagedata r:id="rId21" o:title=""/>
                </v:shape>
                <o:OLEObject Type="Embed" ProgID="Equation.DSMT4" ShapeID="_x0000_i1127" DrawAspect="Content" ObjectID="_1789902041" r:id="rId23"/>
              </w:objec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  <w:r w:rsidRPr="00B632E7">
              <w:rPr>
                <w:rFonts w:ascii="Times New Roman" w:eastAsia="標楷體" w:hAnsi="標楷體"/>
              </w:rPr>
              <w:t>＝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ascii="Times New Roman" w:eastAsia="標楷體" w:hAnsi="標楷體" w:hint="eastAsia"/>
              </w:rPr>
              <w:t>1</w:t>
            </w:r>
            <w:r>
              <w:rPr>
                <w:rFonts w:ascii="標楷體" w:eastAsia="標楷體" w:hAnsi="標楷體" w:hint="eastAsia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</w:p>
          <w:p w14:paraId="704B183D" w14:textId="77777777" w:rsidR="00400CB4" w:rsidRPr="00E06A14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E06A14">
              <w:rPr>
                <w:rFonts w:ascii="標楷體" w:eastAsia="標楷體" w:hAnsi="標楷體"/>
                <w:color w:val="000000"/>
              </w:rPr>
              <w:t>△</w:t>
            </w:r>
            <w:r w:rsidRPr="00E06A14">
              <w:rPr>
                <w:rFonts w:ascii="Times New Roman" w:eastAsia="標楷體" w:hAnsi="Times New Roman"/>
                <w:color w:val="000000"/>
              </w:rPr>
              <w:t>DBC</w:t>
            </w:r>
            <w:r>
              <w:rPr>
                <w:rFonts w:ascii="Times New Roman" w:eastAsia="標楷體" w:hAnsi="Times New Roman" w:hint="eastAsia"/>
                <w:color w:val="000000"/>
              </w:rPr>
              <w:t>為等腰三角形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  <w:r w:rsidRPr="00E06A14">
              <w:rPr>
                <w:rFonts w:ascii="Times New Roman" w:eastAsia="標楷體" w:hAnsi="Times New Roman"/>
                <w:color w:val="000000"/>
                <w:position w:val="-6"/>
              </w:rPr>
              <w:object w:dxaOrig="999" w:dyaOrig="340" w14:anchorId="4A9A8527">
                <v:shape id="_x0000_i1128" type="#_x0000_t75" style="width:50.25pt;height:17.25pt" o:ole="">
                  <v:imagedata r:id="rId24" o:title=""/>
                </v:shape>
                <o:OLEObject Type="Embed" ProgID="Equation.3" ShapeID="_x0000_i1128" DrawAspect="Content" ObjectID="_1789902042" r:id="rId25"/>
              </w:object>
            </w:r>
          </w:p>
          <w:p w14:paraId="0BEDD8EB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DB</w:t>
            </w:r>
            <w:r w:rsidRPr="00B632E7">
              <w:rPr>
                <w:rFonts w:ascii="Times New Roman" w:eastAsia="標楷體" w:hAnsi="標楷體"/>
                <w:color w:val="000000"/>
              </w:rPr>
              <w:t>及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DC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24F30389">
                <v:shape id="_x0000_i112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19DB547F">
                <v:shape id="_x0000_i113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E06A14">
              <w:rPr>
                <w:rFonts w:ascii="Times New Roman" w:eastAsia="標楷體" w:hAnsi="Times New Roman"/>
                <w:color w:val="000000"/>
                <w:position w:val="-6"/>
              </w:rPr>
              <w:object w:dxaOrig="999" w:dyaOrig="340" w14:anchorId="0E4548AF">
                <v:shape id="_x0000_i1131" type="#_x0000_t75" style="width:50.25pt;height:17.25pt" o:ole="">
                  <v:imagedata r:id="rId24" o:title=""/>
                </v:shape>
                <o:OLEObject Type="Embed" ProgID="Equation.3" ShapeID="_x0000_i1131" DrawAspect="Content" ObjectID="_1789902043" r:id="rId26"/>
              </w:object>
            </w:r>
          </w:p>
          <w:p w14:paraId="3EA7737B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ADB </w:t>
            </w:r>
            <w:r w:rsidRPr="00B632E7">
              <w:rPr>
                <w:rFonts w:ascii="Times New Roman" w:eastAsia="標楷體" w:hAnsi="Times New Roman"/>
              </w:rPr>
              <w:pict w14:anchorId="13020C10">
                <v:shape id="_x0000_i1132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DC</w:t>
            </w:r>
          </w:p>
          <w:p w14:paraId="390613CB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AD</w:t>
            </w:r>
            <w:r w:rsidRPr="00B632E7">
              <w:rPr>
                <w:rFonts w:ascii="Times New Roman" w:eastAsia="標楷體" w:hAnsi="標楷體"/>
                <w:color w:val="000000"/>
              </w:rPr>
              <w:t>。</w:t>
            </w:r>
          </w:p>
          <w:p w14:paraId="393231FB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ABC</w:t>
            </w:r>
            <w:r w:rsidRPr="00B632E7">
              <w:rPr>
                <w:rFonts w:ascii="Times New Roman" w:eastAsia="標楷體" w:hAnsi="標楷體"/>
                <w:color w:val="000000"/>
              </w:rPr>
              <w:t>為等腰三角形</w:t>
            </w:r>
          </w:p>
          <w:p w14:paraId="55B43EDA" w14:textId="77777777" w:rsidR="00400CB4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pict w14:anchorId="509574EA">
                <v:shape id="_x0000_i1133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C</w:t>
            </w:r>
            <w:r w:rsidRPr="00B632E7">
              <w:rPr>
                <w:rFonts w:ascii="Times New Roman" w:eastAsia="標楷體" w:hAnsi="標楷體"/>
                <w:color w:val="000000"/>
              </w:rPr>
              <w:t>的角平分線</w:t>
            </w:r>
          </w:p>
          <w:p w14:paraId="7EDC14C6" w14:textId="77777777" w:rsidR="00CA7DA0" w:rsidRPr="00B632E7" w:rsidRDefault="00400CB4" w:rsidP="00400CB4">
            <w:pPr>
              <w:numPr>
                <w:ilvl w:val="0"/>
                <w:numId w:val="6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pict w14:anchorId="10B30A34">
                <v:shape id="_x0000_i1134" type="#_x0000_t75" alt="%FontSize=12&#10;%TeXFontSize=12&#10;\documentclass{article}&#10;\pagestyle{empty}&#10;\begin{document}&#10;\[&#10;\overline{AE}&#10;\]&#10;\end{document}" style="width:16.5pt;height:10.5pt">
                  <v:imagedata r:id="rId17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F9B3486">
                <v:shape id="_x0000_i1135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5C15D921" w14:textId="77777777" w:rsidR="00400CB4" w:rsidRPr="00B632E7" w:rsidRDefault="00400CB4" w:rsidP="00400C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已知</w:t>
            </w:r>
            <w:r w:rsidRPr="00B632E7">
              <w:rPr>
                <w:rFonts w:ascii="Times New Roman" w:eastAsia="標楷體" w:hAnsi="Times New Roman"/>
              </w:rPr>
              <w:pict w14:anchorId="403AC508">
                <v:shape id="_x0000_i113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29A5A145">
                <v:shape id="_x0000_i113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proofErr w:type="gramStart"/>
            <w:r w:rsidRPr="00B632E7">
              <w:rPr>
                <w:rFonts w:ascii="Times New Roman" w:eastAsia="標楷體" w:hAnsi="標楷體"/>
              </w:rPr>
              <w:t>等腰三角形兩底角</w:t>
            </w:r>
            <w:proofErr w:type="gramEnd"/>
            <w:r w:rsidRPr="00B632E7">
              <w:rPr>
                <w:rFonts w:ascii="Times New Roman" w:eastAsia="標楷體" w:hAnsi="標楷體"/>
              </w:rPr>
              <w:t>相等</w:t>
            </w:r>
          </w:p>
          <w:p w14:paraId="4D37A1BA" w14:textId="77777777" w:rsidR="00400CB4" w:rsidRPr="00B632E7" w:rsidRDefault="00400CB4" w:rsidP="00400CB4">
            <w:pPr>
              <w:snapToGrid w:val="0"/>
              <w:spacing w:beforeLines="100" w:before="36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22893FB">
                <v:shape id="_x0000_i1138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的平分線，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79C1DBB2">
                <v:shape id="_x0000_i1139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  <w:r w:rsidRPr="00B632E7">
              <w:rPr>
                <w:rFonts w:ascii="Times New Roman" w:eastAsia="標楷體" w:hAnsi="標楷體"/>
              </w:rPr>
              <w:t>的平分線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br/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1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</w:p>
          <w:p w14:paraId="6A443522" w14:textId="77777777" w:rsidR="00400CB4" w:rsidRDefault="00400CB4" w:rsidP="00400CB4">
            <w:pPr>
              <w:snapToGrid w:val="0"/>
              <w:spacing w:beforeLines="70" w:before="252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>(2)</w:t>
            </w:r>
            <w:r>
              <w:rPr>
                <w:rFonts w:ascii="Times New Roman" w:eastAsia="標楷體" w:hAnsi="標楷體" w:hint="eastAsia"/>
                <w:color w:val="000000"/>
              </w:rPr>
              <w:t>已證</w:t>
            </w:r>
            <w:r>
              <w:rPr>
                <w:rFonts w:ascii="標楷體" w:eastAsia="標楷體" w:hAnsi="標楷體" w:hint="eastAsia"/>
              </w:rPr>
              <w:t>∠</w:t>
            </w:r>
            <w:r>
              <w:rPr>
                <w:rFonts w:ascii="Times New Roman" w:eastAsia="標楷體" w:hAnsi="標楷體" w:hint="eastAsia"/>
              </w:rPr>
              <w:t>1</w:t>
            </w:r>
            <w:r>
              <w:rPr>
                <w:rFonts w:ascii="標楷體" w:eastAsia="標楷體" w:hAnsi="標楷體" w:hint="eastAsia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>
              <w:rPr>
                <w:rFonts w:ascii="標楷體" w:eastAsia="標楷體" w:hAnsi="標楷體"/>
              </w:rPr>
              <w:t>3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proofErr w:type="gramStart"/>
            <w:r>
              <w:rPr>
                <w:rFonts w:ascii="Times New Roman" w:eastAsia="標楷體" w:hAnsi="標楷體" w:hint="eastAsia"/>
                <w:color w:val="000000"/>
              </w:rPr>
              <w:t>等腰三角形兩腰等長</w:t>
            </w:r>
            <w:proofErr w:type="gramEnd"/>
          </w:p>
          <w:p w14:paraId="55B74E04" w14:textId="77777777" w:rsidR="00400CB4" w:rsidRPr="00B632E7" w:rsidRDefault="00400CB4" w:rsidP="00400CB4">
            <w:pPr>
              <w:snapToGrid w:val="0"/>
              <w:spacing w:beforeLines="70" w:before="252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>
              <w:rPr>
                <w:rFonts w:ascii="Times New Roman" w:eastAsia="標楷體" w:hAnsi="標楷體" w:hint="eastAsia"/>
                <w:color w:val="000000"/>
              </w:rPr>
              <w:t>(</w:t>
            </w:r>
            <w:r w:rsidR="00DE77C8">
              <w:rPr>
                <w:rFonts w:ascii="Times New Roman" w:eastAsia="標楷體" w:hAnsi="標楷體" w:hint="eastAsia"/>
                <w:color w:val="000000"/>
              </w:rPr>
              <w:t>3.1-10</w:t>
            </w:r>
            <w:r>
              <w:rPr>
                <w:rFonts w:ascii="Times New Roman" w:eastAsia="標楷體" w:hAnsi="標楷體" w:hint="eastAsia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1D1641DD">
                <v:shape id="_x0000_i114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9E97B0C">
                <v:shape id="_x0000_i114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>(2)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Times New Roman"/>
              </w:rPr>
              <w:br/>
            </w:r>
            <w:r>
              <w:rPr>
                <w:rFonts w:ascii="Times New Roman" w:eastAsia="標楷體" w:hAnsi="標楷體" w:hint="eastAsia"/>
                <w:color w:val="000000"/>
              </w:rPr>
              <w:lastRenderedPageBreak/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>(3)</w:t>
            </w:r>
            <w:r>
              <w:rPr>
                <w:rFonts w:ascii="Times New Roman" w:eastAsia="標楷體" w:hAnsi="標楷體" w:hint="eastAsia"/>
                <w:color w:val="000000"/>
              </w:rPr>
              <w:t>已證</w:t>
            </w:r>
          </w:p>
          <w:p w14:paraId="7438C22C" w14:textId="77777777" w:rsidR="00400CB4" w:rsidRPr="00B632E7" w:rsidRDefault="00400CB4" w:rsidP="00400C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4</w:t>
            </w:r>
            <w:r w:rsidRPr="00B632E7">
              <w:rPr>
                <w:rFonts w:ascii="Times New Roman" w:eastAsia="標楷體" w:hAnsi="Times New Roman"/>
                <w:color w:val="000000"/>
              </w:rPr>
              <w:t>) S.A.S.</w:t>
            </w:r>
            <w:r w:rsidRPr="00B632E7">
              <w:rPr>
                <w:rFonts w:ascii="Times New Roman" w:eastAsia="標楷體" w:hAnsi="標楷體"/>
                <w:color w:val="000000"/>
              </w:rPr>
              <w:t>三角形全等定理</w:t>
            </w:r>
          </w:p>
          <w:p w14:paraId="407E0034" w14:textId="77777777" w:rsidR="00400CB4" w:rsidRPr="00B632E7" w:rsidRDefault="00400CB4" w:rsidP="00400C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5) </w:t>
            </w:r>
            <w:r w:rsidRPr="00B632E7">
              <w:rPr>
                <w:rFonts w:ascii="Times New Roman" w:eastAsia="標楷體" w:hAnsi="標楷體"/>
                <w:color w:val="000000"/>
              </w:rPr>
              <w:t>兩全等三角形的對應角相等</w:t>
            </w:r>
          </w:p>
          <w:p w14:paraId="3CDAAC39" w14:textId="77777777" w:rsidR="00400CB4" w:rsidRPr="00B632E7" w:rsidRDefault="00400CB4" w:rsidP="00400C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0D226B4E">
                <v:shape id="_x0000_i114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C7B5132">
                <v:shape id="_x0000_i1143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</w:p>
          <w:p w14:paraId="2C0DDEAD" w14:textId="77777777" w:rsidR="00400CB4" w:rsidRPr="00B632E7" w:rsidRDefault="00400CB4" w:rsidP="00400CB4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>
              <w:rPr>
                <w:rFonts w:ascii="Times New Roman" w:eastAsia="標楷體" w:hAnsi="Times New Roman"/>
              </w:rPr>
              <w:t>(6</w:t>
            </w:r>
            <w:r w:rsidRPr="00B632E7">
              <w:rPr>
                <w:rFonts w:ascii="Times New Roman" w:eastAsia="標楷體" w:hAnsi="Times New Roman"/>
              </w:rPr>
              <w:t xml:space="preserve">) 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A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CAD </w:t>
            </w:r>
            <w:r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2B244FC4" w14:textId="77777777" w:rsidR="00400CB4" w:rsidRDefault="00400CB4" w:rsidP="00400CB4">
            <w:pPr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>
              <w:rPr>
                <w:rFonts w:ascii="Times New Roman" w:eastAsia="標楷體" w:hAnsi="Times New Roman"/>
                <w:color w:val="000000"/>
              </w:rPr>
              <w:t>(7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>
              <w:rPr>
                <w:rFonts w:ascii="Times New Roman" w:eastAsia="標楷體" w:hAnsi="Times New Roman"/>
                <w:color w:val="000000"/>
              </w:rPr>
              <w:t>(8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) </w:t>
            </w:r>
            <w:r w:rsidRPr="00B632E7">
              <w:rPr>
                <w:rFonts w:ascii="Times New Roman" w:eastAsia="標楷體" w:hAnsi="標楷體"/>
                <w:color w:val="000000"/>
              </w:rPr>
              <w:t>等腰三角形頂角平分線垂直底邊</w:t>
            </w:r>
          </w:p>
          <w:p w14:paraId="2B14DF88" w14:textId="77777777" w:rsidR="00CA7DA0" w:rsidRPr="00B632E7" w:rsidRDefault="00CA7DA0" w:rsidP="00CA7DA0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</w:tc>
      </w:tr>
    </w:tbl>
    <w:p w14:paraId="7ECBECC4" w14:textId="77777777" w:rsidR="00CA7DA0" w:rsidRPr="00B632E7" w:rsidRDefault="00CA7DA0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0471DF3" w14:textId="77777777" w:rsidR="00CA7DA0" w:rsidRPr="00B632E7" w:rsidRDefault="00CA7DA0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7354F221" w14:textId="77777777" w:rsidR="00525D40" w:rsidRPr="00B632E7" w:rsidRDefault="00525D40" w:rsidP="00022A61">
      <w:pPr>
        <w:jc w:val="both"/>
        <w:rPr>
          <w:rFonts w:ascii="Times New Roman" w:eastAsia="標楷體" w:hAnsi="Times New Roman"/>
          <w:b/>
          <w:color w:val="000000"/>
        </w:rPr>
      </w:pPr>
    </w:p>
    <w:p w14:paraId="1CD9C9C3" w14:textId="77777777" w:rsidR="00022A61" w:rsidRPr="00B632E7" w:rsidRDefault="00022A61" w:rsidP="00022A61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  <w:color w:val="000000"/>
        </w:rPr>
        <w:t>習題</w:t>
      </w:r>
      <w:r w:rsidRPr="00B632E7">
        <w:rPr>
          <w:rFonts w:ascii="Times New Roman" w:eastAsia="標楷體" w:hAnsi="Times New Roman"/>
          <w:b/>
          <w:color w:val="000000"/>
        </w:rPr>
        <w:t>3.1-4</w:t>
      </w:r>
    </w:p>
    <w:p w14:paraId="6A1DF55C" w14:textId="77777777" w:rsidR="00022A61" w:rsidRPr="00B632E7" w:rsidRDefault="00022A61" w:rsidP="009E574D">
      <w:pPr>
        <w:spacing w:beforeLines="50" w:before="180"/>
        <w:ind w:leftChars="225" w:left="54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Pr="00B632E7">
        <w:rPr>
          <w:rFonts w:ascii="Times New Roman" w:eastAsia="標楷體" w:hAnsi="Times New Roman"/>
        </w:rPr>
        <w:t>3.1-11</w:t>
      </w:r>
      <w:r w:rsidRPr="00B632E7">
        <w:rPr>
          <w:rFonts w:ascii="Times New Roman" w:eastAsia="標楷體" w:hAnsi="標楷體"/>
        </w:rPr>
        <w:t>中，</w:t>
      </w:r>
      <w:r w:rsidRPr="00B632E7">
        <w:rPr>
          <w:rFonts w:ascii="Times New Roman" w:eastAsia="標楷體" w:hAnsi="Times New Roman"/>
        </w:rPr>
        <w:pict w14:anchorId="21E6DE68">
          <v:shape id="_x0000_i114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</w:rPr>
        <w:t>⊥</w:t>
      </w:r>
      <w:proofErr w:type="gramEnd"/>
      <w:r w:rsidRPr="00B632E7">
        <w:rPr>
          <w:rFonts w:ascii="Times New Roman" w:eastAsia="標楷體" w:hAnsi="Times New Roman"/>
        </w:rPr>
        <w:pict w14:anchorId="30EEFD58">
          <v:shape id="_x0000_i1145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5B79F055">
          <v:shape id="_x0000_i1146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ECF</w:t>
      </w:r>
      <w:r w:rsidRPr="00B632E7">
        <w:rPr>
          <w:rFonts w:ascii="Times New Roman" w:eastAsia="標楷體" w:hAnsi="標楷體"/>
        </w:rPr>
        <w:t>的角平分線，</w:t>
      </w:r>
      <w:proofErr w:type="gramStart"/>
      <w:r w:rsidRPr="00B632E7">
        <w:rPr>
          <w:rFonts w:ascii="Times New Roman" w:eastAsia="標楷體" w:hAnsi="標楷體"/>
        </w:rPr>
        <w:t>試證</w:t>
      </w:r>
      <w:proofErr w:type="gramEnd"/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CE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BCF</w:t>
      </w:r>
      <w:r w:rsidRPr="00B632E7">
        <w:rPr>
          <w:rFonts w:ascii="Times New Roman" w:eastAsia="標楷體" w:hAnsi="標楷體"/>
        </w:rPr>
        <w:t>。</w:t>
      </w:r>
    </w:p>
    <w:p w14:paraId="1A5ABB1E" w14:textId="77777777" w:rsidR="00022A61" w:rsidRPr="00B632E7" w:rsidRDefault="00622446" w:rsidP="00022A61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7005E523">
          <v:shape id="_x0000_i1147" type="#_x0000_t75" style="width:181.5pt;height:114.75pt">
            <v:imagedata r:id="rId27" o:title=""/>
          </v:shape>
        </w:pict>
      </w:r>
    </w:p>
    <w:p w14:paraId="25C92892" w14:textId="77777777" w:rsidR="00022A61" w:rsidRPr="00B632E7" w:rsidRDefault="00022A61" w:rsidP="00022A61">
      <w:pPr>
        <w:jc w:val="center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圖</w:t>
      </w:r>
      <w:r w:rsidRPr="00B632E7">
        <w:rPr>
          <w:rFonts w:ascii="Times New Roman" w:eastAsia="標楷體" w:hAnsi="Times New Roman"/>
          <w:b/>
        </w:rPr>
        <w:t>3.1-11</w:t>
      </w:r>
    </w:p>
    <w:p w14:paraId="31262522" w14:textId="77777777" w:rsidR="00022A61" w:rsidRPr="00B632E7" w:rsidRDefault="00622446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已知：</w:t>
      </w:r>
      <w:r w:rsidRPr="00B632E7">
        <w:rPr>
          <w:rFonts w:ascii="Times New Roman" w:eastAsia="標楷體" w:hAnsi="Times New Roman"/>
        </w:rPr>
        <w:pict w14:anchorId="2D345E03">
          <v:shape id="_x0000_i114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</w:rPr>
        <w:t>⊥</w:t>
      </w:r>
      <w:proofErr w:type="gramEnd"/>
      <w:r w:rsidRPr="00B632E7">
        <w:rPr>
          <w:rFonts w:ascii="Times New Roman" w:eastAsia="標楷體" w:hAnsi="Times New Roman"/>
        </w:rPr>
        <w:pict w14:anchorId="4D075AF4">
          <v:shape id="_x0000_i1149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pict w14:anchorId="2E390F85">
          <v:shape id="_x0000_i1150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Times New Roman" w:eastAsia="標楷體" w:hAnsi="標楷體"/>
        </w:rPr>
        <w:t>為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ECF</w:t>
      </w:r>
      <w:r w:rsidRPr="00B632E7">
        <w:rPr>
          <w:rFonts w:ascii="Times New Roman" w:eastAsia="標楷體" w:hAnsi="標楷體"/>
        </w:rPr>
        <w:t>的角平分線</w:t>
      </w:r>
    </w:p>
    <w:p w14:paraId="1F6B56C1" w14:textId="77777777" w:rsidR="00622446" w:rsidRPr="00B632E7" w:rsidRDefault="00622446" w:rsidP="00622446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求證：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ACE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BCF</w:t>
      </w:r>
    </w:p>
    <w:p w14:paraId="73EBF5F0" w14:textId="77777777" w:rsidR="00622446" w:rsidRPr="00B632E7" w:rsidRDefault="00622446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想法：</w:t>
      </w:r>
      <w:r w:rsidRPr="00B632E7">
        <w:rPr>
          <w:rFonts w:ascii="Times New Roman" w:eastAsia="標楷體" w:hAnsi="標楷體"/>
        </w:rPr>
        <w:t>利用等量公理</w:t>
      </w:r>
    </w:p>
    <w:p w14:paraId="3E46F17F" w14:textId="77777777" w:rsidR="00622446" w:rsidRPr="00B632E7" w:rsidRDefault="00622446" w:rsidP="00622446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622446" w:rsidRPr="00B632E7" w14:paraId="28E3CCCB" w14:textId="77777777" w:rsidTr="00622446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AB71F9" w14:textId="77777777" w:rsidR="00622446" w:rsidRPr="00B632E7" w:rsidRDefault="00622446" w:rsidP="00622446">
            <w:pPr>
              <w:spacing w:beforeLines="50" w:before="180" w:line="240" w:lineRule="atLeast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46403952" w14:textId="77777777" w:rsidR="00622446" w:rsidRPr="00B632E7" w:rsidRDefault="00622446" w:rsidP="00622446">
            <w:pPr>
              <w:spacing w:beforeLines="50" w:before="180" w:line="240" w:lineRule="atLeast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22446" w:rsidRPr="00B632E7" w14:paraId="5B47EA10" w14:textId="77777777" w:rsidTr="00622446">
        <w:tc>
          <w:tcPr>
            <w:tcW w:w="4361" w:type="dxa"/>
            <w:tcBorders>
              <w:top w:val="single" w:sz="4" w:space="0" w:color="auto"/>
            </w:tcBorders>
          </w:tcPr>
          <w:p w14:paraId="46343E98" w14:textId="77777777" w:rsidR="00622446" w:rsidRPr="00B632E7" w:rsidRDefault="00622446" w:rsidP="00DB0371">
            <w:pPr>
              <w:numPr>
                <w:ilvl w:val="0"/>
                <w:numId w:val="7"/>
              </w:numPr>
              <w:snapToGrid w:val="0"/>
              <w:spacing w:beforeLines="50" w:before="180" w:line="240" w:lineRule="atLeast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5D52258F" w14:textId="77777777" w:rsidR="00622446" w:rsidRPr="00B632E7" w:rsidRDefault="00622446" w:rsidP="00DB0371">
            <w:pPr>
              <w:numPr>
                <w:ilvl w:val="0"/>
                <w:numId w:val="7"/>
              </w:numPr>
              <w:snapToGrid w:val="0"/>
              <w:spacing w:beforeLines="50" w:before="180" w:line="240" w:lineRule="atLeast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FCD</w:t>
            </w:r>
          </w:p>
          <w:p w14:paraId="3377BEB5" w14:textId="77777777" w:rsidR="00622446" w:rsidRPr="00B632E7" w:rsidRDefault="00622446" w:rsidP="00DB0371">
            <w:pPr>
              <w:numPr>
                <w:ilvl w:val="0"/>
                <w:numId w:val="7"/>
              </w:numPr>
              <w:snapToGrid w:val="0"/>
              <w:spacing w:beforeLines="50" w:before="180" w:line="240" w:lineRule="atLeast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D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D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FCD</w:t>
            </w:r>
          </w:p>
          <w:p w14:paraId="13DC04D7" w14:textId="77777777" w:rsidR="00622446" w:rsidRPr="00B632E7" w:rsidRDefault="00622446" w:rsidP="00DB0371">
            <w:pPr>
              <w:numPr>
                <w:ilvl w:val="0"/>
                <w:numId w:val="7"/>
              </w:numPr>
              <w:snapToGrid w:val="0"/>
              <w:spacing w:beforeLines="50" w:before="180" w:line="240" w:lineRule="atLeast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F</w:t>
            </w:r>
            <w:r w:rsidR="004B065B">
              <w:rPr>
                <w:rFonts w:ascii="Times New Roman" w:eastAsia="標楷體" w:hAnsi="Times New Roman" w:hint="eastAsia"/>
              </w:rPr>
              <w:br/>
            </w:r>
            <w:r w:rsidR="004B065B">
              <w:rPr>
                <w:rFonts w:ascii="Times New Roman" w:eastAsia="標楷體" w:hAnsi="Times New Roman" w:hint="eastAsia"/>
              </w:rPr>
              <w:br/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7AB272D6" w14:textId="77777777" w:rsidR="00622446" w:rsidRPr="00B632E7" w:rsidRDefault="00622446" w:rsidP="00622446">
            <w:pPr>
              <w:spacing w:beforeLines="50" w:before="180" w:line="240" w:lineRule="atLeast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E1522BA">
                <v:shape id="_x0000_i115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6BE2295C">
                <v:shape id="_x0000_i1152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</w:p>
          <w:p w14:paraId="2AEC6791" w14:textId="77777777" w:rsidR="00622446" w:rsidRPr="00B632E7" w:rsidRDefault="00622446" w:rsidP="00622446">
            <w:pPr>
              <w:spacing w:beforeLines="30" w:before="108" w:line="240" w:lineRule="atLeast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E59AEEC">
                <v:shape id="_x0000_i1153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ECF</w:t>
            </w:r>
            <w:r w:rsidRPr="00B632E7">
              <w:rPr>
                <w:rFonts w:ascii="Times New Roman" w:eastAsia="標楷體" w:hAnsi="標楷體"/>
              </w:rPr>
              <w:t>的角平分線</w:t>
            </w:r>
          </w:p>
          <w:p w14:paraId="4A4DE7D6" w14:textId="77777777" w:rsidR="00622446" w:rsidRPr="00B632E7" w:rsidRDefault="00622446" w:rsidP="00622446">
            <w:pPr>
              <w:spacing w:beforeLines="30" w:before="108" w:line="240" w:lineRule="atLeas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標楷體"/>
                <w:color w:val="000000"/>
              </w:rPr>
              <w:t>式－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標楷體"/>
                <w:color w:val="000000"/>
              </w:rPr>
              <w:t>式</w:t>
            </w:r>
          </w:p>
          <w:p w14:paraId="29C3E57E" w14:textId="77777777" w:rsidR="00622446" w:rsidRPr="00B632E7" w:rsidRDefault="00622446" w:rsidP="004B065B">
            <w:pPr>
              <w:spacing w:beforeLines="30" w:before="108" w:line="240" w:lineRule="atLeast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4B065B">
              <w:rPr>
                <w:rFonts w:ascii="Times New Roman" w:eastAsia="標楷體" w:hAnsi="標楷體" w:hint="eastAsia"/>
                <w:color w:val="000000"/>
              </w:rPr>
              <w:t>3.2-11</w:t>
            </w:r>
            <w:r w:rsidRPr="00B632E7">
              <w:rPr>
                <w:rFonts w:ascii="Times New Roman" w:eastAsia="標楷體" w:hAnsi="標楷體"/>
                <w:color w:val="000000"/>
              </w:rPr>
              <w:t>所示，</w:t>
            </w:r>
            <w:r w:rsidR="004B065B">
              <w:rPr>
                <w:rFonts w:ascii="標楷體" w:eastAsia="標楷體" w:hAnsi="標楷體" w:hint="eastAsia"/>
              </w:rPr>
              <w:br/>
            </w:r>
            <w:r w:rsidRPr="00B632E7">
              <w:rPr>
                <w:rFonts w:ascii="Times New Roman" w:eastAsia="標楷體" w:hAnsi="Times New Roman"/>
              </w:rPr>
              <w:t>AC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D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CD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D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FCD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="00FF182D" w:rsidRPr="00B632E7">
              <w:rPr>
                <w:rFonts w:ascii="Times New Roman" w:eastAsia="標楷體" w:hAnsi="Times New Roman"/>
              </w:rPr>
              <w:t>(3)</w:t>
            </w:r>
          </w:p>
        </w:tc>
      </w:tr>
    </w:tbl>
    <w:p w14:paraId="70EB591A" w14:textId="77777777" w:rsidR="00022A61" w:rsidRPr="00B632E7" w:rsidRDefault="00022A61" w:rsidP="00022A61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1-5</w:t>
      </w:r>
    </w:p>
    <w:p w14:paraId="0FC62CDD" w14:textId="77777777" w:rsidR="00022A61" w:rsidRPr="00B632E7" w:rsidRDefault="00022A61" w:rsidP="009E574D">
      <w:pPr>
        <w:spacing w:beforeLines="50" w:before="180"/>
        <w:ind w:leftChars="225" w:left="54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Pr="00B632E7">
        <w:rPr>
          <w:rFonts w:ascii="Times New Roman" w:eastAsia="標楷體" w:hAnsi="Times New Roman"/>
        </w:rPr>
        <w:t>3.1-12</w:t>
      </w:r>
      <w:r w:rsidRPr="00B632E7">
        <w:rPr>
          <w:rFonts w:ascii="Times New Roman" w:eastAsia="標楷體" w:hAnsi="標楷體"/>
        </w:rPr>
        <w:t>中，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BAC</w: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BCA</w:t>
      </w:r>
      <w:r w:rsidRPr="00B632E7">
        <w:rPr>
          <w:rFonts w:ascii="Times New Roman" w:eastAsia="標楷體" w:hAnsi="標楷體"/>
        </w:rPr>
        <w:t>互為餘角，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DEC</w: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DCE</w:t>
      </w:r>
      <w:r w:rsidRPr="00B632E7">
        <w:rPr>
          <w:rFonts w:ascii="Times New Roman" w:eastAsia="標楷體" w:hAnsi="標楷體"/>
        </w:rPr>
        <w:t>互為餘角，</w:t>
      </w:r>
      <w:r w:rsidR="009E574D" w:rsidRPr="00B632E7">
        <w:rPr>
          <w:rFonts w:ascii="Times New Roman" w:eastAsia="標楷體" w:hAnsi="Times New Roman"/>
        </w:rPr>
        <w:br/>
      </w:r>
      <w:proofErr w:type="gramStart"/>
      <w:r w:rsidRPr="00B632E7">
        <w:rPr>
          <w:rFonts w:ascii="Times New Roman" w:eastAsia="標楷體" w:hAnsi="標楷體"/>
        </w:rPr>
        <w:t>試證</w:t>
      </w:r>
      <w:proofErr w:type="gramEnd"/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BAC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DEC</w:t>
      </w:r>
      <w:r w:rsidRPr="00B632E7">
        <w:rPr>
          <w:rFonts w:ascii="Times New Roman" w:eastAsia="標楷體" w:hAnsi="標楷體"/>
        </w:rPr>
        <w:t>。</w:t>
      </w:r>
    </w:p>
    <w:p w14:paraId="40B3DBD9" w14:textId="77777777" w:rsidR="00022A61" w:rsidRPr="00B632E7" w:rsidRDefault="004267F3" w:rsidP="00022A61">
      <w:pPr>
        <w:ind w:firstLineChars="200" w:firstLine="480"/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3198815B">
          <v:shape id="_x0000_i1154" type="#_x0000_t75" style="width:193.5pt;height:107.25pt">
            <v:imagedata r:id="rId28" o:title=""/>
          </v:shape>
        </w:pict>
      </w:r>
    </w:p>
    <w:p w14:paraId="4F05EB33" w14:textId="77777777" w:rsidR="00022A61" w:rsidRPr="00B632E7" w:rsidRDefault="00022A61" w:rsidP="00022A61">
      <w:pPr>
        <w:jc w:val="center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圖</w:t>
      </w:r>
      <w:r w:rsidRPr="00B632E7">
        <w:rPr>
          <w:rFonts w:ascii="Times New Roman" w:eastAsia="標楷體" w:hAnsi="Times New Roman"/>
          <w:b/>
        </w:rPr>
        <w:t>3.1-12</w:t>
      </w:r>
    </w:p>
    <w:p w14:paraId="311CD56D" w14:textId="77777777" w:rsidR="003A5B0D" w:rsidRPr="00B632E7" w:rsidRDefault="003A5B0D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已知：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BAC</w: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BCA</w:t>
      </w:r>
      <w:r w:rsidRPr="00B632E7">
        <w:rPr>
          <w:rFonts w:ascii="Times New Roman" w:eastAsia="標楷體" w:hAnsi="標楷體"/>
        </w:rPr>
        <w:t>互為餘角，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DEC</w: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Times New Roman" w:eastAsia="標楷體" w:hAnsi="Times New Roman"/>
        </w:rPr>
        <w:sym w:font="Symbol" w:char="F0D0"/>
      </w:r>
      <w:r w:rsidRPr="00B632E7">
        <w:rPr>
          <w:rFonts w:ascii="Times New Roman" w:eastAsia="標楷體" w:hAnsi="Times New Roman"/>
        </w:rPr>
        <w:t>DCE</w:t>
      </w:r>
      <w:r w:rsidRPr="00B632E7">
        <w:rPr>
          <w:rFonts w:ascii="Times New Roman" w:eastAsia="標楷體" w:hAnsi="標楷體"/>
        </w:rPr>
        <w:t>互為餘角</w:t>
      </w:r>
    </w:p>
    <w:p w14:paraId="3A347E88" w14:textId="77777777" w:rsidR="003A5B0D" w:rsidRPr="00B632E7" w:rsidRDefault="003A5B0D" w:rsidP="004267F3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求證：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BAC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DEC</w:t>
      </w:r>
    </w:p>
    <w:p w14:paraId="0AE6E946" w14:textId="77777777" w:rsidR="004267F3" w:rsidRPr="00B632E7" w:rsidRDefault="004267F3" w:rsidP="009E574D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  <w:b/>
        </w:rPr>
        <w:t>想法：</w:t>
      </w:r>
      <w:r w:rsidRPr="00B632E7">
        <w:rPr>
          <w:rFonts w:ascii="Times New Roman" w:eastAsia="標楷體" w:hAnsi="標楷體"/>
        </w:rPr>
        <w:t>利用等量公理</w:t>
      </w:r>
    </w:p>
    <w:p w14:paraId="578FC8F1" w14:textId="77777777" w:rsidR="004267F3" w:rsidRPr="00B632E7" w:rsidRDefault="004267F3" w:rsidP="004267F3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1"/>
        <w:gridCol w:w="4001"/>
      </w:tblGrid>
      <w:tr w:rsidR="004267F3" w:rsidRPr="00B632E7" w14:paraId="5EBF760D" w14:textId="77777777" w:rsidTr="004267F3">
        <w:tc>
          <w:tcPr>
            <w:tcW w:w="436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21CAD54" w14:textId="77777777" w:rsidR="004267F3" w:rsidRPr="00B632E7" w:rsidRDefault="004267F3" w:rsidP="004267F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01" w:type="dxa"/>
            <w:tcBorders>
              <w:top w:val="single" w:sz="4" w:space="0" w:color="FFFFFF"/>
              <w:bottom w:val="single" w:sz="4" w:space="0" w:color="auto"/>
            </w:tcBorders>
          </w:tcPr>
          <w:p w14:paraId="613238F2" w14:textId="77777777" w:rsidR="004267F3" w:rsidRPr="00B632E7" w:rsidRDefault="004267F3" w:rsidP="004267F3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4267F3" w:rsidRPr="00B632E7" w14:paraId="5D395373" w14:textId="77777777" w:rsidTr="004267F3">
        <w:tc>
          <w:tcPr>
            <w:tcW w:w="4361" w:type="dxa"/>
            <w:tcBorders>
              <w:top w:val="single" w:sz="4" w:space="0" w:color="auto"/>
            </w:tcBorders>
          </w:tcPr>
          <w:p w14:paraId="7220BE44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A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DCE</w:t>
            </w:r>
          </w:p>
          <w:p w14:paraId="6D3025F8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CA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6B2D9141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E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C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4E2A55AF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CA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E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CE</w:t>
            </w:r>
          </w:p>
          <w:p w14:paraId="49260A24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 xml:space="preserve"> DC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E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CE</w:t>
            </w:r>
          </w:p>
          <w:p w14:paraId="535FF2AD" w14:textId="77777777" w:rsidR="004267F3" w:rsidRPr="00B632E7" w:rsidRDefault="004267F3" w:rsidP="00DB0371">
            <w:pPr>
              <w:numPr>
                <w:ilvl w:val="0"/>
                <w:numId w:val="8"/>
              </w:numPr>
              <w:snapToGrid w:val="0"/>
              <w:spacing w:beforeLines="50" w:before="180"/>
              <w:ind w:left="357" w:hanging="357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EC</w:t>
            </w:r>
          </w:p>
        </w:tc>
        <w:tc>
          <w:tcPr>
            <w:tcW w:w="4001" w:type="dxa"/>
            <w:tcBorders>
              <w:top w:val="single" w:sz="4" w:space="0" w:color="auto"/>
            </w:tcBorders>
          </w:tcPr>
          <w:p w14:paraId="22EDAA65" w14:textId="77777777" w:rsidR="004267F3" w:rsidRPr="00B632E7" w:rsidRDefault="004267F3" w:rsidP="00B46DE7">
            <w:pPr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如圖</w:t>
            </w:r>
            <w:r w:rsidR="004B065B">
              <w:rPr>
                <w:rFonts w:ascii="Times New Roman" w:eastAsia="標楷體" w:hAnsi="標楷體" w:hint="eastAsia"/>
              </w:rPr>
              <w:t>3.1-12</w:t>
            </w:r>
            <w:r w:rsidRPr="00B632E7">
              <w:rPr>
                <w:rFonts w:ascii="Times New Roman" w:eastAsia="標楷體" w:hAnsi="標楷體"/>
              </w:rPr>
              <w:t>，對頂角相等</w:t>
            </w:r>
          </w:p>
          <w:p w14:paraId="12AEAC7A" w14:textId="77777777" w:rsidR="004267F3" w:rsidRPr="00B632E7" w:rsidRDefault="004267F3" w:rsidP="00B46DE7">
            <w:pPr>
              <w:spacing w:beforeLines="40" w:before="144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BCA</w:t>
            </w:r>
            <w:r w:rsidRPr="00B632E7">
              <w:rPr>
                <w:rFonts w:ascii="Times New Roman" w:eastAsia="標楷體" w:hAnsi="標楷體"/>
              </w:rPr>
              <w:t>互為餘角</w:t>
            </w:r>
          </w:p>
          <w:p w14:paraId="521B783F" w14:textId="77777777" w:rsidR="004267F3" w:rsidRPr="00B632E7" w:rsidRDefault="004267F3" w:rsidP="00B46DE7">
            <w:pPr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EC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Times New Roman" w:eastAsia="標楷體" w:hAnsi="Times New Roman"/>
              </w:rPr>
              <w:sym w:font="Symbol" w:char="F0D0"/>
            </w:r>
            <w:r w:rsidRPr="00B632E7">
              <w:rPr>
                <w:rFonts w:ascii="Times New Roman" w:eastAsia="標楷體" w:hAnsi="Times New Roman"/>
              </w:rPr>
              <w:t>DCE</w:t>
            </w:r>
            <w:r w:rsidRPr="00B632E7">
              <w:rPr>
                <w:rFonts w:ascii="Times New Roman" w:eastAsia="標楷體" w:hAnsi="標楷體"/>
              </w:rPr>
              <w:t>互為餘角</w:t>
            </w:r>
          </w:p>
          <w:p w14:paraId="02E0DE02" w14:textId="77777777" w:rsidR="004267F3" w:rsidRPr="00B632E7" w:rsidRDefault="004267F3" w:rsidP="00B46DE7">
            <w:pPr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07B1B365" w14:textId="77777777" w:rsidR="004267F3" w:rsidRPr="00B632E7" w:rsidRDefault="004267F3" w:rsidP="00B46DE7">
            <w:pPr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A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DCE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(4)</w:t>
            </w:r>
          </w:p>
          <w:p w14:paraId="473BD3CE" w14:textId="77777777" w:rsidR="004267F3" w:rsidRPr="00B632E7" w:rsidRDefault="004267F3" w:rsidP="004B065B">
            <w:pPr>
              <w:spacing w:beforeLines="40" w:before="144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="004B065B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4B065B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</w:tc>
      </w:tr>
    </w:tbl>
    <w:p w14:paraId="7B435A96" w14:textId="77777777" w:rsidR="00022A61" w:rsidRPr="00B632E7" w:rsidRDefault="00022A61" w:rsidP="00E03D13">
      <w:pPr>
        <w:jc w:val="both"/>
        <w:rPr>
          <w:rFonts w:ascii="Times New Roman" w:eastAsia="標楷體" w:hAnsi="Times New Roman"/>
          <w:color w:val="000000"/>
        </w:rPr>
      </w:pPr>
    </w:p>
    <w:p w14:paraId="61F71757" w14:textId="77777777" w:rsidR="00022A61" w:rsidRPr="00B632E7" w:rsidRDefault="00022A61" w:rsidP="00E03D13">
      <w:pPr>
        <w:jc w:val="both"/>
        <w:rPr>
          <w:rFonts w:ascii="Times New Roman" w:eastAsia="標楷體" w:hAnsi="Times New Roman"/>
          <w:color w:val="000000"/>
        </w:rPr>
      </w:pPr>
    </w:p>
    <w:p w14:paraId="5F473F58" w14:textId="77777777" w:rsidR="00D06B6B" w:rsidRPr="00B632E7" w:rsidRDefault="00D06B6B" w:rsidP="00E03D13">
      <w:pPr>
        <w:jc w:val="both"/>
        <w:rPr>
          <w:rFonts w:ascii="Times New Roman" w:eastAsia="標楷體" w:hAnsi="Times New Roman"/>
          <w:color w:val="000000"/>
        </w:rPr>
      </w:pPr>
    </w:p>
    <w:p w14:paraId="4B55EB89" w14:textId="77777777" w:rsidR="00D06B6B" w:rsidRPr="00B632E7" w:rsidRDefault="00D06B6B" w:rsidP="00E03D13">
      <w:pPr>
        <w:jc w:val="both"/>
        <w:rPr>
          <w:rFonts w:ascii="Times New Roman" w:eastAsia="標楷體" w:hAnsi="Times New Roman"/>
          <w:color w:val="000000"/>
        </w:rPr>
      </w:pPr>
    </w:p>
    <w:p w14:paraId="3A39B512" w14:textId="77777777" w:rsidR="00D06B6B" w:rsidRPr="00B632E7" w:rsidRDefault="00D06B6B" w:rsidP="00E03D13">
      <w:pPr>
        <w:jc w:val="both"/>
        <w:rPr>
          <w:rFonts w:ascii="Times New Roman" w:eastAsia="標楷體" w:hAnsi="Times New Roman"/>
          <w:color w:val="000000"/>
        </w:rPr>
      </w:pPr>
    </w:p>
    <w:p w14:paraId="52E44642" w14:textId="77777777" w:rsidR="004F4870" w:rsidRPr="00B632E7" w:rsidRDefault="004F48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1A684033" w14:textId="77777777" w:rsidR="004F4870" w:rsidRPr="00B632E7" w:rsidRDefault="004F48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2C739F6C" w14:textId="77777777" w:rsidR="004F4870" w:rsidRPr="00B632E7" w:rsidRDefault="004F48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6AB7C33B" w14:textId="77777777" w:rsidR="00C65570" w:rsidRPr="00B632E7" w:rsidRDefault="00C655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26C995D6" w14:textId="77777777" w:rsidR="00C65570" w:rsidRPr="00B632E7" w:rsidRDefault="00C655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1E85FFB2" w14:textId="77777777" w:rsidR="00C65570" w:rsidRPr="00B632E7" w:rsidRDefault="00C655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15AF180C" w14:textId="77777777" w:rsidR="00C65570" w:rsidRPr="00B632E7" w:rsidRDefault="00C655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793A49AA" w14:textId="77777777" w:rsidR="00C65570" w:rsidRPr="00B632E7" w:rsidRDefault="00C65570" w:rsidP="00085607">
      <w:pPr>
        <w:jc w:val="both"/>
        <w:rPr>
          <w:rFonts w:ascii="Times New Roman" w:eastAsia="標楷體" w:hAnsi="Times New Roman"/>
          <w:color w:val="000000"/>
        </w:rPr>
      </w:pPr>
    </w:p>
    <w:p w14:paraId="4C28FFA2" w14:textId="77777777" w:rsidR="004F4870" w:rsidRPr="00B632E7" w:rsidRDefault="004F4870" w:rsidP="00085607">
      <w:pPr>
        <w:jc w:val="both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B632E7">
        <w:rPr>
          <w:rFonts w:ascii="Times New Roman" w:eastAsia="標楷體" w:hAnsi="標楷體"/>
          <w:b/>
          <w:color w:val="000000"/>
          <w:sz w:val="32"/>
          <w:szCs w:val="32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  <w:sz w:val="32"/>
          <w:szCs w:val="32"/>
        </w:rPr>
        <w:t>3.2</w:t>
      </w:r>
    </w:p>
    <w:p w14:paraId="5BE3D3E0" w14:textId="77777777" w:rsidR="002E0D68" w:rsidRPr="00B632E7" w:rsidRDefault="002E0D68" w:rsidP="009E574D">
      <w:pPr>
        <w:spacing w:beforeLines="100" w:before="360"/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習題</w:t>
      </w:r>
      <w:r w:rsidRPr="00B632E7">
        <w:rPr>
          <w:rFonts w:ascii="Times New Roman" w:eastAsia="標楷體" w:hAnsi="Times New Roman"/>
          <w:b/>
        </w:rPr>
        <w:t>3.2-1</w:t>
      </w:r>
      <w:r w:rsidRPr="00B632E7">
        <w:rPr>
          <w:rFonts w:ascii="Times New Roman" w:eastAsia="標楷體" w:hAnsi="標楷體"/>
          <w:b/>
        </w:rPr>
        <w:t>：</w:t>
      </w:r>
    </w:p>
    <w:p w14:paraId="4E44130A" w14:textId="77777777" w:rsidR="002E0D68" w:rsidRPr="00B632E7" w:rsidRDefault="008E76EB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sz w:val="24"/>
        </w:rPr>
      </w:pPr>
      <w:r w:rsidRPr="00B632E7">
        <w:rPr>
          <w:rFonts w:ascii="Times New Roman" w:hAnsi="Times New Roman" w:cs="Times New Roman"/>
          <w:noProof/>
          <w:sz w:val="24"/>
        </w:rPr>
        <w:pict w14:anchorId="0E500305">
          <v:shape id="_x0000_s2107" type="#_x0000_t75" style="position:absolute;margin-left:123.8pt;margin-top:69.55pt;width:183.45pt;height:167.8pt;z-index:-112">
            <v:imagedata r:id="rId29" o:title=""/>
          </v:shape>
        </w:pict>
      </w:r>
      <w:r w:rsidR="002E0D68" w:rsidRPr="00B632E7">
        <w:rPr>
          <w:rFonts w:ascii="Times New Roman" w:hAnsi="Times New Roman" w:cs="Times New Roman"/>
          <w:sz w:val="24"/>
        </w:rPr>
        <w:t xml:space="preserve">    </w:t>
      </w:r>
      <w:r w:rsidR="002E0D68" w:rsidRPr="00B632E7">
        <w:rPr>
          <w:rFonts w:ascii="Times New Roman" w:hAnsi="標楷體" w:cs="Times New Roman"/>
          <w:sz w:val="24"/>
        </w:rPr>
        <w:t>如圖</w:t>
      </w:r>
      <w:r>
        <w:rPr>
          <w:rFonts w:ascii="Times New Roman" w:hAnsi="標楷體" w:cs="Times New Roman" w:hint="eastAsia"/>
          <w:sz w:val="24"/>
        </w:rPr>
        <w:t>3.2-43</w:t>
      </w:r>
      <w:r w:rsidR="002E0D68" w:rsidRPr="00B632E7">
        <w:rPr>
          <w:rFonts w:ascii="Times New Roman" w:hAnsi="標楷體" w:cs="Times New Roman"/>
          <w:sz w:val="24"/>
        </w:rPr>
        <w:t>，</w:t>
      </w:r>
      <w:r w:rsidR="002E0D68" w:rsidRPr="00B632E7">
        <w:rPr>
          <w:rFonts w:ascii="Times New Roman" w:hAnsi="Times New Roman" w:cs="Times New Roman"/>
          <w:i/>
          <w:sz w:val="24"/>
        </w:rPr>
        <w:t>L</w:t>
      </w:r>
      <w:r w:rsidR="002E0D68" w:rsidRPr="00B632E7">
        <w:rPr>
          <w:rFonts w:ascii="Times New Roman" w:hAnsi="標楷體" w:cs="Times New Roman"/>
          <w:sz w:val="24"/>
        </w:rPr>
        <w:t>是</w:t>
      </w:r>
      <w:r w:rsidR="002E0D68" w:rsidRPr="00B632E7">
        <w:rPr>
          <w:rFonts w:ascii="Times New Roman" w:hAnsi="Times New Roman" w:cs="Times New Roman"/>
          <w:i/>
          <w:sz w:val="24"/>
        </w:rPr>
        <w:t>L</w:t>
      </w:r>
      <w:r w:rsidR="002E0D68" w:rsidRPr="00B632E7">
        <w:rPr>
          <w:rFonts w:ascii="Times New Roman" w:hAnsi="Times New Roman" w:cs="Times New Roman"/>
          <w:sz w:val="24"/>
          <w:vertAlign w:val="subscript"/>
        </w:rPr>
        <w:t>1</w:t>
      </w:r>
      <w:r w:rsidR="002E0D68" w:rsidRPr="00B632E7">
        <w:rPr>
          <w:rFonts w:ascii="Times New Roman" w:hAnsi="標楷體" w:cs="Times New Roman"/>
          <w:sz w:val="24"/>
        </w:rPr>
        <w:t>和</w:t>
      </w:r>
      <w:r w:rsidR="002E0D68" w:rsidRPr="00B632E7">
        <w:rPr>
          <w:rFonts w:ascii="Times New Roman" w:hAnsi="Times New Roman" w:cs="Times New Roman"/>
          <w:i/>
          <w:sz w:val="24"/>
        </w:rPr>
        <w:t>L</w:t>
      </w:r>
      <w:r w:rsidR="002E0D68" w:rsidRPr="00B632E7">
        <w:rPr>
          <w:rFonts w:ascii="Times New Roman" w:hAnsi="Times New Roman" w:cs="Times New Roman"/>
          <w:sz w:val="24"/>
          <w:vertAlign w:val="subscript"/>
        </w:rPr>
        <w:t>2</w:t>
      </w:r>
      <w:proofErr w:type="gramStart"/>
      <w:r w:rsidR="002E0D68" w:rsidRPr="00B632E7">
        <w:rPr>
          <w:rFonts w:ascii="Times New Roman" w:hAnsi="標楷體" w:cs="Times New Roman"/>
          <w:sz w:val="24"/>
        </w:rPr>
        <w:t>的截線</w:t>
      </w:r>
      <w:proofErr w:type="gramEnd"/>
      <w:r w:rsidR="002E0D68" w:rsidRPr="00B632E7">
        <w:rPr>
          <w:rFonts w:ascii="Times New Roman" w:hAnsi="標楷體" w:cs="Times New Roman"/>
          <w:sz w:val="24"/>
        </w:rPr>
        <w:t>，則：</w:t>
      </w:r>
      <w:r w:rsidR="002E0D68" w:rsidRPr="00B632E7">
        <w:rPr>
          <w:rFonts w:ascii="Times New Roman" w:hAnsi="Times New Roman" w:cs="Times New Roman"/>
          <w:sz w:val="24"/>
        </w:rPr>
        <w:br/>
        <w:t xml:space="preserve">    (1)</w:t>
      </w:r>
      <w:r w:rsidR="002E0D68" w:rsidRPr="00B632E7">
        <w:rPr>
          <w:rFonts w:ascii="標楷體" w:hAnsi="標楷體" w:cs="Times New Roman"/>
          <w:sz w:val="24"/>
        </w:rPr>
        <w:t>∠</w:t>
      </w:r>
      <w:r w:rsidR="002E0D68" w:rsidRPr="00B632E7">
        <w:rPr>
          <w:rFonts w:ascii="Times New Roman" w:hAnsi="Times New Roman" w:cs="Times New Roman"/>
          <w:sz w:val="24"/>
        </w:rPr>
        <w:t>1</w:t>
      </w:r>
      <w:r w:rsidR="002E0D68" w:rsidRPr="00B632E7">
        <w:rPr>
          <w:rFonts w:ascii="Times New Roman" w:hAnsi="標楷體" w:cs="Times New Roman"/>
          <w:sz w:val="24"/>
        </w:rPr>
        <w:t>的同位角為</w:t>
      </w:r>
      <w:r w:rsidR="002E0D68" w:rsidRPr="00B632E7">
        <w:rPr>
          <w:rFonts w:ascii="Times New Roman" w:hAnsi="Times New Roman" w:cs="Times New Roman"/>
          <w:sz w:val="24"/>
        </w:rPr>
        <w:t xml:space="preserve"> </w:t>
      </w:r>
      <w:r w:rsidR="002E0D68" w:rsidRPr="00B632E7">
        <w:rPr>
          <w:rFonts w:ascii="Times New Roman" w:hAnsi="Times New Roman" w:cs="Times New Roman"/>
          <w:sz w:val="24"/>
          <w:u w:val="single"/>
        </w:rPr>
        <w:t xml:space="preserve">            </w:t>
      </w:r>
      <w:r w:rsidR="002E0D68" w:rsidRPr="00B632E7">
        <w:rPr>
          <w:rFonts w:ascii="Times New Roman" w:hAnsi="標楷體" w:cs="Times New Roman"/>
          <w:sz w:val="24"/>
        </w:rPr>
        <w:t>。</w:t>
      </w:r>
      <w:r w:rsidR="002E0D68" w:rsidRPr="00B632E7">
        <w:rPr>
          <w:rFonts w:ascii="Times New Roman" w:hAnsi="Times New Roman" w:cs="Times New Roman"/>
          <w:sz w:val="24"/>
        </w:rPr>
        <w:br/>
        <w:t xml:space="preserve">    (2)</w:t>
      </w:r>
      <w:r w:rsidR="002E0D68" w:rsidRPr="00B632E7">
        <w:rPr>
          <w:rFonts w:ascii="標楷體" w:hAnsi="標楷體" w:cs="Times New Roman"/>
          <w:sz w:val="24"/>
        </w:rPr>
        <w:t>∠</w:t>
      </w:r>
      <w:r w:rsidR="002E0D68" w:rsidRPr="00B632E7">
        <w:rPr>
          <w:rFonts w:ascii="Times New Roman" w:hAnsi="Times New Roman" w:cs="Times New Roman"/>
          <w:sz w:val="24"/>
        </w:rPr>
        <w:t>3</w:t>
      </w:r>
      <w:proofErr w:type="gramStart"/>
      <w:r w:rsidR="002E0D68" w:rsidRPr="00B632E7">
        <w:rPr>
          <w:rFonts w:ascii="Times New Roman" w:hAnsi="標楷體" w:cs="Times New Roman"/>
          <w:sz w:val="24"/>
        </w:rPr>
        <w:t>的同側內角</w:t>
      </w:r>
      <w:proofErr w:type="gramEnd"/>
      <w:r w:rsidR="002E0D68" w:rsidRPr="00B632E7">
        <w:rPr>
          <w:rFonts w:ascii="Times New Roman" w:hAnsi="標楷體" w:cs="Times New Roman"/>
          <w:sz w:val="24"/>
        </w:rPr>
        <w:t>為</w:t>
      </w:r>
      <w:r w:rsidR="002E0D68" w:rsidRPr="00B632E7">
        <w:rPr>
          <w:rFonts w:ascii="Times New Roman" w:hAnsi="Times New Roman" w:cs="Times New Roman"/>
          <w:sz w:val="24"/>
        </w:rPr>
        <w:t xml:space="preserve"> </w:t>
      </w:r>
      <w:r w:rsidR="002E0D68" w:rsidRPr="00B632E7">
        <w:rPr>
          <w:rFonts w:ascii="Times New Roman" w:hAnsi="Times New Roman" w:cs="Times New Roman"/>
          <w:sz w:val="24"/>
          <w:u w:val="single"/>
        </w:rPr>
        <w:t xml:space="preserve">          </w:t>
      </w:r>
      <w:r w:rsidR="002E0D68" w:rsidRPr="00B632E7">
        <w:rPr>
          <w:rFonts w:ascii="Times New Roman" w:hAnsi="標楷體" w:cs="Times New Roman"/>
          <w:sz w:val="24"/>
        </w:rPr>
        <w:t>。</w:t>
      </w:r>
      <w:r w:rsidR="002E0D68" w:rsidRPr="00B632E7">
        <w:rPr>
          <w:rFonts w:ascii="Times New Roman" w:hAnsi="Times New Roman" w:cs="Times New Roman"/>
          <w:sz w:val="24"/>
        </w:rPr>
        <w:br/>
        <w:t xml:space="preserve">    (3)</w:t>
      </w:r>
      <w:r w:rsidR="002E0D68" w:rsidRPr="00B632E7">
        <w:rPr>
          <w:rFonts w:ascii="標楷體" w:hAnsi="標楷體" w:cs="Times New Roman"/>
          <w:sz w:val="24"/>
        </w:rPr>
        <w:t>∠</w:t>
      </w:r>
      <w:r w:rsidR="002E0D68" w:rsidRPr="00B632E7">
        <w:rPr>
          <w:rFonts w:ascii="Times New Roman" w:hAnsi="Times New Roman" w:cs="Times New Roman"/>
          <w:sz w:val="24"/>
        </w:rPr>
        <w:t>4</w:t>
      </w:r>
      <w:r w:rsidR="002E0D68" w:rsidRPr="00B632E7">
        <w:rPr>
          <w:rFonts w:ascii="Times New Roman" w:hAnsi="標楷體" w:cs="Times New Roman"/>
          <w:sz w:val="24"/>
        </w:rPr>
        <w:t>的內錯角為</w:t>
      </w:r>
      <w:r w:rsidR="002E0D68" w:rsidRPr="00B632E7">
        <w:rPr>
          <w:rFonts w:ascii="Times New Roman" w:hAnsi="Times New Roman" w:cs="Times New Roman"/>
          <w:sz w:val="24"/>
        </w:rPr>
        <w:t xml:space="preserve"> </w:t>
      </w:r>
      <w:r w:rsidR="002E0D68" w:rsidRPr="00B632E7">
        <w:rPr>
          <w:rFonts w:ascii="Times New Roman" w:hAnsi="Times New Roman" w:cs="Times New Roman"/>
          <w:sz w:val="24"/>
          <w:u w:val="single"/>
        </w:rPr>
        <w:t xml:space="preserve">            </w:t>
      </w:r>
      <w:r w:rsidR="002E0D68" w:rsidRPr="00B632E7">
        <w:rPr>
          <w:rFonts w:ascii="Times New Roman" w:hAnsi="標楷體" w:cs="Times New Roman"/>
          <w:sz w:val="24"/>
        </w:rPr>
        <w:t>。</w:t>
      </w:r>
    </w:p>
    <w:p w14:paraId="249B383B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71C901DA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475900E8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3C848FBC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448AF5C4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22032B35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6E9D6346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26F65829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53A0EDBE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 w:hint="eastAsia"/>
          <w:sz w:val="24"/>
        </w:rPr>
      </w:pPr>
    </w:p>
    <w:p w14:paraId="5FCD6B7C" w14:textId="77777777" w:rsidR="002E0D68" w:rsidRPr="008E76EB" w:rsidRDefault="008E76EB" w:rsidP="008E76EB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jc w:val="center"/>
        <w:rPr>
          <w:rFonts w:ascii="Times New Roman" w:hAnsi="Times New Roman" w:cs="Times New Roman"/>
          <w:sz w:val="18"/>
        </w:rPr>
      </w:pPr>
      <w:r w:rsidRPr="008E76EB">
        <w:rPr>
          <w:rFonts w:ascii="Times New Roman" w:hAnsi="標楷體" w:cs="Times New Roman"/>
          <w:b/>
          <w:sz w:val="24"/>
        </w:rPr>
        <w:t>圖</w:t>
      </w:r>
      <w:r w:rsidRPr="008E76EB">
        <w:rPr>
          <w:rFonts w:ascii="Times New Roman" w:hAnsi="Times New Roman" w:cs="Times New Roman"/>
          <w:b/>
          <w:sz w:val="24"/>
        </w:rPr>
        <w:t>3.2-43</w:t>
      </w:r>
    </w:p>
    <w:p w14:paraId="66A16F9A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想法：</w:t>
      </w:r>
      <w:r w:rsidRPr="00B632E7">
        <w:rPr>
          <w:rFonts w:ascii="Times New Roman" w:hAnsi="Times New Roman" w:cs="Times New Roman"/>
          <w:sz w:val="24"/>
        </w:rPr>
        <w:t xml:space="preserve">(1) </w:t>
      </w:r>
      <w:r w:rsidRPr="00B632E7">
        <w:rPr>
          <w:rFonts w:ascii="Times New Roman" w:hAnsi="標楷體" w:cs="Times New Roman"/>
          <w:color w:val="000000"/>
          <w:sz w:val="24"/>
        </w:rPr>
        <w:t>位居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於截線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兩側且不相鄰的內角，叫做內錯角。</w:t>
      </w:r>
    </w:p>
    <w:p w14:paraId="5A4354F0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Times New Roman" w:cs="Times New Roman"/>
          <w:color w:val="000000"/>
          <w:sz w:val="24"/>
        </w:rPr>
        <w:t xml:space="preserve">      (2) </w:t>
      </w:r>
      <w:r w:rsidRPr="00B632E7">
        <w:rPr>
          <w:rFonts w:ascii="Times New Roman" w:hAnsi="標楷體" w:cs="Times New Roman"/>
          <w:color w:val="000000"/>
          <w:sz w:val="24"/>
        </w:rPr>
        <w:t>位居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於截線同側且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不相鄰的內角與外角，叫做同位角。</w:t>
      </w:r>
    </w:p>
    <w:p w14:paraId="641E6DE7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sz w:val="24"/>
        </w:rPr>
      </w:pPr>
      <w:r w:rsidRPr="00B632E7">
        <w:rPr>
          <w:rFonts w:ascii="Times New Roman" w:hAnsi="Times New Roman" w:cs="Times New Roman"/>
          <w:color w:val="000000"/>
          <w:sz w:val="24"/>
        </w:rPr>
        <w:t xml:space="preserve">      (3) </w:t>
      </w:r>
      <w:r w:rsidRPr="00B632E7">
        <w:rPr>
          <w:rFonts w:ascii="Times New Roman" w:hAnsi="標楷體" w:cs="Times New Roman"/>
          <w:color w:val="000000"/>
          <w:sz w:val="24"/>
        </w:rPr>
        <w:t>位居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於截線同側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的內角，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叫做同側內角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。</w:t>
      </w:r>
    </w:p>
    <w:p w14:paraId="7E6B1446" w14:textId="77777777" w:rsidR="002E0D68" w:rsidRPr="00B632E7" w:rsidRDefault="002E0D68" w:rsidP="002E0D68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81"/>
        <w:gridCol w:w="4181"/>
      </w:tblGrid>
      <w:tr w:rsidR="002E0D68" w:rsidRPr="00B632E7" w14:paraId="7647B8DD" w14:textId="77777777" w:rsidTr="00DB0371">
        <w:tc>
          <w:tcPr>
            <w:tcW w:w="418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CF5CE11" w14:textId="77777777" w:rsidR="002E0D68" w:rsidRPr="00B632E7" w:rsidRDefault="002E0D68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81" w:type="dxa"/>
            <w:tcBorders>
              <w:top w:val="single" w:sz="4" w:space="0" w:color="FFFFFF"/>
              <w:bottom w:val="single" w:sz="4" w:space="0" w:color="auto"/>
            </w:tcBorders>
          </w:tcPr>
          <w:p w14:paraId="2CEF6022" w14:textId="77777777" w:rsidR="002E0D68" w:rsidRPr="00B632E7" w:rsidRDefault="002E0D68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2E0D68" w:rsidRPr="00B632E7" w14:paraId="7CC5A44E" w14:textId="77777777" w:rsidTr="00DB0371">
        <w:tc>
          <w:tcPr>
            <w:tcW w:w="4181" w:type="dxa"/>
            <w:tcBorders>
              <w:top w:val="single" w:sz="4" w:space="0" w:color="auto"/>
            </w:tcBorders>
          </w:tcPr>
          <w:p w14:paraId="388BDF2F" w14:textId="77777777" w:rsidR="002E0D68" w:rsidRPr="00B632E7" w:rsidRDefault="002E0D68" w:rsidP="00DB0371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的同位角為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</w:p>
          <w:p w14:paraId="68FDF34D" w14:textId="77777777" w:rsidR="002E0D68" w:rsidRPr="00B632E7" w:rsidRDefault="002E0D68" w:rsidP="00DB0371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proofErr w:type="gramStart"/>
            <w:r w:rsidRPr="00B632E7">
              <w:rPr>
                <w:rFonts w:ascii="Times New Roman" w:eastAsia="標楷體" w:hAnsi="標楷體"/>
              </w:rPr>
              <w:t>的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為</w:t>
            </w:r>
            <w:r w:rsidRPr="00B632E7">
              <w:rPr>
                <w:rFonts w:ascii="標楷體" w:eastAsia="標楷體" w:hAnsi="標楷體"/>
              </w:rPr>
              <w:t>∠</w:t>
            </w:r>
            <w:r w:rsidR="00D13818">
              <w:rPr>
                <w:rFonts w:ascii="Times New Roman" w:eastAsia="標楷體" w:hAnsi="Times New Roman" w:hint="eastAsia"/>
              </w:rPr>
              <w:t>6</w:t>
            </w:r>
          </w:p>
          <w:p w14:paraId="716BBA05" w14:textId="77777777" w:rsidR="002E0D68" w:rsidRPr="00B632E7" w:rsidRDefault="002E0D68" w:rsidP="00DB0371">
            <w:pPr>
              <w:numPr>
                <w:ilvl w:val="0"/>
                <w:numId w:val="6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的內錯角為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</w:p>
        </w:tc>
        <w:tc>
          <w:tcPr>
            <w:tcW w:w="4181" w:type="dxa"/>
            <w:tcBorders>
              <w:top w:val="single" w:sz="4" w:space="0" w:color="auto"/>
            </w:tcBorders>
          </w:tcPr>
          <w:p w14:paraId="4CCC44FB" w14:textId="77777777" w:rsidR="002E0D68" w:rsidRPr="00B632E7" w:rsidRDefault="002E0D68" w:rsidP="002E0D6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同位角的定義</w:t>
            </w:r>
          </w:p>
          <w:p w14:paraId="537F3211" w14:textId="77777777" w:rsidR="002E0D68" w:rsidRPr="00B632E7" w:rsidRDefault="002E0D68" w:rsidP="002E0D6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的定義</w:t>
            </w:r>
          </w:p>
          <w:p w14:paraId="51B08AB2" w14:textId="77777777" w:rsidR="002E0D68" w:rsidRPr="00B632E7" w:rsidRDefault="002E0D68" w:rsidP="002E0D6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內錯角的定義</w:t>
            </w:r>
          </w:p>
        </w:tc>
      </w:tr>
    </w:tbl>
    <w:p w14:paraId="453D35C7" w14:textId="77777777" w:rsidR="007E0F65" w:rsidRPr="00B632E7" w:rsidRDefault="007E0F6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844ED6E" w14:textId="77777777" w:rsidR="007E0F65" w:rsidRPr="00B632E7" w:rsidRDefault="007E0F6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7558281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67C7E21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0FFAE14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BC5F2EE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405811C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236DCBA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DBE7EF9" w14:textId="77777777" w:rsidR="0051344E" w:rsidRPr="00B632E7" w:rsidRDefault="0051344E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019E129" w14:textId="77777777" w:rsidR="0051344E" w:rsidRPr="00B632E7" w:rsidRDefault="0051344E" w:rsidP="0051344E">
      <w:pPr>
        <w:pStyle w:val="02-1txt"/>
        <w:ind w:hanging="476"/>
        <w:rPr>
          <w:rFonts w:eastAsia="標楷體"/>
          <w:b/>
        </w:rPr>
      </w:pPr>
      <w:r w:rsidRPr="00B632E7">
        <w:rPr>
          <w:rFonts w:eastAsia="標楷體" w:hAnsi="標楷體"/>
          <w:b/>
        </w:rPr>
        <w:lastRenderedPageBreak/>
        <w:t>習題</w:t>
      </w:r>
      <w:r w:rsidRPr="00B632E7">
        <w:rPr>
          <w:rFonts w:eastAsia="標楷體"/>
          <w:b/>
        </w:rPr>
        <w:t>3.2-2</w:t>
      </w:r>
      <w:r w:rsidRPr="00B632E7">
        <w:rPr>
          <w:rFonts w:eastAsia="標楷體" w:hAnsi="標楷體"/>
          <w:b/>
        </w:rPr>
        <w:t>：</w:t>
      </w:r>
    </w:p>
    <w:p w14:paraId="5BDFD668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sz w:val="24"/>
        </w:rPr>
      </w:pPr>
      <w:r w:rsidRPr="00B632E7">
        <w:rPr>
          <w:rFonts w:ascii="Times New Roman" w:hAnsi="Times New Roman" w:cs="Times New Roman"/>
          <w:sz w:val="24"/>
        </w:rPr>
        <w:t xml:space="preserve">    </w:t>
      </w:r>
      <w:r w:rsidR="008E76EB">
        <w:rPr>
          <w:rFonts w:ascii="Times New Roman" w:hAnsi="標楷體" w:cs="Times New Roman"/>
          <w:sz w:val="24"/>
        </w:rPr>
        <w:t>如</w:t>
      </w:r>
      <w:r w:rsidRPr="00B632E7">
        <w:rPr>
          <w:rFonts w:ascii="Times New Roman" w:hAnsi="標楷體" w:cs="Times New Roman"/>
          <w:sz w:val="24"/>
        </w:rPr>
        <w:t>圖</w:t>
      </w:r>
      <w:r w:rsidR="008E76EB">
        <w:rPr>
          <w:rFonts w:ascii="Times New Roman" w:hAnsi="標楷體" w:cs="Times New Roman" w:hint="eastAsia"/>
          <w:sz w:val="24"/>
        </w:rPr>
        <w:t>3.2-44</w:t>
      </w:r>
      <w:r w:rsidRPr="00B632E7">
        <w:rPr>
          <w:rFonts w:ascii="Times New Roman" w:hAnsi="標楷體" w:cs="Times New Roman"/>
          <w:sz w:val="24"/>
        </w:rPr>
        <w:t>，</w:t>
      </w:r>
      <w:r w:rsidRPr="00B632E7">
        <w:rPr>
          <w:rFonts w:ascii="Times New Roman" w:hAnsi="Times New Roman" w:cs="Times New Roman"/>
          <w:sz w:val="24"/>
        </w:rPr>
        <w:t>L</w:t>
      </w:r>
      <w:r w:rsidRPr="00B632E7">
        <w:rPr>
          <w:rFonts w:ascii="Times New Roman" w:hAnsi="Times New Roman" w:cs="Times New Roman"/>
          <w:sz w:val="24"/>
          <w:vertAlign w:val="subscript"/>
        </w:rPr>
        <w:t>1</w:t>
      </w:r>
      <w:r w:rsidRPr="00B632E7">
        <w:rPr>
          <w:rFonts w:ascii="Times New Roman" w:hAnsi="Times New Roman" w:cs="Times New Roman"/>
          <w:sz w:val="24"/>
        </w:rPr>
        <w:t>//L</w:t>
      </w:r>
      <w:r w:rsidRPr="00B632E7">
        <w:rPr>
          <w:rFonts w:ascii="Times New Roman" w:hAnsi="Times New Roman" w:cs="Times New Roman"/>
          <w:sz w:val="24"/>
          <w:vertAlign w:val="subscript"/>
        </w:rPr>
        <w:t>2</w:t>
      </w:r>
      <w:r w:rsidRPr="00B632E7">
        <w:rPr>
          <w:rFonts w:ascii="Times New Roman" w:hAnsi="標楷體" w:cs="Times New Roman"/>
          <w:sz w:val="24"/>
        </w:rPr>
        <w:t>，</w:t>
      </w:r>
      <w:r w:rsidRPr="00B632E7">
        <w:rPr>
          <w:rFonts w:ascii="Times New Roman" w:hAnsi="Times New Roman" w:cs="Times New Roman"/>
          <w:sz w:val="24"/>
        </w:rPr>
        <w:t>L</w:t>
      </w:r>
      <w:proofErr w:type="gramStart"/>
      <w:r w:rsidRPr="00B632E7">
        <w:rPr>
          <w:rFonts w:ascii="Times New Roman" w:hAnsi="標楷體" w:cs="Times New Roman"/>
          <w:sz w:val="24"/>
        </w:rPr>
        <w:t>為截線</w:t>
      </w:r>
      <w:proofErr w:type="gramEnd"/>
      <w:r w:rsidRPr="00B632E7">
        <w:rPr>
          <w:rFonts w:ascii="Times New Roman" w:hAnsi="標楷體" w:cs="Times New Roman"/>
          <w:sz w:val="24"/>
        </w:rPr>
        <w:t>，</w:t>
      </w:r>
      <w:r w:rsidRPr="00B632E7">
        <w:rPr>
          <w:rFonts w:ascii="標楷體" w:hAnsi="標楷體" w:cs="Times New Roman"/>
          <w:sz w:val="24"/>
        </w:rPr>
        <w:t>∠</w:t>
      </w:r>
      <w:r w:rsidRPr="00B632E7">
        <w:rPr>
          <w:rFonts w:ascii="Times New Roman" w:hAnsi="Times New Roman" w:cs="Times New Roman"/>
          <w:sz w:val="24"/>
        </w:rPr>
        <w:t>4</w:t>
      </w:r>
      <w:r w:rsidRPr="00B632E7">
        <w:rPr>
          <w:rFonts w:ascii="Times New Roman" w:hAnsi="標楷體" w:cs="Times New Roman"/>
          <w:sz w:val="24"/>
        </w:rPr>
        <w:t>＝</w:t>
      </w:r>
      <w:r w:rsidRPr="00B632E7">
        <w:rPr>
          <w:rFonts w:ascii="Times New Roman" w:hAnsi="Times New Roman" w:cs="Times New Roman"/>
          <w:sz w:val="24"/>
        </w:rPr>
        <w:t>100°</w:t>
      </w:r>
      <w:r w:rsidRPr="00B632E7">
        <w:rPr>
          <w:rFonts w:ascii="Times New Roman" w:hAnsi="標楷體" w:cs="Times New Roman"/>
          <w:sz w:val="24"/>
        </w:rPr>
        <w:t>，則：</w:t>
      </w:r>
    </w:p>
    <w:p w14:paraId="35313EEE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  <w:r w:rsidRPr="00B632E7">
        <w:rPr>
          <w:rFonts w:ascii="Times New Roman" w:hAnsi="Times New Roman" w:cs="Times New Roman"/>
          <w:sz w:val="24"/>
        </w:rPr>
        <w:t xml:space="preserve">    (1)</w:t>
      </w:r>
      <w:r w:rsidRPr="00B632E7">
        <w:rPr>
          <w:rFonts w:ascii="標楷體" w:hAnsi="標楷體" w:cs="Times New Roman"/>
          <w:sz w:val="24"/>
        </w:rPr>
        <w:t>∠</w:t>
      </w:r>
      <w:r w:rsidRPr="00B632E7">
        <w:rPr>
          <w:rFonts w:ascii="Times New Roman" w:hAnsi="Times New Roman" w:cs="Times New Roman"/>
          <w:sz w:val="24"/>
        </w:rPr>
        <w:t>6</w:t>
      </w:r>
      <w:r w:rsidRPr="00B632E7">
        <w:rPr>
          <w:rFonts w:ascii="Times New Roman" w:hAnsi="標楷體" w:cs="Times New Roman"/>
          <w:sz w:val="24"/>
        </w:rPr>
        <w:t>＝</w:t>
      </w:r>
      <w:r w:rsidRPr="00B632E7">
        <w:rPr>
          <w:rFonts w:ascii="Times New Roman" w:hAnsi="Times New Roman" w:cs="Times New Roman"/>
          <w:sz w:val="24"/>
          <w:u w:val="single"/>
        </w:rPr>
        <w:t xml:space="preserve">       </w:t>
      </w:r>
      <w:r w:rsidRPr="00B632E7">
        <w:rPr>
          <w:rFonts w:ascii="Times New Roman" w:hAnsi="標楷體" w:cs="Times New Roman"/>
          <w:sz w:val="24"/>
        </w:rPr>
        <w:t>度</w:t>
      </w:r>
      <w:r w:rsidRPr="00B632E7">
        <w:rPr>
          <w:rFonts w:ascii="Times New Roman" w:hAnsi="Times New Roman" w:cs="Times New Roman"/>
          <w:sz w:val="24"/>
        </w:rPr>
        <w:t xml:space="preserve">        (2)</w:t>
      </w:r>
      <w:r w:rsidRPr="00B632E7">
        <w:rPr>
          <w:rFonts w:ascii="標楷體" w:hAnsi="標楷體" w:cs="Times New Roman"/>
          <w:sz w:val="24"/>
        </w:rPr>
        <w:t>∠</w:t>
      </w:r>
      <w:r w:rsidRPr="00B632E7">
        <w:rPr>
          <w:rFonts w:ascii="Times New Roman" w:hAnsi="Times New Roman" w:cs="Times New Roman"/>
          <w:sz w:val="24"/>
        </w:rPr>
        <w:t>5</w:t>
      </w:r>
      <w:r w:rsidRPr="00B632E7">
        <w:rPr>
          <w:rFonts w:ascii="Times New Roman" w:hAnsi="標楷體" w:cs="Times New Roman"/>
          <w:sz w:val="24"/>
        </w:rPr>
        <w:t>＝</w:t>
      </w:r>
      <w:r w:rsidRPr="00B632E7">
        <w:rPr>
          <w:rFonts w:ascii="Times New Roman" w:hAnsi="Times New Roman" w:cs="Times New Roman"/>
          <w:sz w:val="24"/>
          <w:u w:val="single"/>
        </w:rPr>
        <w:t xml:space="preserve">       </w:t>
      </w:r>
      <w:r w:rsidRPr="00B632E7">
        <w:rPr>
          <w:rFonts w:ascii="Times New Roman" w:hAnsi="標楷體" w:cs="Times New Roman"/>
          <w:sz w:val="24"/>
        </w:rPr>
        <w:t>度</w:t>
      </w:r>
    </w:p>
    <w:p w14:paraId="3D48008F" w14:textId="77777777" w:rsidR="0051344E" w:rsidRPr="00B632E7" w:rsidRDefault="008E76EB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  <w:r w:rsidRPr="00B632E7">
        <w:rPr>
          <w:rFonts w:ascii="Times New Roman" w:hAnsi="Times New Roman" w:cs="Times New Roman"/>
          <w:noProof/>
          <w:sz w:val="24"/>
        </w:rPr>
        <w:pict w14:anchorId="2E9095C2">
          <v:shape id="_x0000_s2108" type="#_x0000_t75" style="position:absolute;margin-left:137.05pt;margin-top:2.55pt;width:151.25pt;height:175.85pt;z-index:13">
            <v:imagedata r:id="rId30" o:title=""/>
          </v:shape>
        </w:pict>
      </w:r>
    </w:p>
    <w:p w14:paraId="0E4A4E76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53B0B68B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3D57DCBF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6EBC5497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4A061074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65B205AF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7990F8B7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49A28522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sz w:val="24"/>
        </w:rPr>
      </w:pPr>
    </w:p>
    <w:p w14:paraId="7ADA3E8B" w14:textId="77777777" w:rsidR="0051344E" w:rsidRPr="00B632E7" w:rsidRDefault="0051344E" w:rsidP="008E76EB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jc w:val="center"/>
        <w:rPr>
          <w:rFonts w:ascii="Times New Roman" w:hAnsi="Times New Roman" w:cs="Times New Roman"/>
          <w:sz w:val="24"/>
        </w:rPr>
      </w:pPr>
    </w:p>
    <w:p w14:paraId="219E487E" w14:textId="77777777" w:rsidR="0051344E" w:rsidRPr="00B632E7" w:rsidRDefault="008E76EB" w:rsidP="008E76EB">
      <w:pPr>
        <w:pStyle w:val="a9"/>
        <w:pageBreakBefore w:val="0"/>
        <w:tabs>
          <w:tab w:val="clear" w:pos="480"/>
          <w:tab w:val="clear" w:pos="2880"/>
          <w:tab w:val="left" w:pos="992"/>
        </w:tabs>
        <w:snapToGrid/>
        <w:spacing w:afterLines="0" w:after="0" w:line="240" w:lineRule="auto"/>
        <w:jc w:val="center"/>
        <w:rPr>
          <w:rFonts w:ascii="Times New Roman" w:hAnsi="Times New Roman" w:cs="Times New Roman" w:hint="eastAsia"/>
          <w:sz w:val="24"/>
        </w:rPr>
      </w:pPr>
      <w:r w:rsidRPr="008E76EB">
        <w:rPr>
          <w:rFonts w:ascii="Times New Roman" w:hAnsi="標楷體" w:cs="Times New Roman"/>
          <w:b/>
          <w:sz w:val="24"/>
        </w:rPr>
        <w:t>圖</w:t>
      </w:r>
      <w:r w:rsidRPr="008E76EB">
        <w:rPr>
          <w:rFonts w:ascii="Times New Roman" w:hAnsi="Times New Roman" w:cs="Times New Roman"/>
          <w:b/>
          <w:sz w:val="24"/>
        </w:rPr>
        <w:t>3.2-</w:t>
      </w:r>
      <w:r>
        <w:rPr>
          <w:rFonts w:ascii="Times New Roman" w:hAnsi="Times New Roman" w:cs="Times New Roman" w:hint="eastAsia"/>
          <w:b/>
          <w:sz w:val="24"/>
        </w:rPr>
        <w:t>44</w:t>
      </w:r>
    </w:p>
    <w:p w14:paraId="504FD620" w14:textId="77777777" w:rsidR="0051344E" w:rsidRPr="00B632E7" w:rsidRDefault="0051344E" w:rsidP="0051344E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</w:rPr>
      </w:pPr>
      <w:r w:rsidRPr="00B632E7">
        <w:rPr>
          <w:rFonts w:ascii="Times New Roman" w:hAnsi="標楷體" w:cs="Times New Roman"/>
          <w:b/>
          <w:sz w:val="24"/>
        </w:rPr>
        <w:t>想法：</w:t>
      </w:r>
      <w:r w:rsidRPr="00B632E7">
        <w:rPr>
          <w:rFonts w:ascii="Times New Roman" w:hAnsi="標楷體" w:cs="Times New Roman"/>
          <w:color w:val="000000"/>
          <w:sz w:val="24"/>
        </w:rPr>
        <w:t>一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截線與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兩平行線相交所造成的一組內錯角相等</w:t>
      </w:r>
    </w:p>
    <w:p w14:paraId="21D666FD" w14:textId="77777777" w:rsidR="0051344E" w:rsidRPr="00B632E7" w:rsidRDefault="0051344E" w:rsidP="0051344E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5277"/>
      </w:tblGrid>
      <w:tr w:rsidR="0051344E" w:rsidRPr="00B632E7" w14:paraId="2729DE75" w14:textId="77777777" w:rsidTr="00A44CCB">
        <w:tc>
          <w:tcPr>
            <w:tcW w:w="3085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39B7D3" w14:textId="77777777" w:rsidR="0051344E" w:rsidRPr="00B632E7" w:rsidRDefault="0051344E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277" w:type="dxa"/>
            <w:tcBorders>
              <w:top w:val="single" w:sz="4" w:space="0" w:color="FFFFFF"/>
              <w:bottom w:val="single" w:sz="4" w:space="0" w:color="auto"/>
            </w:tcBorders>
          </w:tcPr>
          <w:p w14:paraId="764DF12A" w14:textId="77777777" w:rsidR="0051344E" w:rsidRPr="00B632E7" w:rsidRDefault="0051344E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1344E" w:rsidRPr="00B632E7" w14:paraId="5EB1E21F" w14:textId="77777777" w:rsidTr="00A44CCB">
        <w:tc>
          <w:tcPr>
            <w:tcW w:w="3085" w:type="dxa"/>
            <w:tcBorders>
              <w:top w:val="single" w:sz="4" w:space="0" w:color="auto"/>
            </w:tcBorders>
          </w:tcPr>
          <w:p w14:paraId="0C47EE45" w14:textId="77777777" w:rsidR="0051344E" w:rsidRPr="00B632E7" w:rsidRDefault="0051344E" w:rsidP="00DB0371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互為內錯角</w:t>
            </w:r>
          </w:p>
          <w:p w14:paraId="3E8C96A5" w14:textId="77777777" w:rsidR="0051344E" w:rsidRPr="00B632E7" w:rsidRDefault="0051344E" w:rsidP="00DB0371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0°</w:t>
            </w:r>
          </w:p>
          <w:p w14:paraId="327C2005" w14:textId="77777777" w:rsidR="0051344E" w:rsidRPr="00B632E7" w:rsidRDefault="0051344E" w:rsidP="00DB0371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5EE51EC1" w14:textId="77777777" w:rsidR="0051344E" w:rsidRPr="00B632E7" w:rsidRDefault="0051344E" w:rsidP="00DB0371">
            <w:pPr>
              <w:numPr>
                <w:ilvl w:val="0"/>
                <w:numId w:val="2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  <w:color w:val="000000"/>
              </w:rPr>
              <w:t>100°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80°</w:t>
            </w:r>
          </w:p>
        </w:tc>
        <w:tc>
          <w:tcPr>
            <w:tcW w:w="5277" w:type="dxa"/>
            <w:tcBorders>
              <w:top w:val="single" w:sz="4" w:space="0" w:color="auto"/>
            </w:tcBorders>
          </w:tcPr>
          <w:p w14:paraId="16D9C222" w14:textId="77777777" w:rsidR="0051344E" w:rsidRPr="00B632E7" w:rsidRDefault="0051344E" w:rsidP="0051344E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proofErr w:type="gramStart"/>
            <w:r w:rsidRPr="00B632E7">
              <w:rPr>
                <w:rFonts w:ascii="Times New Roman" w:eastAsia="標楷體" w:hAnsi="標楷體"/>
              </w:rPr>
              <w:t>為截線</w:t>
            </w:r>
            <w:proofErr w:type="gramEnd"/>
          </w:p>
          <w:p w14:paraId="3AF95B08" w14:textId="77777777" w:rsidR="0051344E" w:rsidRPr="00B632E7" w:rsidRDefault="0051344E" w:rsidP="0051344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iCs/>
              </w:rPr>
              <w:t>已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t>//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vertAlign w:val="subscript"/>
              </w:rPr>
              <w:t>，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</w:p>
          <w:p w14:paraId="0B262317" w14:textId="77777777" w:rsidR="0051344E" w:rsidRPr="00B632E7" w:rsidRDefault="0051344E" w:rsidP="0051344E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為平角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511CF362" w14:textId="77777777" w:rsidR="0051344E" w:rsidRPr="00B632E7" w:rsidRDefault="0051344E" w:rsidP="008E76E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3) </w:t>
            </w:r>
            <w:r w:rsidR="00A44CCB">
              <w:rPr>
                <w:rFonts w:ascii="Times New Roman" w:eastAsia="標楷體" w:hAnsi="Times New Roman" w:hint="eastAsia"/>
              </w:rPr>
              <w:t>等量減法公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2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00° </w:t>
            </w:r>
            <w:r w:rsidRPr="00B632E7">
              <w:rPr>
                <w:rFonts w:ascii="Times New Roman" w:eastAsia="標楷體" w:hAnsi="標楷體"/>
              </w:rPr>
              <w:t>已證</w:t>
            </w:r>
          </w:p>
        </w:tc>
      </w:tr>
    </w:tbl>
    <w:p w14:paraId="693CB233" w14:textId="77777777" w:rsidR="007E0F65" w:rsidRPr="00B632E7" w:rsidRDefault="007E0F6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88D40CB" w14:textId="77777777" w:rsidR="00710D0F" w:rsidRPr="00A44CCB" w:rsidRDefault="00710D0F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DFB85A9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5437D08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920978A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26257E2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1D24F46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C37DF8E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6885476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71CDF73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9B51B89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3EE5206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8CDA8AA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4CC5E99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F55C914" w14:textId="77777777" w:rsidR="00710D0F" w:rsidRPr="00B632E7" w:rsidRDefault="00710D0F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90FF8A2" w14:textId="77777777" w:rsidR="00710D0F" w:rsidRPr="00B632E7" w:rsidRDefault="00710D0F" w:rsidP="00710D0F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lastRenderedPageBreak/>
        <w:t>習題</w:t>
      </w:r>
      <w:r w:rsidRPr="00B632E7">
        <w:rPr>
          <w:rFonts w:ascii="Times New Roman" w:eastAsia="標楷體" w:hAnsi="Times New Roman"/>
          <w:b/>
        </w:rPr>
        <w:t>3.2-3</w:t>
      </w:r>
      <w:r w:rsidRPr="00B632E7">
        <w:rPr>
          <w:rFonts w:ascii="Times New Roman" w:eastAsia="標楷體" w:hAnsi="標楷體"/>
          <w:b/>
        </w:rPr>
        <w:t>：</w:t>
      </w:r>
    </w:p>
    <w:p w14:paraId="14C215C7" w14:textId="77777777" w:rsidR="00710D0F" w:rsidRPr="00B632E7" w:rsidRDefault="00710D0F" w:rsidP="00710D0F">
      <w:pPr>
        <w:spacing w:beforeLines="50" w:before="180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Times New Roman"/>
          <w:b/>
        </w:rPr>
        <w:t xml:space="preserve">    </w:t>
      </w:r>
      <w:r w:rsidRPr="00B632E7">
        <w:rPr>
          <w:rFonts w:ascii="Times New Roman" w:eastAsia="標楷體" w:hAnsi="標楷體"/>
        </w:rPr>
        <w:t>如圖</w:t>
      </w:r>
      <w:r w:rsidR="00A44CCB">
        <w:rPr>
          <w:rFonts w:ascii="Times New Roman" w:eastAsia="標楷體" w:hAnsi="標楷體" w:hint="eastAsia"/>
        </w:rPr>
        <w:t>3.2-45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r w:rsidRPr="00B632E7">
        <w:rPr>
          <w:rFonts w:ascii="Times New Roman" w:eastAsia="標楷體" w:hAnsi="Times New Roman"/>
        </w:rPr>
        <w:t>//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proofErr w:type="gramStart"/>
      <w:r w:rsidRPr="00B632E7">
        <w:rPr>
          <w:rFonts w:ascii="Times New Roman" w:eastAsia="標楷體" w:hAnsi="標楷體"/>
        </w:rPr>
        <w:t>為截線</w:t>
      </w:r>
      <w:proofErr w:type="gramEnd"/>
      <w:r w:rsidRPr="00B632E7">
        <w:rPr>
          <w:rFonts w:ascii="Times New Roman" w:eastAsia="標楷體" w:hAnsi="標楷體"/>
        </w:rPr>
        <w:t>，求：</w:t>
      </w:r>
      <w:r w:rsidRPr="00B632E7">
        <w:rPr>
          <w:rFonts w:ascii="Times New Roman" w:eastAsia="標楷體" w:hAnsi="Times New Roman"/>
        </w:rPr>
        <w:br/>
        <w:t xml:space="preserve">    (1) x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(2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1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(3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2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</w:p>
    <w:p w14:paraId="74CA2C3C" w14:textId="77777777" w:rsidR="00710D0F" w:rsidRPr="00B632E7" w:rsidRDefault="00FC414A" w:rsidP="00710D0F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7BCDFD21">
          <v:shape id="_x0000_s2112" type="#_x0000_t75" style="position:absolute;left:0;text-align:left;margin-left:116.5pt;margin-top:2.8pt;width:171.35pt;height:172.15pt;z-index:14">
            <v:imagedata r:id="rId31" o:title=""/>
          </v:shape>
        </w:pict>
      </w:r>
      <w:r w:rsidR="00710D0F" w:rsidRPr="00B632E7">
        <w:rPr>
          <w:rFonts w:ascii="Times New Roman" w:eastAsia="標楷體" w:hAnsi="Times New Roman"/>
        </w:rPr>
        <w:t xml:space="preserve">               </w:t>
      </w:r>
    </w:p>
    <w:p w14:paraId="0B0FFBCD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7F3BA0A4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2D8EA41F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543B0C82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785BA97F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6F8257E8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76735956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42373466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5AE20625" w14:textId="77777777" w:rsidR="00FC414A" w:rsidRPr="00B632E7" w:rsidRDefault="00FC414A" w:rsidP="00710D0F">
      <w:pPr>
        <w:jc w:val="both"/>
        <w:rPr>
          <w:rFonts w:ascii="Times New Roman" w:eastAsia="標楷體" w:hAnsi="Times New Roman"/>
          <w:b/>
        </w:rPr>
      </w:pPr>
    </w:p>
    <w:p w14:paraId="2C129228" w14:textId="77777777" w:rsidR="00A44CCB" w:rsidRDefault="00A44CCB" w:rsidP="00A44CCB">
      <w:pPr>
        <w:spacing w:afterLines="50" w:after="180"/>
        <w:jc w:val="center"/>
        <w:rPr>
          <w:rFonts w:ascii="Times New Roman" w:eastAsia="標楷體" w:hAnsi="Times New Roman" w:hint="eastAsia"/>
          <w:b/>
        </w:rPr>
      </w:pPr>
      <w:r w:rsidRPr="008E76EB">
        <w:rPr>
          <w:rFonts w:ascii="Times New Roman" w:eastAsia="標楷體" w:hAnsi="標楷體"/>
          <w:b/>
        </w:rPr>
        <w:t>圖</w:t>
      </w:r>
      <w:r w:rsidRPr="008E76EB">
        <w:rPr>
          <w:rFonts w:ascii="Times New Roman" w:eastAsia="標楷體" w:hAnsi="Times New Roman"/>
          <w:b/>
        </w:rPr>
        <w:t>3.2-</w:t>
      </w:r>
      <w:r>
        <w:rPr>
          <w:rFonts w:ascii="Times New Roman" w:eastAsia="標楷體" w:hAnsi="Times New Roman" w:hint="eastAsia"/>
          <w:b/>
        </w:rPr>
        <w:t>45</w:t>
      </w:r>
    </w:p>
    <w:p w14:paraId="5F7DE4C4" w14:textId="77777777" w:rsidR="00710D0F" w:rsidRPr="00B632E7" w:rsidRDefault="00710D0F" w:rsidP="00710D0F">
      <w:pPr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b/>
        </w:rPr>
        <w:t>想法：</w:t>
      </w:r>
      <w:r w:rsidRPr="00B632E7">
        <w:rPr>
          <w:rFonts w:ascii="Times New Roman" w:eastAsia="標楷體" w:hAnsi="標楷體"/>
          <w:color w:val="000000"/>
        </w:rPr>
        <w:t>一</w:t>
      </w:r>
      <w:proofErr w:type="gramStart"/>
      <w:r w:rsidRPr="00B632E7">
        <w:rPr>
          <w:rFonts w:ascii="Times New Roman" w:eastAsia="標楷體" w:hAnsi="標楷體"/>
          <w:color w:val="000000"/>
        </w:rPr>
        <w:t>截線與</w:t>
      </w:r>
      <w:proofErr w:type="gramEnd"/>
      <w:r w:rsidRPr="00B632E7">
        <w:rPr>
          <w:rFonts w:ascii="Times New Roman" w:eastAsia="標楷體" w:hAnsi="標楷體"/>
          <w:color w:val="000000"/>
        </w:rPr>
        <w:t>兩平行線相交所造成的一組內錯角相等</w:t>
      </w:r>
    </w:p>
    <w:p w14:paraId="7BBE240B" w14:textId="77777777" w:rsidR="00710D0F" w:rsidRPr="00B632E7" w:rsidRDefault="00710D0F" w:rsidP="00710D0F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28"/>
        <w:gridCol w:w="4834"/>
      </w:tblGrid>
      <w:tr w:rsidR="00710D0F" w:rsidRPr="00B632E7" w14:paraId="73AC22EF" w14:textId="77777777" w:rsidTr="00DB0371">
        <w:tc>
          <w:tcPr>
            <w:tcW w:w="35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879A8F7" w14:textId="77777777" w:rsidR="00710D0F" w:rsidRPr="00B632E7" w:rsidRDefault="00710D0F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34" w:type="dxa"/>
            <w:tcBorders>
              <w:top w:val="single" w:sz="4" w:space="0" w:color="FFFFFF"/>
              <w:bottom w:val="single" w:sz="4" w:space="0" w:color="auto"/>
            </w:tcBorders>
          </w:tcPr>
          <w:p w14:paraId="7E53E604" w14:textId="77777777" w:rsidR="00710D0F" w:rsidRPr="00B632E7" w:rsidRDefault="00710D0F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10D0F" w:rsidRPr="00B632E7" w14:paraId="43B6527E" w14:textId="77777777" w:rsidTr="00DB0371">
        <w:tc>
          <w:tcPr>
            <w:tcW w:w="3528" w:type="dxa"/>
            <w:tcBorders>
              <w:top w:val="single" w:sz="4" w:space="0" w:color="auto"/>
            </w:tcBorders>
          </w:tcPr>
          <w:p w14:paraId="2DC511DA" w14:textId="77777777" w:rsidR="00710D0F" w:rsidRPr="00B632E7" w:rsidRDefault="00710D0F" w:rsidP="00DB0371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4</w:t>
            </w: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－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2</w:t>
            </w:r>
            <w:r w:rsidRPr="00B632E7">
              <w:rPr>
                <w:rFonts w:ascii="Times New Roman" w:eastAsia="標楷體" w:hAnsi="Times New Roman"/>
                <w:color w:val="000000"/>
              </w:rPr>
              <w:t>0)°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(x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40</w:t>
            </w:r>
            <w:r w:rsidRPr="00B632E7">
              <w:rPr>
                <w:rFonts w:ascii="Times New Roman" w:eastAsia="標楷體" w:hAnsi="Times New Roman"/>
                <w:color w:val="000000"/>
              </w:rPr>
              <w:t>)°</w:t>
            </w:r>
          </w:p>
          <w:p w14:paraId="7C4AA8BD" w14:textId="77777777" w:rsidR="00710D0F" w:rsidRPr="00B632E7" w:rsidRDefault="00710D0F" w:rsidP="00DB0371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20</w:t>
            </w:r>
          </w:p>
          <w:p w14:paraId="573864FA" w14:textId="77777777" w:rsidR="00710D0F" w:rsidRPr="00B632E7" w:rsidRDefault="00710D0F" w:rsidP="00DB0371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4</w:t>
            </w: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－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20</w:t>
            </w:r>
            <w:r w:rsidRPr="00B632E7">
              <w:rPr>
                <w:rFonts w:ascii="Times New Roman" w:eastAsia="標楷體" w:hAnsi="Times New Roman"/>
                <w:color w:val="000000"/>
              </w:rPr>
              <w:t>)°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6</w:t>
            </w:r>
            <w:r w:rsidRPr="00B632E7">
              <w:rPr>
                <w:rFonts w:ascii="Times New Roman" w:eastAsia="標楷體" w:hAnsi="Times New Roman"/>
                <w:color w:val="000000"/>
              </w:rPr>
              <w:t>0°</w:t>
            </w:r>
          </w:p>
          <w:p w14:paraId="2986B0A6" w14:textId="77777777" w:rsidR="00710D0F" w:rsidRPr="00B632E7" w:rsidRDefault="00710D0F" w:rsidP="00DB0371">
            <w:pPr>
              <w:numPr>
                <w:ilvl w:val="0"/>
                <w:numId w:val="6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(</w:t>
            </w: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40</w:t>
            </w:r>
            <w:r w:rsidRPr="00B632E7">
              <w:rPr>
                <w:rFonts w:ascii="Times New Roman" w:eastAsia="標楷體" w:hAnsi="Times New Roman"/>
                <w:color w:val="000000"/>
              </w:rPr>
              <w:t>)°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1</w:t>
            </w:r>
            <w:r w:rsidR="00D13818">
              <w:rPr>
                <w:rFonts w:ascii="Times New Roman" w:eastAsia="標楷體" w:hAnsi="Times New Roman" w:hint="eastAsia"/>
                <w:color w:val="000000"/>
              </w:rPr>
              <w:t>2</w:t>
            </w:r>
            <w:r w:rsidRPr="00B632E7">
              <w:rPr>
                <w:rFonts w:ascii="Times New Roman" w:eastAsia="標楷體" w:hAnsi="Times New Roman"/>
                <w:color w:val="000000"/>
              </w:rPr>
              <w:t>0°</w:t>
            </w:r>
          </w:p>
        </w:tc>
        <w:tc>
          <w:tcPr>
            <w:tcW w:w="4834" w:type="dxa"/>
            <w:tcBorders>
              <w:top w:val="single" w:sz="4" w:space="0" w:color="auto"/>
            </w:tcBorders>
          </w:tcPr>
          <w:p w14:paraId="2F33A460" w14:textId="77777777" w:rsidR="00710D0F" w:rsidRPr="00B632E7" w:rsidRDefault="00FC414A" w:rsidP="00710D0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iCs/>
              </w:rPr>
              <w:t>已知</w:t>
            </w:r>
            <w:r w:rsidR="00710D0F" w:rsidRPr="00B632E7">
              <w:rPr>
                <w:rFonts w:ascii="Times New Roman" w:eastAsia="標楷體" w:hAnsi="Times New Roman"/>
                <w:iCs/>
              </w:rPr>
              <w:t>L</w:t>
            </w:r>
            <w:r w:rsidR="00710D0F"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="00710D0F" w:rsidRPr="00B632E7">
              <w:rPr>
                <w:rFonts w:ascii="Times New Roman" w:eastAsia="標楷體" w:hAnsi="Times New Roman"/>
              </w:rPr>
              <w:t>//</w:t>
            </w:r>
            <w:r w:rsidR="00710D0F" w:rsidRPr="00B632E7">
              <w:rPr>
                <w:rFonts w:ascii="Times New Roman" w:eastAsia="標楷體" w:hAnsi="Times New Roman"/>
                <w:iCs/>
              </w:rPr>
              <w:t>L</w:t>
            </w:r>
            <w:r w:rsidR="00710D0F"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="00710D0F" w:rsidRPr="00B632E7">
              <w:rPr>
                <w:rFonts w:ascii="Times New Roman" w:eastAsia="標楷體" w:hAnsi="標楷體"/>
                <w:vertAlign w:val="subscript"/>
              </w:rPr>
              <w:t>，</w:t>
            </w:r>
            <w:r w:rsidR="00710D0F"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6B35C912" w14:textId="77777777" w:rsidR="00710D0F" w:rsidRPr="00B632E7" w:rsidRDefault="00710D0F" w:rsidP="00710D0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096F9B59" w14:textId="77777777" w:rsidR="00710D0F" w:rsidRPr="00B632E7" w:rsidRDefault="00710D0F" w:rsidP="00710D0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FC414A" w:rsidRPr="00B632E7">
              <w:rPr>
                <w:rFonts w:ascii="Times New Roman" w:eastAsia="標楷體" w:hAnsi="標楷體"/>
                <w:color w:val="000000"/>
              </w:rPr>
              <w:t>由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20 </w:t>
            </w:r>
            <w:r w:rsidR="00FC414A"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19A756B6" w14:textId="77777777" w:rsidR="00710D0F" w:rsidRPr="00B632E7" w:rsidRDefault="00710D0F" w:rsidP="00FC41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Times New Roman" w:eastAsia="標楷體" w:hAnsi="Times New Roman"/>
              </w:rPr>
              <w:t>(</w:t>
            </w:r>
            <w:r w:rsidRPr="00B632E7">
              <w:rPr>
                <w:rFonts w:ascii="Times New Roman" w:eastAsia="標楷體" w:hAnsi="Times New Roman"/>
                <w:color w:val="000000"/>
              </w:rPr>
              <w:t>x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40</w:t>
            </w:r>
            <w:r w:rsidRPr="00B632E7">
              <w:rPr>
                <w:rFonts w:ascii="Times New Roman" w:eastAsia="標楷體" w:hAnsi="Times New Roman"/>
                <w:color w:val="000000"/>
              </w:rPr>
              <w:t>)°</w:t>
            </w:r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FC414A"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FC414A" w:rsidRPr="00B632E7">
              <w:rPr>
                <w:rFonts w:ascii="Times New Roman" w:eastAsia="標楷體" w:hAnsi="標楷體"/>
                <w:color w:val="000000"/>
              </w:rPr>
              <w:t>由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>(2) x</w:t>
            </w:r>
            <w:r w:rsidR="00FC414A" w:rsidRPr="00B632E7">
              <w:rPr>
                <w:rFonts w:ascii="Times New Roman" w:eastAsia="標楷體" w:hAnsi="標楷體"/>
                <w:color w:val="000000"/>
              </w:rPr>
              <w:t>＝</w:t>
            </w:r>
            <w:r w:rsidR="00FC414A" w:rsidRPr="00B632E7">
              <w:rPr>
                <w:rFonts w:ascii="Times New Roman" w:eastAsia="標楷體" w:hAnsi="Times New Roman"/>
                <w:color w:val="000000"/>
              </w:rPr>
              <w:t xml:space="preserve">20 </w:t>
            </w:r>
            <w:r w:rsidR="00FC414A"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44878576" w14:textId="77777777" w:rsidR="007E0F65" w:rsidRPr="00B632E7" w:rsidRDefault="007E0F6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E17E9F8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16778A5D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0303DF44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4698E023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71DB6D8A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0A063B46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2C1CB4E3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645434BD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0D78336B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575953E8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18F4C26D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00D38C98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4EC55126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02C705E9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283A7830" w14:textId="77777777" w:rsidR="009E574D" w:rsidRPr="00B632E7" w:rsidRDefault="009E574D" w:rsidP="00C23160">
      <w:pPr>
        <w:pStyle w:val="1txt"/>
        <w:spacing w:line="240" w:lineRule="auto"/>
        <w:rPr>
          <w:rFonts w:eastAsia="標楷體"/>
          <w:b/>
        </w:rPr>
      </w:pPr>
    </w:p>
    <w:p w14:paraId="66219A49" w14:textId="77777777" w:rsidR="00C23160" w:rsidRPr="00B632E7" w:rsidRDefault="00C23160" w:rsidP="00C23160">
      <w:pPr>
        <w:pStyle w:val="1txt"/>
        <w:spacing w:line="240" w:lineRule="auto"/>
        <w:rPr>
          <w:rFonts w:eastAsia="標楷體"/>
          <w:b/>
        </w:rPr>
      </w:pPr>
      <w:r w:rsidRPr="00B632E7">
        <w:rPr>
          <w:rFonts w:eastAsia="標楷體" w:hAnsi="標楷體"/>
          <w:b/>
        </w:rPr>
        <w:lastRenderedPageBreak/>
        <w:t>習題</w:t>
      </w:r>
      <w:r w:rsidRPr="00B632E7">
        <w:rPr>
          <w:rFonts w:eastAsia="標楷體"/>
          <w:b/>
        </w:rPr>
        <w:t>3.2-4</w:t>
      </w:r>
      <w:r w:rsidRPr="00B632E7">
        <w:rPr>
          <w:rFonts w:eastAsia="標楷體" w:hAnsi="標楷體"/>
          <w:b/>
        </w:rPr>
        <w:t>：</w:t>
      </w:r>
    </w:p>
    <w:p w14:paraId="3228D2FD" w14:textId="77777777" w:rsidR="00C23160" w:rsidRPr="00B632E7" w:rsidRDefault="00C23160" w:rsidP="00C23160">
      <w:pPr>
        <w:pStyle w:val="1txt"/>
        <w:spacing w:beforeLines="50" w:before="180" w:line="240" w:lineRule="auto"/>
        <w:rPr>
          <w:rFonts w:eastAsia="標楷體"/>
        </w:rPr>
      </w:pPr>
      <w:r w:rsidRPr="00B632E7">
        <w:rPr>
          <w:rFonts w:eastAsia="標楷體"/>
        </w:rPr>
        <w:t xml:space="preserve">    </w:t>
      </w:r>
      <w:r w:rsidRPr="00B632E7">
        <w:rPr>
          <w:rFonts w:eastAsia="標楷體" w:hAnsi="標楷體"/>
        </w:rPr>
        <w:t>如圖</w:t>
      </w:r>
      <w:r w:rsidR="00A44CCB">
        <w:rPr>
          <w:rFonts w:eastAsia="標楷體" w:hAnsi="標楷體" w:hint="eastAsia"/>
        </w:rPr>
        <w:t>3.2-46</w:t>
      </w:r>
      <w:r w:rsidRPr="00B632E7">
        <w:rPr>
          <w:rFonts w:eastAsia="標楷體" w:hAnsi="標楷體"/>
        </w:rPr>
        <w:t>，已知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2</w:t>
      </w:r>
      <w:r w:rsidRPr="00B632E7">
        <w:rPr>
          <w:rFonts w:eastAsia="標楷體" w:hAnsi="標楷體"/>
        </w:rPr>
        <w:t>，</w:t>
      </w:r>
      <w:r w:rsidRPr="00B632E7">
        <w:rPr>
          <w:rFonts w:eastAsia="標楷體"/>
          <w:iCs/>
        </w:rPr>
        <w:t>M</w:t>
      </w:r>
      <w:r w:rsidRPr="00B632E7">
        <w:rPr>
          <w:rFonts w:eastAsia="標楷體" w:hAnsi="標楷體"/>
        </w:rPr>
        <w:t>是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1</w:t>
      </w:r>
      <w:r w:rsidRPr="00B632E7">
        <w:rPr>
          <w:rFonts w:eastAsia="標楷體" w:hAnsi="標楷體"/>
        </w:rPr>
        <w:t>、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2</w:t>
      </w:r>
      <w:r w:rsidRPr="00B632E7">
        <w:rPr>
          <w:rFonts w:eastAsia="標楷體" w:hAnsi="標楷體"/>
        </w:rPr>
        <w:t>的</w:t>
      </w:r>
      <w:proofErr w:type="gramStart"/>
      <w:r w:rsidRPr="00B632E7">
        <w:rPr>
          <w:rFonts w:eastAsia="標楷體" w:hAnsi="標楷體"/>
        </w:rPr>
        <w:t>一條截線</w:t>
      </w:r>
      <w:proofErr w:type="gramEnd"/>
      <w:r w:rsidRPr="00B632E7">
        <w:rPr>
          <w:rFonts w:eastAsia="標楷體" w:hAnsi="標楷體"/>
        </w:rPr>
        <w:t>，若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1</w:t>
      </w:r>
      <w:r w:rsidRPr="00B632E7">
        <w:rPr>
          <w:rFonts w:eastAsia="標楷體" w:hAnsi="標楷體"/>
        </w:rPr>
        <w:t>＝</w:t>
      </w:r>
      <w:r w:rsidRPr="00B632E7">
        <w:rPr>
          <w:rFonts w:eastAsia="標楷體"/>
        </w:rPr>
        <w:t>125°</w:t>
      </w:r>
      <w:r w:rsidRPr="00B632E7">
        <w:rPr>
          <w:rFonts w:eastAsia="標楷體" w:hAnsi="標楷體"/>
        </w:rPr>
        <w:t>，求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2</w:t>
      </w:r>
      <w:r w:rsidRPr="00B632E7">
        <w:rPr>
          <w:rFonts w:eastAsia="標楷體" w:hAnsi="標楷體"/>
        </w:rPr>
        <w:t>。</w:t>
      </w:r>
    </w:p>
    <w:p w14:paraId="63330009" w14:textId="77777777" w:rsidR="007E0F65" w:rsidRPr="00B632E7" w:rsidRDefault="00C23160" w:rsidP="004F4870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Times New Roman"/>
          <w:b/>
          <w:noProof/>
        </w:rPr>
        <w:pict w14:anchorId="2874CA09">
          <v:shape id="_x0000_s2113" type="#_x0000_t75" style="position:absolute;left:0;text-align:left;margin-left:103.25pt;margin-top:1.15pt;width:210.15pt;height:157.25pt;z-index:15">
            <v:imagedata r:id="rId32" o:title=""/>
          </v:shape>
        </w:pict>
      </w:r>
    </w:p>
    <w:p w14:paraId="36954817" w14:textId="77777777" w:rsidR="00A34019" w:rsidRPr="00B632E7" w:rsidRDefault="00A34019" w:rsidP="00A34019">
      <w:pPr>
        <w:pStyle w:val="1txt"/>
        <w:spacing w:after="360"/>
        <w:rPr>
          <w:rFonts w:eastAsia="標楷體"/>
        </w:rPr>
      </w:pPr>
    </w:p>
    <w:p w14:paraId="17FB66A3" w14:textId="77777777" w:rsidR="00A34019" w:rsidRPr="00B632E7" w:rsidRDefault="00A34019" w:rsidP="00A34019">
      <w:pPr>
        <w:pStyle w:val="1txt"/>
        <w:spacing w:after="360"/>
        <w:rPr>
          <w:rFonts w:eastAsia="標楷體"/>
        </w:rPr>
      </w:pPr>
    </w:p>
    <w:p w14:paraId="229D2B3F" w14:textId="77777777" w:rsidR="00A34019" w:rsidRPr="00B632E7" w:rsidRDefault="00A34019" w:rsidP="00A34019">
      <w:pPr>
        <w:pStyle w:val="1txt"/>
        <w:spacing w:after="360"/>
        <w:rPr>
          <w:rFonts w:eastAsia="標楷體"/>
        </w:rPr>
      </w:pPr>
    </w:p>
    <w:p w14:paraId="0290D3ED" w14:textId="77777777" w:rsidR="00A34019" w:rsidRPr="00B632E7" w:rsidRDefault="00A34019" w:rsidP="00A34019">
      <w:pPr>
        <w:pStyle w:val="1txt"/>
        <w:spacing w:after="360"/>
        <w:rPr>
          <w:rFonts w:eastAsia="標楷體"/>
        </w:rPr>
      </w:pPr>
    </w:p>
    <w:p w14:paraId="091EDBE1" w14:textId="77777777" w:rsidR="00A44CCB" w:rsidRPr="00A44CCB" w:rsidRDefault="00A44CCB" w:rsidP="00A44CCB">
      <w:pPr>
        <w:pStyle w:val="1txt"/>
        <w:spacing w:beforeLines="50" w:before="180" w:line="240" w:lineRule="auto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46</w:t>
      </w:r>
    </w:p>
    <w:p w14:paraId="7FE603BB" w14:textId="77777777" w:rsidR="00A34019" w:rsidRPr="00B632E7" w:rsidRDefault="00A34019" w:rsidP="00A34019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beforeLines="50" w:before="180"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想法：</w:t>
      </w:r>
      <w:r w:rsidRPr="00B632E7">
        <w:rPr>
          <w:rFonts w:ascii="Times New Roman" w:hAnsi="標楷體" w:cs="Times New Roman"/>
          <w:sz w:val="24"/>
        </w:rPr>
        <w:t>已知</w:t>
      </w:r>
      <w:r w:rsidRPr="00B632E7">
        <w:rPr>
          <w:rFonts w:ascii="Times New Roman" w:hAnsi="標楷體" w:cs="Times New Roman"/>
          <w:color w:val="000000"/>
          <w:sz w:val="24"/>
        </w:rPr>
        <w:t>一</w:t>
      </w:r>
      <w:proofErr w:type="gramStart"/>
      <w:r w:rsidRPr="00B632E7">
        <w:rPr>
          <w:rFonts w:ascii="Times New Roman" w:hAnsi="標楷體" w:cs="Times New Roman"/>
          <w:color w:val="000000"/>
          <w:sz w:val="24"/>
        </w:rPr>
        <w:t>截線與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兩平行線相交，則：</w:t>
      </w:r>
    </w:p>
    <w:p w14:paraId="362A0839" w14:textId="77777777" w:rsidR="00A34019" w:rsidRPr="00B632E7" w:rsidRDefault="00A34019" w:rsidP="00DB0371">
      <w:pPr>
        <w:pStyle w:val="a9"/>
        <w:pageBreakBefore w:val="0"/>
        <w:numPr>
          <w:ilvl w:val="0"/>
          <w:numId w:val="6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058A419C" w14:textId="77777777" w:rsidR="00A34019" w:rsidRPr="00B632E7" w:rsidRDefault="00A34019" w:rsidP="00DB0371">
      <w:pPr>
        <w:pStyle w:val="a9"/>
        <w:pageBreakBefore w:val="0"/>
        <w:numPr>
          <w:ilvl w:val="0"/>
          <w:numId w:val="6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2403BB6A" w14:textId="77777777" w:rsidR="00A34019" w:rsidRPr="00B632E7" w:rsidRDefault="00A34019" w:rsidP="00A34019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81"/>
        <w:gridCol w:w="4181"/>
      </w:tblGrid>
      <w:tr w:rsidR="00A34019" w:rsidRPr="00B632E7" w14:paraId="7ACE4D1E" w14:textId="77777777" w:rsidTr="00DB0371">
        <w:tc>
          <w:tcPr>
            <w:tcW w:w="4181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399EC2" w14:textId="77777777" w:rsidR="00A34019" w:rsidRPr="00B632E7" w:rsidRDefault="00A34019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81" w:type="dxa"/>
            <w:tcBorders>
              <w:top w:val="single" w:sz="4" w:space="0" w:color="FFFFFF"/>
              <w:bottom w:val="single" w:sz="4" w:space="0" w:color="auto"/>
            </w:tcBorders>
          </w:tcPr>
          <w:p w14:paraId="438C5CBB" w14:textId="77777777" w:rsidR="00A34019" w:rsidRPr="00B632E7" w:rsidRDefault="00A34019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34019" w:rsidRPr="00B632E7" w14:paraId="7658A756" w14:textId="77777777" w:rsidTr="00DB0371">
        <w:tc>
          <w:tcPr>
            <w:tcW w:w="4181" w:type="dxa"/>
            <w:tcBorders>
              <w:top w:val="single" w:sz="4" w:space="0" w:color="auto"/>
            </w:tcBorders>
          </w:tcPr>
          <w:p w14:paraId="57717A46" w14:textId="77777777" w:rsidR="00A34019" w:rsidRPr="00B632E7" w:rsidRDefault="00A34019" w:rsidP="00DB0371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的同位角為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</w:p>
          <w:p w14:paraId="376CAB5E" w14:textId="77777777" w:rsidR="00A34019" w:rsidRPr="00B632E7" w:rsidRDefault="00A34019" w:rsidP="00DB0371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</w:p>
          <w:p w14:paraId="5EF70A1E" w14:textId="77777777" w:rsidR="00A34019" w:rsidRPr="00B632E7" w:rsidRDefault="00A34019" w:rsidP="00DB0371">
            <w:pPr>
              <w:numPr>
                <w:ilvl w:val="0"/>
                <w:numId w:val="6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</w:p>
        </w:tc>
        <w:tc>
          <w:tcPr>
            <w:tcW w:w="4181" w:type="dxa"/>
            <w:tcBorders>
              <w:top w:val="single" w:sz="4" w:space="0" w:color="auto"/>
            </w:tcBorders>
          </w:tcPr>
          <w:p w14:paraId="464BF9FD" w14:textId="77777777" w:rsidR="00A34019" w:rsidRPr="00B632E7" w:rsidRDefault="00A34019" w:rsidP="00A3401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iCs/>
              </w:rPr>
              <w:t>已知</w:t>
            </w: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6BC2379F" w14:textId="77777777" w:rsidR="00A34019" w:rsidRPr="00B632E7" w:rsidRDefault="00A34019" w:rsidP="00A34019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標楷體"/>
                <w:iCs/>
              </w:rPr>
              <w:t>已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同位角相等</w:t>
            </w:r>
          </w:p>
          <w:p w14:paraId="14DCD15D" w14:textId="77777777" w:rsidR="00A34019" w:rsidRPr="00B632E7" w:rsidRDefault="00A34019" w:rsidP="00A3401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</w:p>
        </w:tc>
      </w:tr>
    </w:tbl>
    <w:p w14:paraId="4218842E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193AEF4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9ABA31A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89CFBD5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975D69F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8B76D1A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FE14208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FAF009A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7B6E9AB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F2EF0CD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6D8E4B5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9CAAD5F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F6A0981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1FB543C" w14:textId="77777777" w:rsidR="009E574D" w:rsidRDefault="009E574D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61DB4861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4748F20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6A388F3" w14:textId="77777777" w:rsidR="00353041" w:rsidRPr="00B632E7" w:rsidRDefault="00353041" w:rsidP="00353041">
      <w:pPr>
        <w:pStyle w:val="1txt"/>
        <w:spacing w:line="240" w:lineRule="auto"/>
        <w:ind w:leftChars="-200" w:left="0" w:hangingChars="200" w:hanging="480"/>
        <w:rPr>
          <w:rFonts w:eastAsia="標楷體"/>
          <w:b/>
        </w:rPr>
      </w:pPr>
      <w:r w:rsidRPr="00B632E7">
        <w:rPr>
          <w:rFonts w:eastAsia="標楷體"/>
        </w:rPr>
        <w:lastRenderedPageBreak/>
        <w:t xml:space="preserve">   </w:t>
      </w:r>
      <w:r w:rsidRPr="00B632E7">
        <w:rPr>
          <w:rFonts w:eastAsia="標楷體" w:hAnsi="標楷體"/>
          <w:b/>
        </w:rPr>
        <w:t>習題</w:t>
      </w:r>
      <w:r w:rsidRPr="00B632E7">
        <w:rPr>
          <w:rFonts w:eastAsia="標楷體"/>
          <w:b/>
        </w:rPr>
        <w:t>3.2-5</w:t>
      </w:r>
      <w:r w:rsidRPr="00B632E7">
        <w:rPr>
          <w:rFonts w:eastAsia="標楷體" w:hAnsi="標楷體"/>
          <w:b/>
        </w:rPr>
        <w:t>：</w:t>
      </w:r>
    </w:p>
    <w:p w14:paraId="7AC9D9AB" w14:textId="77777777" w:rsidR="00353041" w:rsidRPr="00B632E7" w:rsidRDefault="00353041" w:rsidP="00353041">
      <w:pPr>
        <w:pStyle w:val="1txt"/>
        <w:spacing w:beforeLines="50" w:before="180" w:line="240" w:lineRule="auto"/>
        <w:ind w:left="0" w:firstLineChars="200" w:firstLine="480"/>
        <w:rPr>
          <w:rFonts w:eastAsia="標楷體"/>
        </w:rPr>
      </w:pPr>
      <w:r w:rsidRPr="00B632E7">
        <w:rPr>
          <w:rFonts w:eastAsia="標楷體" w:hAnsi="標楷體"/>
        </w:rPr>
        <w:t>如圖</w:t>
      </w:r>
      <w:r w:rsidR="00A44CCB">
        <w:rPr>
          <w:rFonts w:eastAsia="標楷體" w:hAnsi="標楷體" w:hint="eastAsia"/>
        </w:rPr>
        <w:t>3.2-47</w:t>
      </w:r>
      <w:r w:rsidRPr="00B632E7">
        <w:rPr>
          <w:rFonts w:eastAsia="標楷體" w:hAnsi="標楷體"/>
        </w:rPr>
        <w:t>，</w:t>
      </w:r>
      <w:r w:rsidRPr="00B632E7">
        <w:rPr>
          <w:rFonts w:eastAsia="標楷體"/>
        </w:rPr>
        <w:pict w14:anchorId="42A74FEF">
          <v:shape id="_x0000_i1155" type="#_x0000_t75" alt="%FontSize=12&#10;%TeXFontSize=12&#10;\documentclass{article}&#10;\pagestyle{empty}&#10;\begin{document}&#10;\[&#10;\overline{AD}&#10;\]&#10;\end{document}" style="width:17.25pt;height:10.5pt">
            <v:imagedata r:id="rId11" o:title="formula_phys"/>
          </v:shape>
        </w:pic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</w:rPr>
        <w:pict w14:anchorId="27B24F6E">
          <v:shape id="_x0000_i1156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</w:rPr>
        <w:pict w14:anchorId="7E9DED00">
          <v:shape id="_x0000_i1157" type="#_x0000_t75" alt="%FontSize=12&#10;%TeXFontSize=12&#10;\documentclass{article}&#10;\pagestyle{empty}&#10;\begin{document}&#10;\[&#10;\overline{EF}&#10;\]&#10;\end{document}" style="width:16.5pt;height:10.5pt">
            <v:imagedata r:id="rId33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  <w:position w:val="-4"/>
        </w:rPr>
        <w:pict w14:anchorId="0B9A0221">
          <v:shape id="_x0000_i1158" type="#_x0000_t75" alt="%FontSize=12&#10;%TeXFontSize=12&#10;\documentclass{article}&#10;\pagestyle{empty}&#10;\begin{document}&#10;\[&#10;\overline{PQ}&#10;\]&#10;\end{document}" style="width:16.5pt;height:12.75pt">
            <v:imagedata r:id="rId34" o:title="formula_phys"/>
          </v:shape>
        </w:pict>
      </w:r>
      <w:r w:rsidRPr="00B632E7">
        <w:rPr>
          <w:rFonts w:eastAsia="標楷體" w:hAnsi="標楷體"/>
        </w:rPr>
        <w:t>。連接</w:t>
      </w:r>
      <w:r w:rsidRPr="00B632E7">
        <w:rPr>
          <w:rFonts w:eastAsia="標楷體"/>
          <w:position w:val="-4"/>
        </w:rPr>
        <w:pict w14:anchorId="2E505979">
          <v:shape id="_x0000_i1159" type="#_x0000_t75" alt="%FontSize=12&#10;%TeXFontSize=12&#10;\documentclass{article}&#10;\pagestyle{empty}&#10;\begin{document}&#10;\[&#10;\overline{AQ}&#10;\]&#10;\end{document}" style="width:17.25pt;height:12.75pt">
            <v:imagedata r:id="rId35" o:title="formula_phys"/>
          </v:shape>
        </w:pict>
      </w:r>
      <w:r w:rsidRPr="00B632E7">
        <w:rPr>
          <w:rFonts w:eastAsia="標楷體" w:hAnsi="標楷體"/>
        </w:rPr>
        <w:t>，且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1</w:t>
      </w:r>
      <w:r w:rsidRPr="00B632E7">
        <w:rPr>
          <w:rFonts w:eastAsia="標楷體" w:hAnsi="標楷體"/>
        </w:rPr>
        <w:t>＝</w:t>
      </w:r>
      <w:r w:rsidRPr="00B632E7">
        <w:rPr>
          <w:rFonts w:eastAsia="標楷體"/>
        </w:rPr>
        <w:t>60°</w:t>
      </w:r>
      <w:r w:rsidRPr="00B632E7">
        <w:rPr>
          <w:rFonts w:eastAsia="標楷體" w:hAnsi="標楷體"/>
        </w:rPr>
        <w:t>，求：</w:t>
      </w:r>
      <w:r w:rsidRPr="00B632E7">
        <w:rPr>
          <w:rFonts w:eastAsia="標楷體"/>
        </w:rPr>
        <w:br/>
        <w:t xml:space="preserve">    (1) 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2</w:t>
      </w:r>
      <w:r w:rsidRPr="00B632E7">
        <w:rPr>
          <w:rFonts w:eastAsia="標楷體" w:hAnsi="標楷體"/>
        </w:rPr>
        <w:t>至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8</w:t>
      </w:r>
      <w:proofErr w:type="gramStart"/>
      <w:r w:rsidRPr="00B632E7">
        <w:rPr>
          <w:rFonts w:eastAsia="標楷體" w:hAnsi="標楷體"/>
        </w:rPr>
        <w:t>各</w:t>
      </w:r>
      <w:proofErr w:type="gramEnd"/>
      <w:r w:rsidRPr="00B632E7">
        <w:rPr>
          <w:rFonts w:eastAsia="標楷體" w:hAnsi="標楷體"/>
        </w:rPr>
        <w:t>截角的度數。</w:t>
      </w:r>
    </w:p>
    <w:p w14:paraId="2CB07E04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(2) </w:t>
      </w:r>
      <w:proofErr w:type="gramStart"/>
      <w:r w:rsidRPr="00B632E7">
        <w:rPr>
          <w:rFonts w:ascii="Times New Roman" w:eastAsia="標楷體" w:hAnsi="標楷體"/>
        </w:rPr>
        <w:t>同側內角</w:t>
      </w:r>
      <w:proofErr w:type="gramEnd"/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3</w:t>
      </w:r>
      <w:r w:rsidRPr="00B632E7">
        <w:rPr>
          <w:rFonts w:ascii="Times New Roman" w:eastAsia="標楷體" w:hAnsi="標楷體"/>
        </w:rPr>
        <w:t>與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5</w:t>
      </w:r>
      <w:r w:rsidRPr="00B632E7">
        <w:rPr>
          <w:rFonts w:ascii="Times New Roman" w:eastAsia="標楷體" w:hAnsi="標楷體"/>
        </w:rPr>
        <w:t>的和。</w:t>
      </w:r>
    </w:p>
    <w:p w14:paraId="09DF33E7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2377763D">
          <v:shape id="_x0000_s2118" type="#_x0000_t75" style="position:absolute;left:0;text-align:left;margin-left:123.85pt;margin-top:.6pt;width:131.3pt;height:191.15pt;z-index:16">
            <v:imagedata r:id="rId36" o:title=""/>
          </v:shape>
        </w:pict>
      </w:r>
    </w:p>
    <w:p w14:paraId="52D6CD3B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158C1FA3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3BA66377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7942AF5C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0E4E422E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6B4D8599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180B22D7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7E444714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1C67B437" w14:textId="77777777" w:rsidR="00353041" w:rsidRPr="00B632E7" w:rsidRDefault="00353041" w:rsidP="00353041">
      <w:pPr>
        <w:ind w:leftChars="167" w:left="562" w:right="1200" w:hangingChars="67" w:hanging="161"/>
        <w:rPr>
          <w:rFonts w:ascii="Times New Roman" w:eastAsia="標楷體" w:hAnsi="Times New Roman"/>
        </w:rPr>
      </w:pPr>
    </w:p>
    <w:p w14:paraId="517975D3" w14:textId="77777777" w:rsidR="00353041" w:rsidRPr="00B632E7" w:rsidRDefault="00353041" w:rsidP="00A44CCB">
      <w:pPr>
        <w:ind w:leftChars="167" w:left="562" w:right="1200" w:hangingChars="67" w:hanging="161"/>
        <w:jc w:val="center"/>
        <w:rPr>
          <w:rFonts w:ascii="Times New Roman" w:eastAsia="標楷體" w:hAnsi="Times New Roman"/>
        </w:rPr>
      </w:pPr>
    </w:p>
    <w:p w14:paraId="3BAA034F" w14:textId="77777777" w:rsidR="00353041" w:rsidRPr="00B632E7" w:rsidRDefault="00A44CCB" w:rsidP="00A44CCB">
      <w:pPr>
        <w:spacing w:afterLines="50" w:after="180"/>
        <w:ind w:leftChars="167" w:left="562" w:right="1202" w:hangingChars="67" w:hanging="161"/>
        <w:jc w:val="center"/>
        <w:rPr>
          <w:rFonts w:ascii="Times New Roman" w:eastAsia="標楷體" w:hAnsi="Times New Roman" w:hint="eastAsia"/>
        </w:rPr>
      </w:pPr>
      <w:r w:rsidRPr="008E76EB">
        <w:rPr>
          <w:rFonts w:ascii="Times New Roman" w:eastAsia="標楷體" w:hAnsi="標楷體"/>
          <w:b/>
        </w:rPr>
        <w:t>圖</w:t>
      </w:r>
      <w:r w:rsidRPr="008E76EB">
        <w:rPr>
          <w:rFonts w:ascii="Times New Roman" w:eastAsia="標楷體" w:hAnsi="Times New Roman"/>
          <w:b/>
        </w:rPr>
        <w:t>3.2-</w:t>
      </w:r>
      <w:r>
        <w:rPr>
          <w:rFonts w:ascii="Times New Roman" w:eastAsia="標楷體" w:hAnsi="Times New Roman" w:hint="eastAsia"/>
          <w:b/>
        </w:rPr>
        <w:t>47</w:t>
      </w:r>
    </w:p>
    <w:p w14:paraId="044DB782" w14:textId="77777777" w:rsidR="00353041" w:rsidRPr="00B632E7" w:rsidRDefault="00353041" w:rsidP="00353041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</w:rPr>
        <w:t>已知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3485A67B" w14:textId="77777777" w:rsidR="00353041" w:rsidRPr="00B632E7" w:rsidRDefault="00353041" w:rsidP="00DB0371">
      <w:pPr>
        <w:pStyle w:val="a9"/>
        <w:pageBreakBefore w:val="0"/>
        <w:numPr>
          <w:ilvl w:val="0"/>
          <w:numId w:val="6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  <w:r w:rsidRPr="00B632E7">
        <w:rPr>
          <w:rFonts w:ascii="Times New Roman" w:hAnsi="Times New Roman" w:cs="Times New Roman"/>
          <w:color w:val="000000"/>
          <w:sz w:val="24"/>
        </w:rPr>
        <w:t xml:space="preserve">     </w:t>
      </w:r>
    </w:p>
    <w:p w14:paraId="065095A1" w14:textId="77777777" w:rsidR="00353041" w:rsidRPr="00B632E7" w:rsidRDefault="00353041" w:rsidP="00DB0371">
      <w:pPr>
        <w:pStyle w:val="a9"/>
        <w:pageBreakBefore w:val="0"/>
        <w:numPr>
          <w:ilvl w:val="0"/>
          <w:numId w:val="6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C88E5E7" w14:textId="77777777" w:rsidR="00353041" w:rsidRPr="00B632E7" w:rsidRDefault="00353041" w:rsidP="00353041">
      <w:pPr>
        <w:pStyle w:val="3-1"/>
        <w:ind w:left="390" w:hanging="390"/>
        <w:rPr>
          <w:rFonts w:eastAsia="標楷體"/>
          <w:b/>
        </w:rPr>
      </w:pPr>
      <w:r w:rsidRPr="00B632E7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094"/>
      </w:tblGrid>
      <w:tr w:rsidR="00353041" w:rsidRPr="00B632E7" w14:paraId="08E503AC" w14:textId="77777777" w:rsidTr="00DB0371">
        <w:tc>
          <w:tcPr>
            <w:tcW w:w="44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AE8B366" w14:textId="77777777" w:rsidR="00353041" w:rsidRPr="00B632E7" w:rsidRDefault="0035304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094" w:type="dxa"/>
            <w:tcBorders>
              <w:top w:val="single" w:sz="4" w:space="0" w:color="FFFFFF"/>
              <w:bottom w:val="single" w:sz="4" w:space="0" w:color="auto"/>
            </w:tcBorders>
          </w:tcPr>
          <w:p w14:paraId="1C3719C9" w14:textId="77777777" w:rsidR="00353041" w:rsidRPr="00B632E7" w:rsidRDefault="0035304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53041" w:rsidRPr="00B632E7" w14:paraId="7D55A2D9" w14:textId="77777777" w:rsidTr="00DB0371">
        <w:tc>
          <w:tcPr>
            <w:tcW w:w="4428" w:type="dxa"/>
            <w:tcBorders>
              <w:top w:val="single" w:sz="4" w:space="0" w:color="auto"/>
            </w:tcBorders>
          </w:tcPr>
          <w:p w14:paraId="54CA942E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7AA3997A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7143C551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4FF5B920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20CBCE7A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45BCED98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7BF3C0CC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5138577B" w14:textId="77777777" w:rsidR="00353041" w:rsidRPr="00B632E7" w:rsidRDefault="00353041" w:rsidP="00DB0371">
            <w:pPr>
              <w:numPr>
                <w:ilvl w:val="0"/>
                <w:numId w:val="6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</w:tc>
        <w:tc>
          <w:tcPr>
            <w:tcW w:w="4094" w:type="dxa"/>
            <w:tcBorders>
              <w:top w:val="single" w:sz="4" w:space="0" w:color="auto"/>
            </w:tcBorders>
          </w:tcPr>
          <w:p w14:paraId="7980EFCF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互補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627CC824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6816F54D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53CD7E36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color w:val="000000"/>
              </w:rPr>
              <w:pict w14:anchorId="5B85343F">
                <v:shape id="_x0000_i1160" type="#_x0000_t75" alt="%FontSize=12&#10;%TeXFontSize=12&#10;\documentclass{article}&#10;\pagestyle{empty}&#10;\begin{document}&#10;\[&#10;\overline{BC}&#10;\]&#10;\end{document}" style="width:15.75pt;height:10.5pt" o:bullet="t">
                  <v:imagedata r:id="rId9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pict w14:anchorId="2032450E">
                <v:shape id="_x0000_i1161" type="#_x0000_t75" alt="%FontSize=12&#10;%TeXFontSize=12&#10;\documentclass{article}&#10;\pagestyle{empty}&#10;\begin{document}&#10;\[&#10;\overline{EF}&#10;\]&#10;\end{document}" style="width:16.5pt;height:10.5pt">
                  <v:imagedata r:id="rId3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</w:p>
          <w:p w14:paraId="0D6FC565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color w:val="000000"/>
              </w:rPr>
              <w:pict w14:anchorId="439000B4">
                <v:shape id="_x0000_i1162" type="#_x0000_t75" alt="%FontSize=12&#10;%TeXFontSize=12&#10;\documentclass{article}&#10;\pagestyle{empty}&#10;\begin{document}&#10;\[&#10;\overline{BC}&#10;\]&#10;\end{document}" style="width:15.75pt;height:10.5pt" o:bullet="t">
                  <v:imagedata r:id="rId9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pict w14:anchorId="0677D256">
                <v:shape id="_x0000_i1163" type="#_x0000_t75" alt="%FontSize=12&#10;%TeXFontSize=12&#10;\documentclass{article}&#10;\pagestyle{empty}&#10;\begin{document}&#10;\[&#10;\overline{EF}&#10;\]&#10;\end{document}" style="width:16.5pt;height:10.5pt">
                  <v:imagedata r:id="rId3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</w:p>
          <w:p w14:paraId="13F47D20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  <w:p w14:paraId="2570E867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77907E99" w14:textId="77777777" w:rsidR="00353041" w:rsidRPr="00B632E7" w:rsidRDefault="00353041" w:rsidP="0035304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2)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4)</w:t>
            </w:r>
          </w:p>
        </w:tc>
      </w:tr>
    </w:tbl>
    <w:p w14:paraId="595554FE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9AA7F59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CE44276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BD68D7F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0FF18CE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5675E3E" w14:textId="77777777" w:rsidR="00832281" w:rsidRPr="00B632E7" w:rsidRDefault="00832281" w:rsidP="00832281">
      <w:pPr>
        <w:tabs>
          <w:tab w:val="left" w:pos="3840"/>
        </w:tabs>
        <w:spacing w:beforeLines="50" w:before="180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lastRenderedPageBreak/>
        <w:t>習題</w:t>
      </w:r>
      <w:r w:rsidRPr="00B632E7">
        <w:rPr>
          <w:rFonts w:ascii="Times New Roman" w:eastAsia="標楷體" w:hAnsi="Times New Roman"/>
          <w:b/>
        </w:rPr>
        <w:t>3.2-6</w:t>
      </w:r>
      <w:r w:rsidRPr="00B632E7">
        <w:rPr>
          <w:rFonts w:ascii="Times New Roman" w:eastAsia="標楷體" w:hAnsi="標楷體"/>
          <w:b/>
        </w:rPr>
        <w:t>：</w:t>
      </w:r>
    </w:p>
    <w:p w14:paraId="29974E56" w14:textId="77777777" w:rsidR="00832281" w:rsidRPr="00B632E7" w:rsidRDefault="00832281" w:rsidP="00832281">
      <w:pPr>
        <w:tabs>
          <w:tab w:val="left" w:pos="3840"/>
        </w:tabs>
        <w:spacing w:beforeLines="50" w:before="180"/>
        <w:ind w:firstLineChars="200" w:firstLine="480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如圖</w:t>
      </w:r>
      <w:r w:rsidR="00A44CCB">
        <w:rPr>
          <w:rFonts w:ascii="Times New Roman" w:eastAsia="標楷體" w:hAnsi="標楷體" w:hint="eastAsia"/>
        </w:rPr>
        <w:t>3.2-48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3</w: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4</w:t>
      </w:r>
      <w:r w:rsidRPr="00B632E7">
        <w:rPr>
          <w:rFonts w:ascii="Times New Roman" w:eastAsia="標楷體" w:hAnsi="標楷體"/>
        </w:rPr>
        <w:t>，則：</w:t>
      </w:r>
      <w:r w:rsidRPr="00B632E7">
        <w:rPr>
          <w:rFonts w:ascii="Times New Roman" w:eastAsia="標楷體" w:hAnsi="Times New Roman"/>
        </w:rPr>
        <w:br/>
        <w:t xml:space="preserve">    (1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1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</w:rPr>
        <w:tab/>
        <w:t xml:space="preserve">  (2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2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(3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3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</w:rPr>
        <w:t xml:space="preserve">   </w:t>
      </w:r>
      <w:r w:rsidRPr="00B632E7">
        <w:rPr>
          <w:rFonts w:ascii="Times New Roman" w:eastAsia="標楷體" w:hAnsi="Times New Roman"/>
        </w:rPr>
        <w:tab/>
        <w:t xml:space="preserve">  (4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4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</w:p>
    <w:p w14:paraId="2CA4FC9B" w14:textId="77777777" w:rsidR="00832281" w:rsidRPr="00B632E7" w:rsidRDefault="004F7525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38FFDA20">
          <v:shape id="_x0000_s2123" type="#_x0000_t75" style="position:absolute;left:0;text-align:left;margin-left:125.85pt;margin-top:2.05pt;width:204.55pt;height:179.05pt;z-index:17">
            <v:imagedata r:id="rId37" o:title=""/>
          </v:shape>
        </w:pict>
      </w:r>
    </w:p>
    <w:p w14:paraId="507B8519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2DADF22A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0530062F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1E69F325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61A1A383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110AC6F6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657F9432" w14:textId="77777777" w:rsidR="00832281" w:rsidRPr="00B632E7" w:rsidRDefault="00832281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6A653148" w14:textId="77777777" w:rsidR="004F7525" w:rsidRPr="00B632E7" w:rsidRDefault="004F7525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47207F4E" w14:textId="77777777" w:rsidR="004F7525" w:rsidRPr="00B632E7" w:rsidRDefault="004F7525" w:rsidP="00832281">
      <w:pPr>
        <w:tabs>
          <w:tab w:val="left" w:pos="3840"/>
        </w:tabs>
        <w:ind w:leftChars="215" w:left="564" w:hangingChars="20" w:hanging="48"/>
        <w:rPr>
          <w:rFonts w:ascii="Times New Roman" w:eastAsia="標楷體" w:hAnsi="Times New Roman"/>
        </w:rPr>
      </w:pPr>
    </w:p>
    <w:p w14:paraId="44C0BF9B" w14:textId="77777777" w:rsidR="00832281" w:rsidRPr="00B632E7" w:rsidRDefault="00832281" w:rsidP="00A44CCB">
      <w:pPr>
        <w:tabs>
          <w:tab w:val="left" w:pos="3840"/>
        </w:tabs>
        <w:jc w:val="center"/>
        <w:rPr>
          <w:rFonts w:ascii="Times New Roman" w:eastAsia="標楷體" w:hAnsi="Times New Roman"/>
        </w:rPr>
      </w:pPr>
    </w:p>
    <w:p w14:paraId="31838935" w14:textId="77777777" w:rsidR="00A44CCB" w:rsidRDefault="00A44CCB" w:rsidP="00A44CCB">
      <w:pPr>
        <w:pStyle w:val="1txt"/>
        <w:spacing w:afterLines="50" w:after="180" w:line="240" w:lineRule="auto"/>
        <w:ind w:left="431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48</w:t>
      </w:r>
    </w:p>
    <w:p w14:paraId="1E337F50" w14:textId="77777777" w:rsidR="00832281" w:rsidRPr="00B632E7" w:rsidRDefault="00A44CCB" w:rsidP="004F7525">
      <w:pPr>
        <w:pStyle w:val="1txt"/>
        <w:spacing w:line="240" w:lineRule="auto"/>
        <w:ind w:leftChars="-200" w:left="0" w:hangingChars="200" w:hanging="480"/>
        <w:rPr>
          <w:rFonts w:eastAsia="標楷體"/>
          <w:color w:val="000000"/>
        </w:rPr>
      </w:pPr>
      <w:r>
        <w:rPr>
          <w:rFonts w:eastAsia="標楷體" w:hint="eastAsia"/>
          <w:b/>
        </w:rPr>
        <w:t xml:space="preserve">   </w:t>
      </w:r>
      <w:r w:rsidR="004F7525" w:rsidRPr="00B632E7">
        <w:rPr>
          <w:rFonts w:eastAsia="標楷體"/>
          <w:b/>
        </w:rPr>
        <w:t xml:space="preserve"> </w:t>
      </w:r>
      <w:r w:rsidR="00832281" w:rsidRPr="00B632E7">
        <w:rPr>
          <w:rFonts w:eastAsia="標楷體" w:hAnsi="標楷體"/>
          <w:b/>
        </w:rPr>
        <w:t>想法：</w:t>
      </w:r>
      <w:r w:rsidR="00832281" w:rsidRPr="00B632E7">
        <w:rPr>
          <w:rFonts w:eastAsia="標楷體" w:hAnsi="標楷體"/>
        </w:rPr>
        <w:t>已知</w:t>
      </w:r>
      <w:r w:rsidR="00832281" w:rsidRPr="00B632E7">
        <w:rPr>
          <w:rFonts w:eastAsia="標楷體" w:hAnsi="標楷體"/>
          <w:color w:val="000000"/>
        </w:rPr>
        <w:t>一</w:t>
      </w:r>
      <w:proofErr w:type="gramStart"/>
      <w:r w:rsidR="00832281" w:rsidRPr="00B632E7">
        <w:rPr>
          <w:rFonts w:eastAsia="標楷體" w:hAnsi="標楷體"/>
          <w:color w:val="000000"/>
        </w:rPr>
        <w:t>截線與</w:t>
      </w:r>
      <w:proofErr w:type="gramEnd"/>
      <w:r w:rsidR="00832281" w:rsidRPr="00B632E7">
        <w:rPr>
          <w:rFonts w:eastAsia="標楷體" w:hAnsi="標楷體"/>
          <w:color w:val="000000"/>
        </w:rPr>
        <w:t>兩平行線相交，則：</w:t>
      </w:r>
    </w:p>
    <w:p w14:paraId="38A7D75C" w14:textId="77777777" w:rsidR="00832281" w:rsidRPr="00B632E7" w:rsidRDefault="00832281" w:rsidP="00DB0371">
      <w:pPr>
        <w:pStyle w:val="a9"/>
        <w:pageBreakBefore w:val="0"/>
        <w:numPr>
          <w:ilvl w:val="0"/>
          <w:numId w:val="6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  <w:r w:rsidRPr="00B632E7">
        <w:rPr>
          <w:rFonts w:ascii="Times New Roman" w:hAnsi="Times New Roman" w:cs="Times New Roman"/>
          <w:color w:val="000000"/>
          <w:sz w:val="24"/>
        </w:rPr>
        <w:t xml:space="preserve">       </w:t>
      </w:r>
    </w:p>
    <w:p w14:paraId="19FDC036" w14:textId="77777777" w:rsidR="00832281" w:rsidRPr="00B632E7" w:rsidRDefault="00832281" w:rsidP="00DB0371">
      <w:pPr>
        <w:pStyle w:val="a9"/>
        <w:pageBreakBefore w:val="0"/>
        <w:numPr>
          <w:ilvl w:val="0"/>
          <w:numId w:val="6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36C39EA6" w14:textId="77777777" w:rsidR="00832281" w:rsidRPr="00B632E7" w:rsidRDefault="00832281" w:rsidP="00832281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4474"/>
      </w:tblGrid>
      <w:tr w:rsidR="00832281" w:rsidRPr="00B632E7" w14:paraId="4E3F77FE" w14:textId="77777777" w:rsidTr="00DB0371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9AA27A4" w14:textId="77777777" w:rsidR="00832281" w:rsidRPr="00B632E7" w:rsidRDefault="0083228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74" w:type="dxa"/>
            <w:tcBorders>
              <w:top w:val="single" w:sz="4" w:space="0" w:color="FFFFFF"/>
              <w:bottom w:val="single" w:sz="4" w:space="0" w:color="auto"/>
            </w:tcBorders>
          </w:tcPr>
          <w:p w14:paraId="5FBF702E" w14:textId="77777777" w:rsidR="00832281" w:rsidRPr="00B632E7" w:rsidRDefault="0083228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32281" w:rsidRPr="00B632E7" w14:paraId="6668C05F" w14:textId="77777777" w:rsidTr="00DB0371">
        <w:tc>
          <w:tcPr>
            <w:tcW w:w="3888" w:type="dxa"/>
            <w:tcBorders>
              <w:top w:val="single" w:sz="4" w:space="0" w:color="auto"/>
            </w:tcBorders>
          </w:tcPr>
          <w:p w14:paraId="73EB1899" w14:textId="77777777" w:rsidR="00832281" w:rsidRPr="00B632E7" w:rsidRDefault="00832281" w:rsidP="00DB0371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4F7525" w:rsidRPr="00B632E7">
              <w:rPr>
                <w:rFonts w:ascii="Times New Roman" w:eastAsia="標楷體" w:hAnsi="Times New Roman"/>
              </w:rPr>
              <w:t>6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1D1B90CF" w14:textId="77777777" w:rsidR="00832281" w:rsidRPr="00B632E7" w:rsidRDefault="00832281" w:rsidP="00DB0371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4F7525" w:rsidRPr="00B632E7">
              <w:rPr>
                <w:rFonts w:ascii="Times New Roman" w:eastAsia="標楷體" w:hAnsi="Times New Roman"/>
              </w:rPr>
              <w:t>6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458F05FA" w14:textId="77777777" w:rsidR="00832281" w:rsidRPr="00B632E7" w:rsidRDefault="00832281" w:rsidP="00DB0371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  <w:p w14:paraId="1AE52B2E" w14:textId="77777777" w:rsidR="00832281" w:rsidRPr="00B632E7" w:rsidRDefault="00832281" w:rsidP="00DB0371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</w:t>
            </w:r>
            <w:r w:rsidR="004F7525" w:rsidRPr="00B632E7">
              <w:rPr>
                <w:rFonts w:ascii="Times New Roman" w:eastAsia="標楷體" w:hAnsi="Times New Roman"/>
              </w:rPr>
              <w:t>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64B631A4" w14:textId="77777777" w:rsidR="00832281" w:rsidRPr="00B632E7" w:rsidRDefault="00832281" w:rsidP="00DB0371">
            <w:pPr>
              <w:numPr>
                <w:ilvl w:val="0"/>
                <w:numId w:val="6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</w:t>
            </w:r>
            <w:r w:rsidR="004F7525" w:rsidRPr="00B632E7">
              <w:rPr>
                <w:rFonts w:ascii="Times New Roman" w:eastAsia="標楷體" w:hAnsi="Times New Roman"/>
              </w:rPr>
              <w:t>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</w:tc>
        <w:tc>
          <w:tcPr>
            <w:tcW w:w="4474" w:type="dxa"/>
            <w:tcBorders>
              <w:top w:val="single" w:sz="4" w:space="0" w:color="auto"/>
            </w:tcBorders>
          </w:tcPr>
          <w:p w14:paraId="3C9B47AE" w14:textId="77777777" w:rsidR="00832281" w:rsidRPr="00B632E7" w:rsidRDefault="00832281" w:rsidP="00832281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同位角相等</w:t>
            </w:r>
          </w:p>
          <w:p w14:paraId="2C19B5A7" w14:textId="77777777" w:rsidR="00832281" w:rsidRPr="00B632E7" w:rsidRDefault="00832281" w:rsidP="0083228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  <w:iCs/>
              </w:rPr>
              <w:t>，同位角相等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＆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4F7525" w:rsidRPr="00B632E7">
              <w:rPr>
                <w:rFonts w:ascii="Times New Roman" w:eastAsia="標楷體" w:hAnsi="Times New Roman"/>
              </w:rPr>
              <w:t>6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715AA088" w14:textId="77777777" w:rsidR="00832281" w:rsidRPr="00B632E7" w:rsidRDefault="00832281" w:rsidP="0083228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互補，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3CCD6B95" w14:textId="77777777" w:rsidR="00832281" w:rsidRPr="00B632E7" w:rsidRDefault="00832281" w:rsidP="0083228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3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4F7525" w:rsidRPr="00B632E7">
              <w:rPr>
                <w:rFonts w:ascii="Times New Roman" w:eastAsia="標楷體" w:hAnsi="Times New Roman"/>
              </w:rPr>
              <w:t>6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2FA4F571" w14:textId="77777777" w:rsidR="00832281" w:rsidRPr="00B632E7" w:rsidRDefault="00832281" w:rsidP="004F752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同位角相等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＆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</w:t>
            </w:r>
            <w:r w:rsidR="004F7525" w:rsidRPr="00B632E7">
              <w:rPr>
                <w:rFonts w:ascii="Times New Roman" w:eastAsia="標楷體" w:hAnsi="Times New Roman"/>
              </w:rPr>
              <w:t>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</w:tc>
      </w:tr>
    </w:tbl>
    <w:p w14:paraId="5BA8F1EC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B55DCC6" w14:textId="77777777" w:rsidR="00DC38C1" w:rsidRPr="00B632E7" w:rsidRDefault="00DC38C1" w:rsidP="00DC38C1">
      <w:pPr>
        <w:pStyle w:val="1txt"/>
        <w:spacing w:after="360"/>
        <w:rPr>
          <w:rFonts w:eastAsia="標楷體"/>
        </w:rPr>
      </w:pPr>
    </w:p>
    <w:p w14:paraId="2803834E" w14:textId="77777777" w:rsidR="00DC38C1" w:rsidRPr="00B632E7" w:rsidRDefault="00DC38C1" w:rsidP="00DC38C1">
      <w:pPr>
        <w:pStyle w:val="1txt"/>
        <w:spacing w:after="360"/>
        <w:rPr>
          <w:rFonts w:eastAsia="標楷體"/>
          <w:b/>
        </w:rPr>
      </w:pPr>
    </w:p>
    <w:p w14:paraId="29D1060D" w14:textId="77777777" w:rsidR="009E574D" w:rsidRPr="00B632E7" w:rsidRDefault="009E574D" w:rsidP="00DC38C1">
      <w:pPr>
        <w:pStyle w:val="1txt"/>
        <w:spacing w:after="360"/>
        <w:rPr>
          <w:rFonts w:eastAsia="標楷體"/>
          <w:b/>
        </w:rPr>
      </w:pPr>
    </w:p>
    <w:p w14:paraId="52E1FBD6" w14:textId="77777777" w:rsidR="009E574D" w:rsidRPr="00B632E7" w:rsidRDefault="009E574D" w:rsidP="00DC38C1">
      <w:pPr>
        <w:pStyle w:val="1txt"/>
        <w:spacing w:after="360"/>
        <w:rPr>
          <w:rFonts w:eastAsia="標楷體"/>
          <w:b/>
        </w:rPr>
      </w:pPr>
    </w:p>
    <w:p w14:paraId="428715C9" w14:textId="77777777" w:rsidR="00DC38C1" w:rsidRPr="00B632E7" w:rsidRDefault="00DC38C1" w:rsidP="00821BFA">
      <w:pPr>
        <w:pStyle w:val="1txt"/>
        <w:spacing w:line="240" w:lineRule="auto"/>
        <w:rPr>
          <w:rFonts w:eastAsia="標楷體"/>
          <w:b/>
        </w:rPr>
      </w:pPr>
      <w:r w:rsidRPr="00B632E7">
        <w:rPr>
          <w:rFonts w:eastAsia="標楷體" w:hAnsi="標楷體"/>
          <w:b/>
        </w:rPr>
        <w:lastRenderedPageBreak/>
        <w:t>習題</w:t>
      </w:r>
      <w:r w:rsidRPr="00B632E7">
        <w:rPr>
          <w:rFonts w:eastAsia="標楷體"/>
          <w:b/>
        </w:rPr>
        <w:t>3.2-7</w:t>
      </w:r>
      <w:r w:rsidRPr="00B632E7">
        <w:rPr>
          <w:rFonts w:eastAsia="標楷體" w:hAnsi="標楷體"/>
          <w:b/>
        </w:rPr>
        <w:t>：</w:t>
      </w:r>
    </w:p>
    <w:p w14:paraId="535BA014" w14:textId="77777777" w:rsidR="00821BFA" w:rsidRPr="00B632E7" w:rsidRDefault="00821BFA" w:rsidP="00821BFA">
      <w:pPr>
        <w:pStyle w:val="1txt"/>
        <w:spacing w:beforeLines="50" w:before="180" w:line="240" w:lineRule="auto"/>
        <w:rPr>
          <w:rFonts w:eastAsia="標楷體"/>
        </w:rPr>
      </w:pPr>
      <w:r w:rsidRPr="00B632E7">
        <w:rPr>
          <w:rFonts w:eastAsia="標楷體"/>
        </w:rPr>
        <w:t xml:space="preserve">    </w:t>
      </w:r>
      <w:r w:rsidRPr="00B632E7">
        <w:rPr>
          <w:rFonts w:eastAsia="標楷體" w:hAnsi="標楷體"/>
        </w:rPr>
        <w:t>如圖</w:t>
      </w:r>
      <w:r w:rsidR="00A44CCB">
        <w:rPr>
          <w:rFonts w:eastAsia="標楷體" w:hAnsi="標楷體" w:hint="eastAsia"/>
        </w:rPr>
        <w:t>3.2-49</w:t>
      </w:r>
      <w:r w:rsidRPr="00B632E7">
        <w:rPr>
          <w:rFonts w:eastAsia="標楷體" w:hAnsi="標楷體"/>
        </w:rPr>
        <w:t>，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2</w:t>
      </w:r>
      <w:r w:rsidRPr="00B632E7">
        <w:rPr>
          <w:rFonts w:eastAsia="標楷體" w:hAnsi="標楷體"/>
        </w:rPr>
        <w:t>，</w:t>
      </w:r>
      <w:r w:rsidRPr="00B632E7">
        <w:rPr>
          <w:rFonts w:eastAsia="標楷體"/>
          <w:iCs/>
        </w:rPr>
        <w:t>M</w:t>
      </w:r>
      <w:r w:rsidRPr="00B632E7">
        <w:rPr>
          <w:rFonts w:eastAsia="標楷體" w:hAnsi="標楷體"/>
        </w:rPr>
        <w:t>是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1</w:t>
      </w:r>
      <w:r w:rsidRPr="00B632E7">
        <w:rPr>
          <w:rFonts w:eastAsia="標楷體" w:hAnsi="標楷體"/>
        </w:rPr>
        <w:t>、</w:t>
      </w:r>
      <w:r w:rsidRPr="00B632E7">
        <w:rPr>
          <w:rFonts w:eastAsia="標楷體"/>
          <w:iCs/>
        </w:rPr>
        <w:t>L</w:t>
      </w:r>
      <w:r w:rsidRPr="00B632E7">
        <w:rPr>
          <w:rFonts w:eastAsia="標楷體"/>
          <w:vertAlign w:val="subscript"/>
        </w:rPr>
        <w:t>2</w:t>
      </w:r>
      <w:r w:rsidRPr="00B632E7">
        <w:rPr>
          <w:rFonts w:eastAsia="標楷體" w:hAnsi="標楷體"/>
        </w:rPr>
        <w:t>的</w:t>
      </w:r>
      <w:proofErr w:type="gramStart"/>
      <w:r w:rsidRPr="00B632E7">
        <w:rPr>
          <w:rFonts w:eastAsia="標楷體" w:hAnsi="標楷體"/>
        </w:rPr>
        <w:t>一條截線</w:t>
      </w:r>
      <w:proofErr w:type="gramEnd"/>
      <w:r w:rsidRPr="00B632E7">
        <w:rPr>
          <w:rFonts w:eastAsia="標楷體" w:hAnsi="標楷體"/>
        </w:rPr>
        <w:t>，若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1</w:t>
      </w:r>
      <w:r w:rsidRPr="00B632E7">
        <w:rPr>
          <w:rFonts w:eastAsia="標楷體" w:hAnsi="標楷體"/>
        </w:rPr>
        <w:t>＝</w:t>
      </w:r>
      <w:r w:rsidRPr="00B632E7">
        <w:rPr>
          <w:rFonts w:eastAsia="標楷體"/>
        </w:rPr>
        <w:t>135°</w:t>
      </w:r>
      <w:r w:rsidRPr="00B632E7">
        <w:rPr>
          <w:rFonts w:eastAsia="標楷體" w:hAnsi="標楷體"/>
        </w:rPr>
        <w:t>，求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2</w:t>
      </w:r>
      <w:r w:rsidRPr="00B632E7">
        <w:rPr>
          <w:rFonts w:eastAsia="標楷體" w:hAnsi="標楷體"/>
        </w:rPr>
        <w:t>、</w:t>
      </w:r>
      <w:r w:rsidRPr="00B632E7">
        <w:rPr>
          <w:rFonts w:ascii="標楷體" w:eastAsia="標楷體" w:hAnsi="標楷體"/>
        </w:rPr>
        <w:t>∠</w:t>
      </w:r>
      <w:r w:rsidRPr="00B632E7">
        <w:rPr>
          <w:rFonts w:eastAsia="標楷體"/>
        </w:rPr>
        <w:t>3</w:t>
      </w:r>
      <w:r w:rsidRPr="00B632E7">
        <w:rPr>
          <w:rFonts w:eastAsia="標楷體" w:hAnsi="標楷體"/>
        </w:rPr>
        <w:t>。</w:t>
      </w:r>
    </w:p>
    <w:p w14:paraId="7D18F3DB" w14:textId="77777777" w:rsidR="00821BFA" w:rsidRPr="00B632E7" w:rsidRDefault="00821BFA" w:rsidP="00821BFA">
      <w:pPr>
        <w:pStyle w:val="1txt"/>
        <w:spacing w:beforeLines="50" w:before="180" w:line="240" w:lineRule="auto"/>
        <w:rPr>
          <w:rFonts w:eastAsia="標楷體"/>
        </w:rPr>
      </w:pPr>
    </w:p>
    <w:p w14:paraId="41501B89" w14:textId="77777777" w:rsidR="00DC38C1" w:rsidRPr="00B632E7" w:rsidRDefault="00821BFA" w:rsidP="00DC38C1">
      <w:pPr>
        <w:pStyle w:val="1txt"/>
        <w:spacing w:after="360"/>
        <w:rPr>
          <w:rFonts w:eastAsia="標楷體"/>
        </w:rPr>
      </w:pPr>
      <w:r w:rsidRPr="00B632E7">
        <w:rPr>
          <w:rFonts w:eastAsia="標楷體"/>
        </w:rPr>
        <w:t xml:space="preserve">               </w:t>
      </w:r>
      <w:r w:rsidRPr="00B632E7">
        <w:rPr>
          <w:rFonts w:eastAsia="標楷體"/>
        </w:rPr>
        <w:pict w14:anchorId="3DCCD1A8">
          <v:shape id="_x0000_i1164" type="#_x0000_t75" style="width:189pt;height:168.75pt">
            <v:imagedata r:id="rId38" o:title=""/>
          </v:shape>
        </w:pict>
      </w:r>
    </w:p>
    <w:p w14:paraId="393D1DBA" w14:textId="77777777" w:rsidR="00A44CCB" w:rsidRDefault="00A44CCB" w:rsidP="00A44CCB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49</w:t>
      </w:r>
    </w:p>
    <w:p w14:paraId="78AA42EE" w14:textId="77777777" w:rsidR="00DC38C1" w:rsidRPr="00B632E7" w:rsidRDefault="00DC38C1" w:rsidP="00DC38C1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36D6A6E9" w14:textId="77777777" w:rsidR="00DC38C1" w:rsidRPr="00B632E7" w:rsidRDefault="00DC38C1" w:rsidP="00DB0371">
      <w:pPr>
        <w:pStyle w:val="a9"/>
        <w:pageBreakBefore w:val="0"/>
        <w:numPr>
          <w:ilvl w:val="0"/>
          <w:numId w:val="7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63CE1B9F" w14:textId="77777777" w:rsidR="00DC38C1" w:rsidRPr="00B632E7" w:rsidRDefault="00DC38C1" w:rsidP="00DB0371">
      <w:pPr>
        <w:pStyle w:val="a9"/>
        <w:pageBreakBefore w:val="0"/>
        <w:numPr>
          <w:ilvl w:val="0"/>
          <w:numId w:val="7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7506A0F0" w14:textId="77777777" w:rsidR="00DC38C1" w:rsidRPr="00B632E7" w:rsidRDefault="00DC38C1" w:rsidP="00DB0371">
      <w:pPr>
        <w:pStyle w:val="a9"/>
        <w:pageBreakBefore w:val="0"/>
        <w:numPr>
          <w:ilvl w:val="0"/>
          <w:numId w:val="7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1A5912E6" w14:textId="77777777" w:rsidR="00DC38C1" w:rsidRPr="00B632E7" w:rsidRDefault="00DC38C1" w:rsidP="00DC38C1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4474"/>
      </w:tblGrid>
      <w:tr w:rsidR="00DC38C1" w:rsidRPr="00B632E7" w14:paraId="14006E48" w14:textId="77777777" w:rsidTr="00DB0371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636B0D5" w14:textId="77777777" w:rsidR="00DC38C1" w:rsidRPr="00B632E7" w:rsidRDefault="00DC38C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74" w:type="dxa"/>
            <w:tcBorders>
              <w:top w:val="single" w:sz="4" w:space="0" w:color="FFFFFF"/>
              <w:bottom w:val="single" w:sz="4" w:space="0" w:color="auto"/>
            </w:tcBorders>
          </w:tcPr>
          <w:p w14:paraId="5B2ACCD2" w14:textId="77777777" w:rsidR="00DC38C1" w:rsidRPr="00B632E7" w:rsidRDefault="00DC38C1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C38C1" w:rsidRPr="00B632E7" w14:paraId="7B2F5C12" w14:textId="77777777" w:rsidTr="00DB0371">
        <w:tc>
          <w:tcPr>
            <w:tcW w:w="3888" w:type="dxa"/>
            <w:tcBorders>
              <w:top w:val="single" w:sz="4" w:space="0" w:color="auto"/>
            </w:tcBorders>
          </w:tcPr>
          <w:p w14:paraId="6F937966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互</w:t>
            </w:r>
            <w:proofErr w:type="gramStart"/>
            <w:r w:rsidRPr="00B632E7">
              <w:rPr>
                <w:rFonts w:ascii="Times New Roman" w:eastAsia="標楷體" w:hAnsi="標楷體"/>
              </w:rPr>
              <w:t>為同側內角</w:t>
            </w:r>
            <w:proofErr w:type="gramEnd"/>
          </w:p>
          <w:p w14:paraId="07A53592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6804CAB9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</w:p>
          <w:p w14:paraId="1AE20D40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3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</w:p>
          <w:p w14:paraId="6D231542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互為內錯角</w:t>
            </w:r>
          </w:p>
          <w:p w14:paraId="75F369FA" w14:textId="77777777" w:rsidR="00DC38C1" w:rsidRPr="00B632E7" w:rsidRDefault="00DC38C1" w:rsidP="00DB0371">
            <w:pPr>
              <w:numPr>
                <w:ilvl w:val="0"/>
                <w:numId w:val="6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35°</w:t>
            </w:r>
          </w:p>
        </w:tc>
        <w:tc>
          <w:tcPr>
            <w:tcW w:w="4474" w:type="dxa"/>
            <w:tcBorders>
              <w:top w:val="single" w:sz="4" w:space="0" w:color="auto"/>
            </w:tcBorders>
          </w:tcPr>
          <w:p w14:paraId="16359655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20D4EDC2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  <w:iCs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iCs/>
              </w:rPr>
              <w:t>互補</w:t>
            </w:r>
          </w:p>
          <w:p w14:paraId="23B1EBC4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標楷體"/>
                <w:iCs/>
              </w:rPr>
              <w:t>由</w:t>
            </w:r>
            <w:r w:rsidRPr="00B632E7">
              <w:rPr>
                <w:rFonts w:ascii="Times New Roman" w:eastAsia="標楷體" w:hAnsi="Times New Roman"/>
                <w:iCs/>
              </w:rPr>
              <w:t>(2)</w:t>
            </w:r>
          </w:p>
          <w:p w14:paraId="7BAE9232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標楷體"/>
                <w:iCs/>
              </w:rPr>
              <w:t>由</w:t>
            </w:r>
            <w:r w:rsidRPr="00B632E7">
              <w:rPr>
                <w:rFonts w:ascii="Times New Roman" w:eastAsia="標楷體" w:hAnsi="Times New Roman"/>
                <w:iCs/>
              </w:rPr>
              <w:t>(3)</w:t>
            </w:r>
            <w:proofErr w:type="gramStart"/>
            <w:r w:rsidRPr="00B632E7">
              <w:rPr>
                <w:rFonts w:ascii="Times New Roman" w:eastAsia="標楷體" w:hAnsi="標楷體"/>
                <w:iCs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35°</w:t>
            </w:r>
          </w:p>
          <w:p w14:paraId="732B79C1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65EAC909" w14:textId="77777777" w:rsidR="00DC38C1" w:rsidRPr="00B632E7" w:rsidRDefault="00DC38C1" w:rsidP="00DC38C1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內錯角相等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＆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35°</w:t>
            </w:r>
          </w:p>
        </w:tc>
      </w:tr>
    </w:tbl>
    <w:p w14:paraId="62EC1DC4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73ED287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601F5537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2D150675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1AA58A6D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5BBC3BDB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5F512C9B" w14:textId="77777777" w:rsidR="009E574D" w:rsidRPr="00B632E7" w:rsidRDefault="009E574D" w:rsidP="00821BFA">
      <w:pPr>
        <w:jc w:val="both"/>
        <w:rPr>
          <w:rFonts w:ascii="Times New Roman" w:eastAsia="標楷體" w:hAnsi="Times New Roman"/>
          <w:b/>
        </w:rPr>
      </w:pPr>
    </w:p>
    <w:p w14:paraId="48290D4D" w14:textId="77777777" w:rsidR="009E574D" w:rsidRPr="00B632E7" w:rsidRDefault="009E574D" w:rsidP="00821BFA">
      <w:pPr>
        <w:jc w:val="both"/>
        <w:rPr>
          <w:rFonts w:ascii="Times New Roman" w:eastAsia="標楷體" w:hAnsi="Times New Roman"/>
          <w:b/>
        </w:rPr>
      </w:pPr>
    </w:p>
    <w:p w14:paraId="69F01864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lastRenderedPageBreak/>
        <w:t>習題</w:t>
      </w:r>
      <w:r w:rsidRPr="00B632E7">
        <w:rPr>
          <w:rFonts w:ascii="Times New Roman" w:eastAsia="標楷體" w:hAnsi="Times New Roman"/>
          <w:b/>
        </w:rPr>
        <w:t>3.2-8</w:t>
      </w:r>
      <w:r w:rsidRPr="00B632E7">
        <w:rPr>
          <w:rFonts w:ascii="Times New Roman" w:eastAsia="標楷體" w:hAnsi="標楷體"/>
          <w:b/>
        </w:rPr>
        <w:t>：</w:t>
      </w:r>
    </w:p>
    <w:p w14:paraId="3AE490DD" w14:textId="77777777" w:rsidR="00821BFA" w:rsidRPr="00B632E7" w:rsidRDefault="00821BFA" w:rsidP="00821BFA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4A5FE0E8">
          <v:shape id="_x0000_s2130" type="#_x0000_t75" style="position:absolute;left:0;text-align:left;margin-left:143.4pt;margin-top:80.55pt;width:160.6pt;height:196.85pt;z-index:-106">
            <v:imagedata r:id="rId39" o:title=""/>
          </v:shape>
        </w:pict>
      </w:r>
      <w:r w:rsidRPr="00B632E7">
        <w:rPr>
          <w:rFonts w:ascii="Times New Roman" w:eastAsia="標楷體" w:hAnsi="Times New Roman"/>
        </w:rPr>
        <w:t xml:space="preserve">    </w:t>
      </w:r>
      <w:r w:rsidR="00A44CCB">
        <w:rPr>
          <w:rFonts w:ascii="Times New Roman" w:eastAsia="標楷體" w:hAnsi="標楷體"/>
        </w:rPr>
        <w:t>如</w:t>
      </w:r>
      <w:r w:rsidRPr="00B632E7">
        <w:rPr>
          <w:rFonts w:ascii="Times New Roman" w:eastAsia="標楷體" w:hAnsi="標楷體"/>
        </w:rPr>
        <w:t>圖</w:t>
      </w:r>
      <w:r w:rsidR="00A44CCB">
        <w:rPr>
          <w:rFonts w:ascii="Times New Roman" w:eastAsia="標楷體" w:hAnsi="標楷體" w:hint="eastAsia"/>
        </w:rPr>
        <w:t>3.2-50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M</w:t>
      </w:r>
      <w:r w:rsidRPr="00B632E7">
        <w:rPr>
          <w:rFonts w:ascii="Times New Roman" w:eastAsia="標楷體" w:hAnsi="標楷體"/>
        </w:rPr>
        <w:t>是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r w:rsidRPr="00B632E7">
        <w:rPr>
          <w:rFonts w:ascii="Times New Roman" w:eastAsia="標楷體" w:hAnsi="標楷體"/>
        </w:rPr>
        <w:t>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2</w:t>
      </w:r>
      <w:proofErr w:type="gramStart"/>
      <w:r w:rsidRPr="00B632E7">
        <w:rPr>
          <w:rFonts w:ascii="Times New Roman" w:eastAsia="標楷體" w:hAnsi="標楷體"/>
        </w:rPr>
        <w:t>的截線</w:t>
      </w:r>
      <w:proofErr w:type="gramEnd"/>
      <w:r w:rsidRPr="00B632E7">
        <w:rPr>
          <w:rFonts w:ascii="Times New Roman" w:eastAsia="標楷體" w:hAnsi="標楷體"/>
        </w:rPr>
        <w:t>，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1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t>57°</w:t>
      </w:r>
      <w:r w:rsidRPr="00B632E7">
        <w:rPr>
          <w:rFonts w:ascii="Times New Roman" w:eastAsia="標楷體" w:hAnsi="標楷體"/>
        </w:rPr>
        <w:t>，則：</w:t>
      </w:r>
      <w:r w:rsidRPr="00B632E7">
        <w:rPr>
          <w:rFonts w:ascii="Times New Roman" w:eastAsia="標楷體" w:hAnsi="Times New Roman"/>
        </w:rPr>
        <w:br/>
        <w:t xml:space="preserve">    (1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2</w:t>
      </w:r>
      <w:r w:rsidRPr="00B632E7">
        <w:rPr>
          <w:rFonts w:ascii="Times New Roman" w:eastAsia="標楷體" w:hAnsi="標楷體"/>
        </w:rPr>
        <w:t>和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proofErr w:type="gramStart"/>
      <w:r w:rsidRPr="00B632E7">
        <w:rPr>
          <w:rFonts w:ascii="Times New Roman" w:eastAsia="標楷體" w:hAnsi="標楷體"/>
        </w:rPr>
        <w:t>是同側內角</w:t>
      </w:r>
      <w:proofErr w:type="gramEnd"/>
      <w:r w:rsidRPr="00B632E7">
        <w:rPr>
          <w:rFonts w:ascii="Times New Roman" w:eastAsia="標楷體" w:hAnsi="標楷體"/>
        </w:rPr>
        <w:t>。</w:t>
      </w:r>
      <w:r w:rsidRPr="00B632E7">
        <w:rPr>
          <w:rFonts w:ascii="Times New Roman" w:eastAsia="標楷體" w:hAnsi="Times New Roman"/>
        </w:rPr>
        <w:br/>
        <w:t xml:space="preserve">    (2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3</w:t>
      </w:r>
      <w:r w:rsidRPr="00B632E7">
        <w:rPr>
          <w:rFonts w:ascii="Times New Roman" w:eastAsia="標楷體" w:hAnsi="標楷體"/>
        </w:rPr>
        <w:t>和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是同位角。</w:t>
      </w:r>
      <w:r w:rsidRPr="00B632E7">
        <w:rPr>
          <w:rFonts w:ascii="Times New Roman" w:eastAsia="標楷體" w:hAnsi="Times New Roman"/>
        </w:rPr>
        <w:br/>
        <w:t xml:space="preserve">    (3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6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</w:rPr>
        <w:br/>
        <w:t xml:space="preserve">    (4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8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</w:p>
    <w:p w14:paraId="6D9654A2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3B39CFB3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33E1E1D1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7BA0D5F4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643CF955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12363049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43E72468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156C72FD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7C841924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72C573FC" w14:textId="77777777" w:rsidR="00821BFA" w:rsidRPr="00B632E7" w:rsidRDefault="00821BFA" w:rsidP="00A44CCB">
      <w:pPr>
        <w:jc w:val="center"/>
        <w:rPr>
          <w:rFonts w:ascii="Times New Roman" w:eastAsia="標楷體" w:hAnsi="Times New Roman"/>
        </w:rPr>
      </w:pPr>
    </w:p>
    <w:p w14:paraId="1BFF78C5" w14:textId="77777777" w:rsidR="00A44CCB" w:rsidRDefault="00A44CCB" w:rsidP="00A44CCB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0</w:t>
      </w:r>
    </w:p>
    <w:p w14:paraId="32C8D889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5E27D7BC" w14:textId="77777777" w:rsidR="00821BFA" w:rsidRPr="00B632E7" w:rsidRDefault="00821BFA" w:rsidP="00DB0371">
      <w:pPr>
        <w:pStyle w:val="a9"/>
        <w:pageBreakBefore w:val="0"/>
        <w:numPr>
          <w:ilvl w:val="0"/>
          <w:numId w:val="7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398C2A94" w14:textId="77777777" w:rsidR="00821BFA" w:rsidRPr="00B632E7" w:rsidRDefault="00821BFA" w:rsidP="00DB0371">
      <w:pPr>
        <w:pStyle w:val="a9"/>
        <w:pageBreakBefore w:val="0"/>
        <w:numPr>
          <w:ilvl w:val="0"/>
          <w:numId w:val="7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14A3D17" w14:textId="77777777" w:rsidR="00821BFA" w:rsidRPr="00B632E7" w:rsidRDefault="00821BFA" w:rsidP="00DB0371">
      <w:pPr>
        <w:pStyle w:val="a9"/>
        <w:pageBreakBefore w:val="0"/>
        <w:numPr>
          <w:ilvl w:val="0"/>
          <w:numId w:val="7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28168694" w14:textId="77777777" w:rsidR="00821BFA" w:rsidRPr="00B632E7" w:rsidRDefault="00821BFA" w:rsidP="00821BFA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4474"/>
      </w:tblGrid>
      <w:tr w:rsidR="00821BFA" w:rsidRPr="00B632E7" w14:paraId="178B44A0" w14:textId="77777777" w:rsidTr="00DB0371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35B2D6" w14:textId="77777777" w:rsidR="00821BFA" w:rsidRPr="00B632E7" w:rsidRDefault="00821BFA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74" w:type="dxa"/>
            <w:tcBorders>
              <w:top w:val="single" w:sz="4" w:space="0" w:color="FFFFFF"/>
              <w:bottom w:val="single" w:sz="4" w:space="0" w:color="auto"/>
            </w:tcBorders>
          </w:tcPr>
          <w:p w14:paraId="3E1A71C4" w14:textId="77777777" w:rsidR="00821BFA" w:rsidRPr="00B632E7" w:rsidRDefault="00821BFA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21BFA" w:rsidRPr="00B632E7" w14:paraId="4FF6885C" w14:textId="77777777" w:rsidTr="00DB0371">
        <w:tc>
          <w:tcPr>
            <w:tcW w:w="3888" w:type="dxa"/>
            <w:tcBorders>
              <w:top w:val="single" w:sz="4" w:space="0" w:color="auto"/>
            </w:tcBorders>
          </w:tcPr>
          <w:p w14:paraId="54D45F21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互</w:t>
            </w:r>
            <w:proofErr w:type="gramStart"/>
            <w:r w:rsidRPr="00B632E7">
              <w:rPr>
                <w:rFonts w:ascii="Times New Roman" w:eastAsia="標楷體" w:hAnsi="標楷體"/>
              </w:rPr>
              <w:t>為同側內角</w:t>
            </w:r>
            <w:proofErr w:type="gramEnd"/>
          </w:p>
          <w:p w14:paraId="725246E2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</w:rPr>
              <w:t>互為同位角</w:t>
            </w:r>
          </w:p>
          <w:p w14:paraId="59763A65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互為同位角</w:t>
            </w:r>
          </w:p>
          <w:p w14:paraId="27AB1CEB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7°</w:t>
            </w:r>
          </w:p>
          <w:p w14:paraId="6A81303F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3°</w:t>
            </w:r>
          </w:p>
          <w:p w14:paraId="7924C8A9" w14:textId="77777777" w:rsidR="00821BFA" w:rsidRPr="00B632E7" w:rsidRDefault="00821BFA" w:rsidP="00DB0371">
            <w:pPr>
              <w:numPr>
                <w:ilvl w:val="0"/>
                <w:numId w:val="7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3°</w:t>
            </w:r>
          </w:p>
        </w:tc>
        <w:tc>
          <w:tcPr>
            <w:tcW w:w="4474" w:type="dxa"/>
            <w:tcBorders>
              <w:top w:val="single" w:sz="4" w:space="0" w:color="auto"/>
            </w:tcBorders>
          </w:tcPr>
          <w:p w14:paraId="1332EB31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23756A94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6A8676F2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438E112F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同位角相等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＆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7°</w:t>
            </w:r>
          </w:p>
          <w:p w14:paraId="3C3607CC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8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7°</w:t>
            </w:r>
          </w:p>
          <w:p w14:paraId="7FD60123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3°</w:t>
            </w:r>
          </w:p>
        </w:tc>
      </w:tr>
    </w:tbl>
    <w:p w14:paraId="3FDA19F2" w14:textId="77777777" w:rsidR="00821BFA" w:rsidRPr="00B632E7" w:rsidRDefault="00821BFA" w:rsidP="00821BFA">
      <w:pPr>
        <w:jc w:val="both"/>
        <w:rPr>
          <w:rFonts w:ascii="Times New Roman" w:eastAsia="標楷體" w:hAnsi="Times New Roman"/>
        </w:rPr>
      </w:pPr>
    </w:p>
    <w:p w14:paraId="2D2241AA" w14:textId="77777777" w:rsidR="00821BFA" w:rsidRPr="00B632E7" w:rsidRDefault="00821BFA" w:rsidP="00821BFA">
      <w:pPr>
        <w:jc w:val="both"/>
        <w:rPr>
          <w:rFonts w:ascii="Times New Roman" w:eastAsia="標楷體" w:hAnsi="Times New Roman"/>
          <w:b/>
        </w:rPr>
      </w:pPr>
    </w:p>
    <w:p w14:paraId="163DEE0D" w14:textId="77777777" w:rsidR="00821BFA" w:rsidRDefault="00821BFA" w:rsidP="00821BFA">
      <w:pPr>
        <w:rPr>
          <w:rFonts w:ascii="Times New Roman" w:eastAsia="標楷體" w:hAnsi="Times New Roman" w:hint="eastAsia"/>
          <w:b/>
        </w:rPr>
      </w:pPr>
    </w:p>
    <w:p w14:paraId="60E233A6" w14:textId="77777777" w:rsidR="00715739" w:rsidRPr="00B632E7" w:rsidRDefault="00715739" w:rsidP="00821BFA">
      <w:pPr>
        <w:rPr>
          <w:rFonts w:ascii="Times New Roman" w:eastAsia="標楷體" w:hAnsi="Times New Roman"/>
          <w:b/>
        </w:rPr>
      </w:pPr>
    </w:p>
    <w:p w14:paraId="60E459B8" w14:textId="77777777" w:rsidR="00821BFA" w:rsidRPr="00B632E7" w:rsidRDefault="00821BFA" w:rsidP="00821BFA">
      <w:pPr>
        <w:rPr>
          <w:rFonts w:ascii="Times New Roman" w:eastAsia="標楷體" w:hAnsi="Times New Roman"/>
          <w:b/>
        </w:rPr>
      </w:pPr>
    </w:p>
    <w:p w14:paraId="3352CFB2" w14:textId="77777777" w:rsidR="00821BFA" w:rsidRPr="00B632E7" w:rsidRDefault="00821BFA" w:rsidP="00821BFA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lastRenderedPageBreak/>
        <w:t>習題</w:t>
      </w:r>
      <w:r w:rsidRPr="00B632E7">
        <w:rPr>
          <w:rFonts w:ascii="Times New Roman" w:eastAsia="標楷體" w:hAnsi="Times New Roman"/>
          <w:b/>
        </w:rPr>
        <w:t>3.2-9</w:t>
      </w:r>
      <w:r w:rsidRPr="00B632E7">
        <w:rPr>
          <w:rFonts w:ascii="Times New Roman" w:eastAsia="標楷體" w:hAnsi="標楷體"/>
          <w:b/>
        </w:rPr>
        <w:t>：</w:t>
      </w:r>
    </w:p>
    <w:p w14:paraId="0AF6B011" w14:textId="77777777" w:rsidR="00821BFA" w:rsidRPr="00B632E7" w:rsidRDefault="00821BFA" w:rsidP="00821BFA">
      <w:pPr>
        <w:spacing w:beforeLines="50" w:before="180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</w:t>
      </w:r>
      <w:r w:rsidRPr="00B632E7">
        <w:rPr>
          <w:rFonts w:ascii="Times New Roman" w:eastAsia="標楷體" w:hAnsi="標楷體"/>
        </w:rPr>
        <w:t>如圖</w:t>
      </w:r>
      <w:r w:rsidR="00A44CCB">
        <w:rPr>
          <w:rFonts w:ascii="Times New Roman" w:eastAsia="標楷體" w:hAnsi="標楷體" w:hint="eastAsia"/>
        </w:rPr>
        <w:t>3.2-51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3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proofErr w:type="gramStart"/>
      <w:r w:rsidRPr="00B632E7">
        <w:rPr>
          <w:rFonts w:ascii="Times New Roman" w:eastAsia="標楷體" w:hAnsi="標楷體"/>
        </w:rPr>
        <w:t>為截線</w:t>
      </w:r>
      <w:proofErr w:type="gramEnd"/>
      <w:r w:rsidRPr="00B632E7">
        <w:rPr>
          <w:rFonts w:ascii="Times New Roman" w:eastAsia="標楷體" w:hAnsi="標楷體"/>
        </w:rPr>
        <w:t>，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1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t>75°</w:t>
      </w:r>
      <w:r w:rsidRPr="00B632E7">
        <w:rPr>
          <w:rFonts w:ascii="Times New Roman" w:eastAsia="標楷體" w:hAnsi="標楷體"/>
        </w:rPr>
        <w:t>，則：</w:t>
      </w:r>
      <w:r w:rsidRPr="00B632E7">
        <w:rPr>
          <w:rFonts w:ascii="Times New Roman" w:eastAsia="標楷體" w:hAnsi="Times New Roman"/>
        </w:rPr>
        <w:br/>
        <w:t xml:space="preserve">    (1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2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(2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3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(3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4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</w:p>
    <w:p w14:paraId="34CD2BD5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/>
          <w:noProof/>
          <w:color w:val="000000"/>
        </w:rPr>
        <w:pict w14:anchorId="5B43F19B">
          <v:shape id="_x0000_s2134" type="#_x0000_t75" style="position:absolute;margin-left:115.35pt;margin-top:6.4pt;width:184.6pt;height:181.2pt;z-index:19">
            <v:imagedata r:id="rId40" o:title=""/>
          </v:shape>
        </w:pict>
      </w:r>
    </w:p>
    <w:p w14:paraId="3E1751F0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1FAF2993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1DDAA786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68597F37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4C726262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5B3517AD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1EDA2C07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32D7DCC3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1E3D04FA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25F4A005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34ABB84F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3ACA7608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041EE7C1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</w:p>
    <w:p w14:paraId="30AD783C" w14:textId="77777777" w:rsidR="00A44CCB" w:rsidRDefault="00A44CCB" w:rsidP="00A44CCB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1</w:t>
      </w:r>
    </w:p>
    <w:p w14:paraId="09EA5437" w14:textId="77777777" w:rsidR="00821BFA" w:rsidRPr="00B632E7" w:rsidRDefault="00821BFA" w:rsidP="00821BF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7DAD8137" w14:textId="77777777" w:rsidR="00821BFA" w:rsidRPr="00B632E7" w:rsidRDefault="00821BFA" w:rsidP="00DB0371">
      <w:pPr>
        <w:pStyle w:val="a9"/>
        <w:pageBreakBefore w:val="0"/>
        <w:numPr>
          <w:ilvl w:val="0"/>
          <w:numId w:val="7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044326E0" w14:textId="77777777" w:rsidR="00821BFA" w:rsidRPr="00B632E7" w:rsidRDefault="00821BFA" w:rsidP="00DB0371">
      <w:pPr>
        <w:pStyle w:val="a9"/>
        <w:pageBreakBefore w:val="0"/>
        <w:numPr>
          <w:ilvl w:val="0"/>
          <w:numId w:val="7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1F3717A6" w14:textId="77777777" w:rsidR="00821BFA" w:rsidRPr="00B632E7" w:rsidRDefault="00821BFA" w:rsidP="00DB0371">
      <w:pPr>
        <w:pStyle w:val="a9"/>
        <w:pageBreakBefore w:val="0"/>
        <w:numPr>
          <w:ilvl w:val="0"/>
          <w:numId w:val="7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1F92FE98" w14:textId="77777777" w:rsidR="00821BFA" w:rsidRPr="00B632E7" w:rsidRDefault="00821BFA" w:rsidP="00821BFA">
      <w:pPr>
        <w:pStyle w:val="a9"/>
        <w:pageBreakBefore w:val="0"/>
        <w:tabs>
          <w:tab w:val="clear" w:pos="480"/>
          <w:tab w:val="clear" w:pos="2880"/>
          <w:tab w:val="center" w:pos="2835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b/>
          <w:sz w:val="24"/>
        </w:rPr>
      </w:pPr>
      <w:r w:rsidRPr="00B632E7">
        <w:rPr>
          <w:rFonts w:ascii="Times New Roman" w:hAnsi="標楷體" w:cs="Times New Roman"/>
          <w:b/>
          <w:sz w:val="24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4474"/>
      </w:tblGrid>
      <w:tr w:rsidR="00821BFA" w:rsidRPr="00B632E7" w14:paraId="2556404B" w14:textId="77777777" w:rsidTr="00DB0371">
        <w:tc>
          <w:tcPr>
            <w:tcW w:w="38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3DC50A" w14:textId="77777777" w:rsidR="00821BFA" w:rsidRPr="00B632E7" w:rsidRDefault="00821BFA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74" w:type="dxa"/>
            <w:tcBorders>
              <w:top w:val="single" w:sz="4" w:space="0" w:color="FFFFFF"/>
              <w:bottom w:val="single" w:sz="4" w:space="0" w:color="auto"/>
            </w:tcBorders>
          </w:tcPr>
          <w:p w14:paraId="0DBCF6D7" w14:textId="77777777" w:rsidR="00821BFA" w:rsidRPr="00B632E7" w:rsidRDefault="00821BFA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21BFA" w:rsidRPr="00B632E7" w14:paraId="11C556BD" w14:textId="77777777" w:rsidTr="00DB0371">
        <w:tc>
          <w:tcPr>
            <w:tcW w:w="3888" w:type="dxa"/>
            <w:tcBorders>
              <w:top w:val="single" w:sz="4" w:space="0" w:color="auto"/>
            </w:tcBorders>
          </w:tcPr>
          <w:p w14:paraId="78ED3AD6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5°</w:t>
            </w:r>
          </w:p>
          <w:p w14:paraId="3FF7096C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互</w:t>
            </w:r>
            <w:proofErr w:type="gramStart"/>
            <w:r w:rsidRPr="00B632E7">
              <w:rPr>
                <w:rFonts w:ascii="Times New Roman" w:eastAsia="標楷體" w:hAnsi="標楷體"/>
              </w:rPr>
              <w:t>為同側內角</w:t>
            </w:r>
            <w:proofErr w:type="gramEnd"/>
          </w:p>
          <w:p w14:paraId="03313A72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129BE276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  <w:p w14:paraId="014B8172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互為同位角</w:t>
            </w:r>
          </w:p>
          <w:p w14:paraId="48B19BD9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  <w:p w14:paraId="60B4BED4" w14:textId="77777777" w:rsidR="00821BFA" w:rsidRPr="00B632E7" w:rsidRDefault="00821BFA" w:rsidP="00DB0371">
            <w:pPr>
              <w:numPr>
                <w:ilvl w:val="0"/>
                <w:numId w:val="7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</w:tc>
        <w:tc>
          <w:tcPr>
            <w:tcW w:w="4474" w:type="dxa"/>
            <w:tcBorders>
              <w:top w:val="single" w:sz="4" w:space="0" w:color="auto"/>
            </w:tcBorders>
          </w:tcPr>
          <w:p w14:paraId="1109BF02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</w:p>
          <w:p w14:paraId="3DF16A19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718007A9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iCs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  <w:iCs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iCs/>
              </w:rPr>
              <w:t>互補</w:t>
            </w:r>
          </w:p>
          <w:p w14:paraId="57B2E2A4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5°</w:t>
            </w:r>
          </w:p>
          <w:p w14:paraId="04AD9E59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、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的</w:t>
            </w:r>
            <w:proofErr w:type="gramStart"/>
            <w:r w:rsidRPr="00B632E7">
              <w:rPr>
                <w:rFonts w:ascii="Times New Roman" w:eastAsia="標楷體" w:hAnsi="標楷體"/>
              </w:rPr>
              <w:t>一條截</w:t>
            </w:r>
            <w:proofErr w:type="gramEnd"/>
            <w:r w:rsidRPr="00B632E7">
              <w:rPr>
                <w:rFonts w:ascii="Times New Roman" w:eastAsia="標楷體" w:hAnsi="標楷體"/>
              </w:rPr>
              <w:t>線</w:t>
            </w:r>
          </w:p>
          <w:p w14:paraId="13A07DF9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  <w:iCs/>
              </w:rPr>
              <w:t>，同位角相等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標楷體"/>
                <w:iCs/>
              </w:rPr>
              <w:t>＆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  <w:p w14:paraId="0F0D716F" w14:textId="77777777" w:rsidR="00821BFA" w:rsidRPr="00B632E7" w:rsidRDefault="00821BFA" w:rsidP="00821BF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</w:tc>
      </w:tr>
    </w:tbl>
    <w:p w14:paraId="5A9D58F7" w14:textId="77777777" w:rsidR="00DF4319" w:rsidRPr="00B632E7" w:rsidRDefault="00DF4319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16AE06F" w14:textId="77777777" w:rsidR="00821BFA" w:rsidRPr="00B632E7" w:rsidRDefault="00821BFA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C30E0F5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A3300A7" w14:textId="77777777" w:rsidR="009E574D" w:rsidRPr="00B632E7" w:rsidRDefault="009E574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1ACE4DA" w14:textId="77777777" w:rsidR="00BE6B7B" w:rsidRPr="00B632E7" w:rsidRDefault="00BE6B7B" w:rsidP="00BE6B7B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2-10</w:t>
      </w:r>
    </w:p>
    <w:p w14:paraId="10D46567" w14:textId="77777777" w:rsidR="00BE6B7B" w:rsidRPr="00B632E7" w:rsidRDefault="00BE6B7B" w:rsidP="00BE6B7B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</w:t>
      </w:r>
      <w:r w:rsidRPr="00B632E7">
        <w:rPr>
          <w:rFonts w:ascii="Times New Roman" w:eastAsia="標楷體" w:hAnsi="標楷體"/>
        </w:rPr>
        <w:t>如圖</w:t>
      </w:r>
      <w:r w:rsidR="00A44CCB">
        <w:rPr>
          <w:rFonts w:ascii="Times New Roman" w:eastAsia="標楷體" w:hAnsi="標楷體" w:hint="eastAsia"/>
        </w:rPr>
        <w:t>3.2-52</w:t>
      </w:r>
      <w:r w:rsidRPr="00B632E7">
        <w:rPr>
          <w:rFonts w:ascii="Times New Roman" w:eastAsia="標楷體" w:hAnsi="標楷體"/>
        </w:rPr>
        <w:t>，回答下列問題：</w:t>
      </w:r>
      <w:r w:rsidRPr="00B632E7">
        <w:rPr>
          <w:rFonts w:ascii="Times New Roman" w:eastAsia="標楷體" w:hAnsi="Times New Roman"/>
        </w:rPr>
        <w:br/>
        <w:t xml:space="preserve">    (1) L</w:t>
      </w:r>
      <w:r w:rsidRPr="00B632E7">
        <w:rPr>
          <w:rFonts w:ascii="Times New Roman" w:eastAsia="標楷體" w:hAnsi="Times New Roman"/>
          <w:vertAlign w:val="subscript"/>
        </w:rPr>
        <w:t>1</w:t>
      </w:r>
      <w:r w:rsidRPr="00B632E7">
        <w:rPr>
          <w:rFonts w:ascii="Times New Roman" w:eastAsia="標楷體" w:hAnsi="標楷體"/>
        </w:rPr>
        <w:t>和哪一條直線平行？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。</w:t>
      </w:r>
      <w:r w:rsidRPr="00B632E7">
        <w:rPr>
          <w:rFonts w:ascii="Times New Roman" w:eastAsia="標楷體" w:hAnsi="Times New Roman"/>
        </w:rPr>
        <w:br/>
        <w:t xml:space="preserve">    (2) 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Times New Roman" w:eastAsia="標楷體" w:hAnsi="標楷體"/>
        </w:rPr>
        <w:t>和哪一條直線平行？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。</w:t>
      </w:r>
    </w:p>
    <w:p w14:paraId="3F42CA9A" w14:textId="77777777" w:rsidR="00BE6B7B" w:rsidRPr="00B632E7" w:rsidRDefault="00BE6B7B" w:rsidP="00BE6B7B">
      <w:pPr>
        <w:spacing w:beforeLines="50" w:before="180"/>
        <w:jc w:val="both"/>
        <w:rPr>
          <w:rFonts w:ascii="Times New Roman" w:eastAsia="標楷體" w:hAnsi="Times New Roman"/>
        </w:rPr>
      </w:pPr>
    </w:p>
    <w:p w14:paraId="006359E7" w14:textId="77777777" w:rsidR="00BE6B7B" w:rsidRPr="00B632E7" w:rsidRDefault="00BE6B7B" w:rsidP="00BE6B7B">
      <w:pPr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       </w:t>
      </w:r>
      <w:r w:rsidRPr="00B632E7">
        <w:rPr>
          <w:rFonts w:ascii="Times New Roman" w:eastAsia="標楷體" w:hAnsi="Times New Roman"/>
        </w:rPr>
        <w:pict w14:anchorId="7593FE82">
          <v:shape id="_x0000_i1165" type="#_x0000_t75" style="width:280.5pt;height:135.75pt">
            <v:imagedata r:id="rId41" o:title=""/>
          </v:shape>
        </w:pict>
      </w:r>
    </w:p>
    <w:p w14:paraId="7E7CB23B" w14:textId="77777777" w:rsidR="00A44CCB" w:rsidRDefault="00A44CCB" w:rsidP="00A44CCB">
      <w:pPr>
        <w:pStyle w:val="1txt"/>
        <w:spacing w:beforeLines="50" w:before="180" w:line="240" w:lineRule="auto"/>
        <w:ind w:leftChars="5" w:left="12" w:firstLine="6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2</w:t>
      </w:r>
    </w:p>
    <w:p w14:paraId="10CE6DEF" w14:textId="77777777" w:rsidR="00BE6B7B" w:rsidRPr="00B632E7" w:rsidRDefault="00BE6B7B" w:rsidP="00BE6B7B">
      <w:pPr>
        <w:pStyle w:val="1txt"/>
        <w:spacing w:beforeLines="50" w:before="180" w:line="240" w:lineRule="auto"/>
        <w:ind w:leftChars="5" w:left="12" w:firstLine="6"/>
        <w:rPr>
          <w:rFonts w:eastAsia="標楷體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</w:rPr>
        <w:t>判斷兩直線平行的方法有：</w:t>
      </w:r>
    </w:p>
    <w:p w14:paraId="5A5C2C49" w14:textId="77777777" w:rsidR="00BE6B7B" w:rsidRPr="00B632E7" w:rsidRDefault="00BE6B7B" w:rsidP="00DB0371">
      <w:pPr>
        <w:pStyle w:val="1txt"/>
        <w:numPr>
          <w:ilvl w:val="0"/>
          <w:numId w:val="11"/>
        </w:numPr>
        <w:spacing w:line="240" w:lineRule="auto"/>
        <w:ind w:right="2863"/>
        <w:rPr>
          <w:rFonts w:eastAsia="標楷體"/>
          <w:color w:val="000000"/>
        </w:rPr>
      </w:pPr>
      <w:r w:rsidRPr="00B632E7">
        <w:rPr>
          <w:rFonts w:eastAsia="標楷體" w:hAnsi="標楷體"/>
          <w:color w:val="000000"/>
        </w:rPr>
        <w:t>內錯角相等的兩線平行</w:t>
      </w:r>
    </w:p>
    <w:p w14:paraId="1D1BCAC8" w14:textId="77777777" w:rsidR="00BE6B7B" w:rsidRPr="00B632E7" w:rsidRDefault="00BE6B7B" w:rsidP="00DB0371">
      <w:pPr>
        <w:pStyle w:val="1txt"/>
        <w:numPr>
          <w:ilvl w:val="0"/>
          <w:numId w:val="11"/>
        </w:numPr>
        <w:spacing w:line="240" w:lineRule="auto"/>
        <w:ind w:right="2863"/>
        <w:rPr>
          <w:rFonts w:eastAsia="標楷體"/>
        </w:rPr>
      </w:pPr>
      <w:r w:rsidRPr="00B632E7">
        <w:rPr>
          <w:rFonts w:eastAsia="標楷體" w:hAnsi="標楷體"/>
          <w:color w:val="000000"/>
        </w:rPr>
        <w:t>同位角相等的兩線平行</w:t>
      </w:r>
    </w:p>
    <w:p w14:paraId="4E3F2177" w14:textId="77777777" w:rsidR="00BE6B7B" w:rsidRPr="00B632E7" w:rsidRDefault="00BE6B7B" w:rsidP="00DB0371">
      <w:pPr>
        <w:pStyle w:val="1txt"/>
        <w:numPr>
          <w:ilvl w:val="0"/>
          <w:numId w:val="11"/>
        </w:numPr>
        <w:spacing w:line="240" w:lineRule="auto"/>
        <w:ind w:right="2863"/>
        <w:rPr>
          <w:rFonts w:eastAsia="標楷體"/>
        </w:rPr>
      </w:pPr>
      <w:proofErr w:type="gramStart"/>
      <w:r w:rsidRPr="00B632E7">
        <w:rPr>
          <w:rFonts w:eastAsia="標楷體" w:hAnsi="標楷體"/>
          <w:color w:val="000000"/>
        </w:rPr>
        <w:t>同側內角</w:t>
      </w:r>
      <w:proofErr w:type="gramEnd"/>
      <w:r w:rsidRPr="00B632E7">
        <w:rPr>
          <w:rFonts w:eastAsia="標楷體" w:hAnsi="標楷體"/>
          <w:color w:val="000000"/>
        </w:rPr>
        <w:t>互補的兩線平行</w:t>
      </w:r>
    </w:p>
    <w:p w14:paraId="66F39EA8" w14:textId="77777777" w:rsidR="00BE6B7B" w:rsidRPr="00B632E7" w:rsidRDefault="00BE6B7B" w:rsidP="00BE6B7B">
      <w:pPr>
        <w:pStyle w:val="1txt"/>
        <w:spacing w:line="240" w:lineRule="auto"/>
        <w:ind w:right="2863"/>
        <w:rPr>
          <w:rFonts w:eastAsia="標楷體"/>
          <w:b/>
        </w:rPr>
      </w:pPr>
      <w:r w:rsidRPr="00B632E7">
        <w:rPr>
          <w:rFonts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5374"/>
      </w:tblGrid>
      <w:tr w:rsidR="00BE6B7B" w:rsidRPr="00B632E7" w14:paraId="13D793A9" w14:textId="77777777" w:rsidTr="00DB0371">
        <w:tc>
          <w:tcPr>
            <w:tcW w:w="298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1A775D" w14:textId="77777777" w:rsidR="00BE6B7B" w:rsidRPr="00B632E7" w:rsidRDefault="00BE6B7B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5374" w:type="dxa"/>
            <w:tcBorders>
              <w:top w:val="single" w:sz="4" w:space="0" w:color="FFFFFF"/>
              <w:bottom w:val="single" w:sz="4" w:space="0" w:color="auto"/>
            </w:tcBorders>
          </w:tcPr>
          <w:p w14:paraId="3161E694" w14:textId="77777777" w:rsidR="00BE6B7B" w:rsidRPr="00B632E7" w:rsidRDefault="00BE6B7B" w:rsidP="00DB0371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E6B7B" w:rsidRPr="00B632E7" w14:paraId="02B2B820" w14:textId="77777777" w:rsidTr="00DB0371">
        <w:tc>
          <w:tcPr>
            <w:tcW w:w="2988" w:type="dxa"/>
            <w:tcBorders>
              <w:top w:val="single" w:sz="4" w:space="0" w:color="auto"/>
            </w:tcBorders>
          </w:tcPr>
          <w:p w14:paraId="50487058" w14:textId="77777777" w:rsidR="00BE6B7B" w:rsidRPr="00B632E7" w:rsidRDefault="00BE6B7B" w:rsidP="00DB0371">
            <w:pPr>
              <w:numPr>
                <w:ilvl w:val="0"/>
                <w:numId w:val="7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7°</w:t>
            </w:r>
          </w:p>
          <w:p w14:paraId="060AB16B" w14:textId="77777777" w:rsidR="00BE6B7B" w:rsidRPr="00B632E7" w:rsidRDefault="00BE6B7B" w:rsidP="00DB0371">
            <w:pPr>
              <w:numPr>
                <w:ilvl w:val="0"/>
                <w:numId w:val="7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</w:rPr>
              <w:t>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</w:p>
          <w:p w14:paraId="63451A5B" w14:textId="77777777" w:rsidR="00BE6B7B" w:rsidRPr="00B632E7" w:rsidRDefault="00BE6B7B" w:rsidP="00DB0371">
            <w:pPr>
              <w:numPr>
                <w:ilvl w:val="0"/>
                <w:numId w:val="75"/>
              </w:num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</w:rPr>
              <w:t>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5</w:t>
            </w:r>
          </w:p>
        </w:tc>
        <w:tc>
          <w:tcPr>
            <w:tcW w:w="5374" w:type="dxa"/>
            <w:tcBorders>
              <w:top w:val="single" w:sz="4" w:space="0" w:color="auto"/>
            </w:tcBorders>
          </w:tcPr>
          <w:p w14:paraId="6D10EFA5" w14:textId="77777777" w:rsidR="00BE6B7B" w:rsidRPr="00B632E7" w:rsidRDefault="00BE6B7B" w:rsidP="00BE6B7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對頂角相等</w:t>
            </w:r>
          </w:p>
          <w:p w14:paraId="3DC67DEF" w14:textId="77777777" w:rsidR="00BE6B7B" w:rsidRPr="00B632E7" w:rsidRDefault="00BE6B7B" w:rsidP="00BE6B7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73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的兩線平行定理</w:t>
            </w:r>
          </w:p>
          <w:p w14:paraId="02DA105F" w14:textId="77777777" w:rsidR="00BE6B7B" w:rsidRPr="00B632E7" w:rsidRDefault="00BE6B7B" w:rsidP="00BE6B7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Times New Roman"/>
              </w:rPr>
              <w:t>104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4°</w:t>
            </w:r>
            <w:r w:rsidRPr="00B632E7">
              <w:rPr>
                <w:rFonts w:ascii="Times New Roman" w:eastAsia="標楷體" w:hAnsi="標楷體"/>
              </w:rPr>
              <w:t>，內錯角相等的兩線互相平行定理</w:t>
            </w:r>
          </w:p>
        </w:tc>
      </w:tr>
    </w:tbl>
    <w:p w14:paraId="1D4E4C2A" w14:textId="77777777" w:rsidR="00821BFA" w:rsidRPr="00B632E7" w:rsidRDefault="00821BFA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FCCBBFF" w14:textId="77777777" w:rsidR="00821BFA" w:rsidRPr="00B632E7" w:rsidRDefault="00821BFA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C55088B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5358D57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27C426F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40D71AC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2CE82B0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778846A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57C8E41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66A32D9" w14:textId="77777777" w:rsidR="00C97A43" w:rsidRPr="00B632E7" w:rsidRDefault="00C97A43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32D8380" w14:textId="77777777" w:rsidR="00C97A43" w:rsidRDefault="00C97A43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141AA915" w14:textId="77777777" w:rsidR="00715739" w:rsidRPr="00B632E7" w:rsidRDefault="00715739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DD54D77" w14:textId="77777777" w:rsidR="004F4870" w:rsidRPr="00B632E7" w:rsidRDefault="004F4870" w:rsidP="00B04FE9">
      <w:pPr>
        <w:tabs>
          <w:tab w:val="left" w:pos="842"/>
        </w:tabs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="00B22700" w:rsidRPr="00B632E7">
        <w:rPr>
          <w:rFonts w:ascii="Times New Roman" w:eastAsia="標楷體" w:hAnsi="Times New Roman"/>
          <w:b/>
          <w:color w:val="000000"/>
        </w:rPr>
        <w:t>3.2-11</w:t>
      </w:r>
    </w:p>
    <w:p w14:paraId="5B09A8F8" w14:textId="77777777" w:rsidR="004F4870" w:rsidRPr="00B632E7" w:rsidRDefault="00B22700" w:rsidP="00B22700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圖</w:t>
      </w:r>
      <w:r w:rsidR="00A44CCB">
        <w:rPr>
          <w:rFonts w:ascii="Times New Roman" w:eastAsia="標楷體" w:hAnsi="標楷體" w:hint="eastAsia"/>
        </w:rPr>
        <w:t>3.2-53</w:t>
      </w:r>
      <w:r w:rsidRPr="00B632E7">
        <w:rPr>
          <w:rFonts w:ascii="Times New Roman" w:eastAsia="標楷體" w:hAnsi="標楷體"/>
        </w:rPr>
        <w:t>中</w:t>
      </w:r>
      <w:r w:rsidR="004F4870" w:rsidRPr="00B632E7">
        <w:rPr>
          <w:rFonts w:ascii="Times New Roman" w:eastAsia="標楷體" w:hAnsi="標楷體"/>
        </w:rPr>
        <w:t>，</w:t>
      </w:r>
      <w:r w:rsidR="004F4870" w:rsidRPr="00B632E7">
        <w:rPr>
          <w:rFonts w:ascii="Times New Roman" w:eastAsia="標楷體" w:hAnsi="Times New Roman"/>
        </w:rPr>
        <w:pict w14:anchorId="4997B152">
          <v:shape id="_x0000_i1166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4F4870" w:rsidRPr="00B632E7">
        <w:rPr>
          <w:rFonts w:ascii="標楷體" w:eastAsia="標楷體" w:hAnsi="標楷體"/>
          <w:color w:val="000000"/>
        </w:rPr>
        <w:t>∥</w:t>
      </w:r>
      <w:proofErr w:type="gramEnd"/>
      <w:r w:rsidR="004F4870" w:rsidRPr="00B632E7">
        <w:rPr>
          <w:rFonts w:ascii="Times New Roman" w:eastAsia="標楷體" w:hAnsi="Times New Roman"/>
        </w:rPr>
        <w:pict w14:anchorId="5B7A6670">
          <v:shape id="_x0000_i1167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pict w14:anchorId="01B8B3C1">
          <v:shape id="_x0000_i1168" type="#_x0000_t75" alt="%FontSize=12&#10;%TeXFontSize=12&#10;\documentclass{article}&#10;\pagestyle{empty}&#10;\begin{document}&#10;\[&#10;\overline{HE}&#10;\]&#10;\end{document}" style="width:18pt;height:10.5pt">
            <v:imagedata r:id="rId42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平分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BEF</w: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pict w14:anchorId="25D49728">
          <v:shape id="_x0000_i1169" type="#_x0000_t75" alt="%FontSize=12&#10;%TeXFontSize=12&#10;\documentclass{article}&#10;\pagestyle{empty}&#10;\begin{document}&#10;\[&#10;\overline{GF}&#10;\]&#10;\end{document}" style="width:17.25pt;height:10.5pt">
            <v:imagedata r:id="rId43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平分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CFE</w:t>
      </w:r>
      <w:r w:rsidR="004F4870" w:rsidRPr="00B632E7">
        <w:rPr>
          <w:rFonts w:ascii="Times New Roman" w:eastAsia="標楷體" w:hAnsi="標楷體"/>
          <w:color w:val="000000"/>
        </w:rPr>
        <w:t>，試</w:t>
      </w:r>
      <w:proofErr w:type="gramStart"/>
      <w:r w:rsidR="004F4870" w:rsidRPr="00B632E7">
        <w:rPr>
          <w:rFonts w:ascii="Times New Roman" w:eastAsia="標楷體" w:hAnsi="標楷體"/>
          <w:color w:val="000000"/>
        </w:rPr>
        <w:t>證</w:t>
      </w:r>
      <w:r w:rsidR="004F4870" w:rsidRPr="00B632E7">
        <w:rPr>
          <w:rFonts w:ascii="Times New Roman" w:eastAsia="標楷體" w:hAnsi="Times New Roman"/>
        </w:rPr>
        <w:pict w14:anchorId="67B79B2B">
          <v:shape id="_x0000_i1170" type="#_x0000_t75" alt="%FontSize=12&#10;%TeXFontSize=12&#10;\documentclass{article}&#10;\pagestyle{empty}&#10;\begin{document}&#10;\[&#10;\overline{EH}&#10;\]&#10;\end{document}" style="width:18pt;height:10.5pt">
            <v:imagedata r:id="rId44" o:title="formula_phys"/>
          </v:shape>
        </w:pict>
      </w:r>
      <w:proofErr w:type="gramEnd"/>
      <w:r w:rsidR="004F4870" w:rsidRPr="00B632E7">
        <w:rPr>
          <w:rFonts w:ascii="標楷體" w:eastAsia="標楷體" w:hAnsi="標楷體"/>
          <w:color w:val="000000"/>
        </w:rPr>
        <w:t>∥</w:t>
      </w:r>
      <w:r w:rsidR="004F4870" w:rsidRPr="00B632E7">
        <w:rPr>
          <w:rFonts w:ascii="Times New Roman" w:eastAsia="標楷體" w:hAnsi="Times New Roman"/>
        </w:rPr>
        <w:pict w14:anchorId="09C8B5F6">
          <v:shape id="_x0000_i1171" type="#_x0000_t75" alt="%FontSize=12&#10;%TeXFontSize=12&#10;\documentclass{article}&#10;\pagestyle{empty}&#10;\begin{document}&#10;\[&#10;\overline{GF}&#10;\]&#10;\end{document}" style="width:17.25pt;height:10.5pt">
            <v:imagedata r:id="rId43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。</w:t>
      </w:r>
    </w:p>
    <w:p w14:paraId="1CA40AA9" w14:textId="77777777" w:rsidR="004F4870" w:rsidRPr="00B632E7" w:rsidRDefault="00A938EF" w:rsidP="004F4870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73F96313">
          <v:shape id="_x0000_i1172" type="#_x0000_t75" style="width:218.25pt;height:135.75pt">
            <v:imagedata r:id="rId45" o:title=""/>
          </v:shape>
        </w:pict>
      </w:r>
    </w:p>
    <w:p w14:paraId="5C39C3B1" w14:textId="77777777" w:rsidR="00A44CCB" w:rsidRDefault="00A44CCB" w:rsidP="00A44CCB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3</w:t>
      </w:r>
    </w:p>
    <w:p w14:paraId="2F155663" w14:textId="77777777" w:rsidR="00A938EF" w:rsidRPr="00B632E7" w:rsidRDefault="00A938EF" w:rsidP="00A938EF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已知：</w:t>
      </w:r>
      <w:r w:rsidRPr="00B632E7">
        <w:rPr>
          <w:rFonts w:eastAsia="標楷體"/>
        </w:rPr>
        <w:pict w14:anchorId="415ABF65">
          <v:shape id="_x0000_i117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</w:rPr>
        <w:pict w14:anchorId="516D6A52">
          <v:shape id="_x0000_i1174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pict w14:anchorId="6D94A374">
          <v:shape id="_x0000_i1175" type="#_x0000_t75" alt="%FontSize=12&#10;%TeXFontSize=12&#10;\documentclass{article}&#10;\pagestyle{empty}&#10;\begin{document}&#10;\[&#10;\overline{HE}&#10;\]&#10;\end{document}" style="width:18pt;height:10.5pt">
            <v:imagedata r:id="rId42" o:title="formula_phys"/>
          </v:shape>
        </w:pict>
      </w:r>
      <w:r w:rsidRPr="00B632E7">
        <w:rPr>
          <w:rFonts w:eastAsia="標楷體" w:hAnsi="標楷體"/>
          <w:color w:val="000000"/>
        </w:rPr>
        <w:t>平分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BEF</w: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pict w14:anchorId="7A4F86E8">
          <v:shape id="_x0000_i1176" type="#_x0000_t75" alt="%FontSize=12&#10;%TeXFontSize=12&#10;\documentclass{article}&#10;\pagestyle{empty}&#10;\begin{document}&#10;\[&#10;\overline{GF}&#10;\]&#10;\end{document}" style="width:17.25pt;height:10.5pt">
            <v:imagedata r:id="rId43" o:title="formula_phys"/>
          </v:shape>
        </w:pict>
      </w:r>
      <w:r w:rsidRPr="00B632E7">
        <w:rPr>
          <w:rFonts w:eastAsia="標楷體" w:hAnsi="標楷體"/>
          <w:color w:val="000000"/>
        </w:rPr>
        <w:t>平分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CFE</w:t>
      </w:r>
    </w:p>
    <w:p w14:paraId="609FDBD2" w14:textId="77777777" w:rsidR="00A938EF" w:rsidRPr="00B632E7" w:rsidRDefault="00A938EF" w:rsidP="00A938EF">
      <w:pPr>
        <w:pStyle w:val="1txt"/>
        <w:spacing w:line="240" w:lineRule="auto"/>
        <w:ind w:left="0" w:firstLine="0"/>
        <w:rPr>
          <w:rFonts w:eastAsia="標楷體"/>
        </w:rPr>
      </w:pPr>
      <w:r w:rsidRPr="00B632E7">
        <w:rPr>
          <w:rFonts w:eastAsia="標楷體" w:hAnsi="標楷體"/>
          <w:b/>
          <w:color w:val="000000"/>
        </w:rPr>
        <w:t>求證：</w:t>
      </w:r>
      <w:r w:rsidRPr="00B632E7">
        <w:rPr>
          <w:rFonts w:eastAsia="標楷體"/>
        </w:rPr>
        <w:pict w14:anchorId="57F77687">
          <v:shape id="_x0000_i1177" type="#_x0000_t75" alt="%FontSize=12&#10;%TeXFontSize=12&#10;\documentclass{article}&#10;\pagestyle{empty}&#10;\begin{document}&#10;\[&#10;\overline{EH}&#10;\]&#10;\end{document}" style="width:18pt;height:10.5pt">
            <v:imagedata r:id="rId44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</w:rPr>
        <w:pict w14:anchorId="4B8B09CF">
          <v:shape id="_x0000_i1178" type="#_x0000_t75" alt="%FontSize=12&#10;%TeXFontSize=12&#10;\documentclass{article}&#10;\pagestyle{empty}&#10;\begin{document}&#10;\[&#10;\overline{GF}&#10;\]&#10;\end{document}" style="width:17.25pt;height:10.5pt">
            <v:imagedata r:id="rId43" o:title="formula_phys"/>
          </v:shape>
        </w:pict>
      </w:r>
    </w:p>
    <w:p w14:paraId="6FC0E88B" w14:textId="77777777" w:rsidR="00A938EF" w:rsidRPr="00B632E7" w:rsidRDefault="00A938EF" w:rsidP="00B22700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="00B22700" w:rsidRPr="00B632E7">
        <w:rPr>
          <w:rFonts w:eastAsia="標楷體"/>
          <w:color w:val="000000"/>
        </w:rPr>
        <w:t xml:space="preserve">(1) 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56A613DB" w14:textId="77777777" w:rsidR="00A938EF" w:rsidRPr="00B632E7" w:rsidRDefault="00A938EF" w:rsidP="00DB0371">
      <w:pPr>
        <w:pStyle w:val="a9"/>
        <w:pageBreakBefore w:val="0"/>
        <w:numPr>
          <w:ilvl w:val="0"/>
          <w:numId w:val="9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3C54A009" w14:textId="77777777" w:rsidR="00A938EF" w:rsidRPr="00B632E7" w:rsidRDefault="00A938EF" w:rsidP="00DB0371">
      <w:pPr>
        <w:pStyle w:val="a9"/>
        <w:pageBreakBefore w:val="0"/>
        <w:numPr>
          <w:ilvl w:val="0"/>
          <w:numId w:val="9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158C4D31" w14:textId="77777777" w:rsidR="00A938EF" w:rsidRPr="00B632E7" w:rsidRDefault="00A938EF" w:rsidP="00DB0371">
      <w:pPr>
        <w:pStyle w:val="a9"/>
        <w:pageBreakBefore w:val="0"/>
        <w:numPr>
          <w:ilvl w:val="0"/>
          <w:numId w:val="9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427A1510" w14:textId="77777777" w:rsidR="00B6332F" w:rsidRPr="00B632E7" w:rsidRDefault="00B6332F" w:rsidP="00C97A43">
      <w:pPr>
        <w:pStyle w:val="1txt"/>
        <w:spacing w:beforeLines="50" w:before="180" w:line="240" w:lineRule="auto"/>
        <w:ind w:leftChars="5" w:left="12" w:firstLine="6"/>
        <w:rPr>
          <w:rFonts w:eastAsia="標楷體"/>
        </w:rPr>
      </w:pPr>
      <w:r w:rsidRPr="00B632E7">
        <w:rPr>
          <w:rFonts w:eastAsia="標楷體"/>
        </w:rPr>
        <w:t xml:space="preserve">      </w:t>
      </w:r>
      <w:r w:rsidR="00B22700" w:rsidRPr="00B632E7">
        <w:rPr>
          <w:rFonts w:eastAsia="標楷體"/>
        </w:rPr>
        <w:t xml:space="preserve">(2) </w:t>
      </w:r>
      <w:r w:rsidRPr="00B632E7">
        <w:rPr>
          <w:rFonts w:eastAsia="標楷體" w:hAnsi="標楷體"/>
        </w:rPr>
        <w:t>判斷兩直線平行的方法有：</w:t>
      </w:r>
    </w:p>
    <w:p w14:paraId="6086CC7F" w14:textId="77777777" w:rsidR="00B6332F" w:rsidRPr="00B632E7" w:rsidRDefault="00B6332F" w:rsidP="00DB0371">
      <w:pPr>
        <w:pStyle w:val="1txt"/>
        <w:numPr>
          <w:ilvl w:val="0"/>
          <w:numId w:val="76"/>
        </w:numPr>
        <w:spacing w:line="240" w:lineRule="auto"/>
        <w:ind w:right="2863" w:firstLine="69"/>
        <w:rPr>
          <w:rFonts w:eastAsia="標楷體"/>
          <w:color w:val="000000"/>
        </w:rPr>
      </w:pPr>
      <w:r w:rsidRPr="00B632E7">
        <w:rPr>
          <w:rFonts w:eastAsia="標楷體" w:hAnsi="標楷體"/>
          <w:color w:val="000000"/>
        </w:rPr>
        <w:t>內錯角相等的兩線平行</w:t>
      </w:r>
    </w:p>
    <w:p w14:paraId="2E5FFB21" w14:textId="77777777" w:rsidR="00B6332F" w:rsidRPr="00B632E7" w:rsidRDefault="00B6332F" w:rsidP="00DB0371">
      <w:pPr>
        <w:pStyle w:val="1txt"/>
        <w:numPr>
          <w:ilvl w:val="0"/>
          <w:numId w:val="76"/>
        </w:numPr>
        <w:spacing w:line="240" w:lineRule="auto"/>
        <w:ind w:right="2863" w:firstLine="69"/>
        <w:rPr>
          <w:rFonts w:eastAsia="標楷體"/>
        </w:rPr>
      </w:pPr>
      <w:r w:rsidRPr="00B632E7">
        <w:rPr>
          <w:rFonts w:eastAsia="標楷體" w:hAnsi="標楷體"/>
          <w:color w:val="000000"/>
        </w:rPr>
        <w:t>同位角相等的兩線平行</w:t>
      </w:r>
    </w:p>
    <w:p w14:paraId="3331F668" w14:textId="77777777" w:rsidR="00B6332F" w:rsidRPr="00B632E7" w:rsidRDefault="00B6332F" w:rsidP="00DB0371">
      <w:pPr>
        <w:pStyle w:val="a9"/>
        <w:pageBreakBefore w:val="0"/>
        <w:numPr>
          <w:ilvl w:val="0"/>
          <w:numId w:val="76"/>
        </w:numPr>
        <w:tabs>
          <w:tab w:val="clear" w:pos="480"/>
          <w:tab w:val="clear" w:pos="2880"/>
          <w:tab w:val="center" w:pos="952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color w:val="000000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color w:val="000000"/>
          <w:sz w:val="24"/>
        </w:rPr>
        <w:t>互補的兩線平行</w:t>
      </w:r>
    </w:p>
    <w:p w14:paraId="1EC6D052" w14:textId="77777777" w:rsidR="00A938EF" w:rsidRPr="00B632E7" w:rsidRDefault="00A938EF" w:rsidP="00A938EF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A938EF" w:rsidRPr="00B632E7" w14:paraId="257BBF02" w14:textId="77777777" w:rsidTr="00A44CCB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C3299C7" w14:textId="77777777" w:rsidR="00A938EF" w:rsidRPr="00B632E7" w:rsidRDefault="00A938EF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4C4245C7" w14:textId="77777777" w:rsidR="00A938EF" w:rsidRPr="00B632E7" w:rsidRDefault="00A938EF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A938EF" w:rsidRPr="00B632E7" w14:paraId="7F9EE3EE" w14:textId="77777777" w:rsidTr="00A44CCB">
        <w:tc>
          <w:tcPr>
            <w:tcW w:w="3794" w:type="dxa"/>
            <w:tcBorders>
              <w:top w:val="single" w:sz="4" w:space="0" w:color="auto"/>
            </w:tcBorders>
          </w:tcPr>
          <w:p w14:paraId="175B6FCB" w14:textId="77777777" w:rsidR="00A938EF" w:rsidRPr="00B632E7" w:rsidRDefault="00A938E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EF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FE</w:t>
            </w:r>
          </w:p>
          <w:p w14:paraId="29DC7DD6" w14:textId="77777777" w:rsidR="00A938EF" w:rsidRPr="00B632E7" w:rsidRDefault="00B6332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EF</w:t>
            </w:r>
            <w:r w:rsidR="00A938EF"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HEF</w:t>
            </w:r>
          </w:p>
          <w:p w14:paraId="0AD45256" w14:textId="77777777" w:rsidR="00A938EF" w:rsidRPr="00B632E7" w:rsidRDefault="00B6332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FE</w:t>
            </w:r>
            <w:r w:rsidR="00A938EF"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GFE</w:t>
            </w:r>
          </w:p>
          <w:p w14:paraId="0E676DAF" w14:textId="77777777" w:rsidR="00A938EF" w:rsidRPr="00B632E7" w:rsidRDefault="00B6332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H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GFE</w:t>
            </w:r>
          </w:p>
          <w:p w14:paraId="30E78E25" w14:textId="77777777" w:rsidR="00B6332F" w:rsidRPr="00B632E7" w:rsidRDefault="00B6332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H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GFE</w:t>
            </w:r>
          </w:p>
          <w:p w14:paraId="3E44E46D" w14:textId="77777777" w:rsidR="00B6332F" w:rsidRPr="00B632E7" w:rsidRDefault="00B6332F" w:rsidP="00DB0371">
            <w:pPr>
              <w:numPr>
                <w:ilvl w:val="0"/>
                <w:numId w:val="1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pict w14:anchorId="30043233">
                <v:shape id="_x0000_i1179" type="#_x0000_t75" alt="%FontSize=12&#10;%TeXFontSize=12&#10;\documentclass{article}&#10;\pagestyle{empty}&#10;\begin{document}&#10;\[&#10;\overline{EH}&#10;\]&#10;\end{document}" style="width:18pt;height:10.5pt">
                  <v:imagedata r:id="rId44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2C06ACDD">
                <v:shape id="_x0000_i1180" type="#_x0000_t75" alt="%FontSize=12&#10;%TeXFontSize=12&#10;\documentclass{article}&#10;\pagestyle{empty}&#10;\begin{document}&#10;\[&#10;\overline{GF}&#10;\]&#10;\end{document}" style="width:17.25pt;height:10.5pt">
                  <v:imagedata r:id="rId43" o:title="formula_phys"/>
                </v:shape>
              </w:pic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73FC1245" w14:textId="77777777" w:rsidR="00A938EF" w:rsidRPr="00B632E7" w:rsidRDefault="00A938E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17226810">
                <v:shape id="_x0000_i118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1DFEF61F">
                <v:shape id="_x0000_i1182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2855D7C1" w14:textId="77777777" w:rsidR="00A938EF" w:rsidRPr="00B632E7" w:rsidRDefault="00B6332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934C19A">
                <v:shape id="_x0000_i1183" type="#_x0000_t75" alt="%FontSize=12&#10;%TeXFontSize=12&#10;\documentclass{article}&#10;\pagestyle{empty}&#10;\begin{document}&#10;\[&#10;\overline{HE}&#10;\]&#10;\end{document}" style="width:18pt;height:10.5pt">
                  <v:imagedata r:id="rId42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平分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EF</w:t>
            </w:r>
          </w:p>
          <w:p w14:paraId="0042D62B" w14:textId="77777777" w:rsidR="00B6332F" w:rsidRPr="00B632E7" w:rsidRDefault="00B6332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7F40F94">
                <v:shape id="_x0000_i1184" type="#_x0000_t75" alt="%FontSize=12&#10;%TeXFontSize=12&#10;\documentclass{article}&#10;\pagestyle{empty}&#10;\begin{document}&#10;\[&#10;\overline{GF}&#10;\]&#10;\end{document}" style="width:17.25pt;height:10.5pt">
                  <v:imagedata r:id="rId43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平分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FE</w:t>
            </w:r>
          </w:p>
          <w:p w14:paraId="1F1ED4F0" w14:textId="77777777" w:rsidR="00B6332F" w:rsidRPr="00B632E7" w:rsidRDefault="00B6332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(3)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</w:p>
          <w:p w14:paraId="7CDBC032" w14:textId="77777777" w:rsidR="00B6332F" w:rsidRPr="00B632E7" w:rsidRDefault="00B6332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>等量除法公理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>(</w:t>
            </w:r>
            <w:r w:rsidRPr="00B632E7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兩邊同除以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>2</w:t>
            </w:r>
            <w:r w:rsidR="00A44CCB">
              <w:rPr>
                <w:rFonts w:ascii="Times New Roman" w:eastAsia="標楷體" w:hAnsi="Times New Roman" w:hint="eastAsia"/>
                <w:color w:val="000000"/>
              </w:rPr>
              <w:t>)</w:t>
            </w:r>
          </w:p>
          <w:p w14:paraId="1569318E" w14:textId="77777777" w:rsidR="00B6332F" w:rsidRPr="00B632E7" w:rsidRDefault="00B6332F" w:rsidP="00A938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H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GFE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內錯角相等，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兩直線互相平行定理</w:t>
            </w:r>
          </w:p>
        </w:tc>
      </w:tr>
    </w:tbl>
    <w:p w14:paraId="0D9B2F61" w14:textId="77777777" w:rsidR="004F4870" w:rsidRPr="00B632E7" w:rsidRDefault="004F4870" w:rsidP="00A938EF">
      <w:pPr>
        <w:jc w:val="both"/>
        <w:rPr>
          <w:rFonts w:ascii="Times New Roman" w:eastAsia="標楷體" w:hAnsi="Times New Roman"/>
          <w:color w:val="000000"/>
        </w:rPr>
      </w:pPr>
    </w:p>
    <w:p w14:paraId="157550EA" w14:textId="77777777" w:rsidR="004F4870" w:rsidRPr="00B632E7" w:rsidRDefault="004F4870" w:rsidP="004F4870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50ADEF15" w14:textId="77777777" w:rsidR="004F4870" w:rsidRPr="00B632E7" w:rsidRDefault="004F4870" w:rsidP="004F4870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3BB9DCCF" w14:textId="77777777" w:rsidR="00066A95" w:rsidRPr="00B632E7" w:rsidRDefault="00066A95" w:rsidP="004F4870">
      <w:pPr>
        <w:ind w:firstLineChars="200" w:firstLine="480"/>
        <w:jc w:val="both"/>
        <w:rPr>
          <w:rFonts w:ascii="Times New Roman" w:eastAsia="標楷體" w:hAnsi="Times New Roman"/>
          <w:color w:val="000000"/>
        </w:rPr>
      </w:pPr>
    </w:p>
    <w:p w14:paraId="6458C56B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="00B22700" w:rsidRPr="00B632E7">
        <w:rPr>
          <w:rFonts w:ascii="Times New Roman" w:eastAsia="標楷體" w:hAnsi="Times New Roman"/>
          <w:b/>
          <w:color w:val="000000"/>
        </w:rPr>
        <w:t>3.2-12</w:t>
      </w:r>
    </w:p>
    <w:p w14:paraId="3C9A7A01" w14:textId="77777777" w:rsidR="004F4870" w:rsidRPr="00B632E7" w:rsidRDefault="00B22700" w:rsidP="00B22700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圖</w:t>
      </w:r>
      <w:r w:rsidR="00A44CCB">
        <w:rPr>
          <w:rFonts w:ascii="Times New Roman" w:eastAsia="標楷體" w:hAnsi="標楷體" w:hint="eastAsia"/>
        </w:rPr>
        <w:t>3.2-54</w:t>
      </w:r>
      <w:r w:rsidRPr="00B632E7">
        <w:rPr>
          <w:rFonts w:ascii="Times New Roman" w:eastAsia="標楷體" w:hAnsi="標楷體"/>
        </w:rPr>
        <w:t>中</w:t>
      </w:r>
      <w:r w:rsidR="004F4870" w:rsidRPr="00B632E7">
        <w:rPr>
          <w:rFonts w:ascii="Times New Roman" w:eastAsia="標楷體" w:hAnsi="標楷體"/>
        </w:rPr>
        <w:t>，</w:t>
      </w:r>
      <w:r w:rsidR="004F4870" w:rsidRPr="00B632E7">
        <w:rPr>
          <w:rFonts w:ascii="Times New Roman" w:eastAsia="標楷體" w:hAnsi="Times New Roman"/>
        </w:rPr>
        <w:pict w14:anchorId="49068A6A">
          <v:shape id="_x0000_i1185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4F4870" w:rsidRPr="00B632E7">
        <w:rPr>
          <w:rFonts w:ascii="標楷體" w:eastAsia="標楷體" w:hAnsi="標楷體"/>
          <w:color w:val="000000"/>
        </w:rPr>
        <w:t>∥</w:t>
      </w:r>
      <w:proofErr w:type="gramEnd"/>
      <w:r w:rsidR="004F4870" w:rsidRPr="00B632E7">
        <w:rPr>
          <w:rFonts w:ascii="Times New Roman" w:eastAsia="標楷體" w:hAnsi="Times New Roman"/>
        </w:rPr>
        <w:pict w14:anchorId="1AF8E2B2">
          <v:shape id="_x0000_i1186" type="#_x0000_t75" alt="%FontSize=12&#10;%TeXFontSize=12&#10;\documentclass{article}&#10;\pagestyle{empty}&#10;\begin{document}&#10;\[&#10;\overline{A'B'}&#10;\]&#10;\end{document}" style="width:23.25pt;height:10.5pt">
            <v:imagedata r:id="rId46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t xml:space="preserve"> </w:t>
      </w:r>
      <w:r w:rsidR="004F4870" w:rsidRPr="00B632E7">
        <w:rPr>
          <w:rFonts w:ascii="Times New Roman" w:eastAsia="標楷體" w:hAnsi="Times New Roman"/>
        </w:rPr>
        <w:pict w14:anchorId="591D8680">
          <v:shape id="_x0000_i1187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4F4870" w:rsidRPr="00B632E7">
        <w:rPr>
          <w:rFonts w:ascii="標楷體" w:eastAsia="標楷體" w:hAnsi="標楷體"/>
          <w:color w:val="000000"/>
        </w:rPr>
        <w:t>∥</w:t>
      </w:r>
      <w:r w:rsidR="004F4870" w:rsidRPr="00B632E7">
        <w:rPr>
          <w:rFonts w:ascii="Times New Roman" w:eastAsia="標楷體" w:hAnsi="Times New Roman"/>
        </w:rPr>
        <w:pict w14:anchorId="5CBDD369">
          <v:shape id="_x0000_i1188" type="#_x0000_t75" alt="%FontSize=12&#10;%TeXFontSize=12&#10;\documentclass{article}&#10;\pagestyle{empty}&#10;\begin{document}&#10;\[&#10;\overline{BD'}&#10;\]&#10;\end{document}" style="width:20.25pt;height:10.5pt">
            <v:imagedata r:id="rId47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proofErr w:type="gramStart"/>
      <w:r w:rsidR="004F4870" w:rsidRPr="00B632E7">
        <w:rPr>
          <w:rFonts w:ascii="Times New Roman" w:eastAsia="標楷體" w:hAnsi="標楷體"/>
          <w:color w:val="000000"/>
        </w:rPr>
        <w:t>試證</w:t>
      </w:r>
      <w:proofErr w:type="gramEnd"/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ACD</w:t>
      </w:r>
      <w:r w:rsidR="004F4870" w:rsidRPr="00B632E7">
        <w:rPr>
          <w:rFonts w:ascii="Times New Roman" w:eastAsia="標楷體" w:hAnsi="標楷體"/>
          <w:color w:val="000000"/>
        </w:rPr>
        <w:t>＝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A44CCB">
        <w:rPr>
          <w:rFonts w:ascii="Times New Roman" w:eastAsia="標楷體" w:hAnsi="Times New Roman"/>
          <w:color w:val="000000"/>
        </w:rPr>
        <w:t>A</w:t>
      </w:r>
      <w:r w:rsidR="00A44CCB">
        <w:rPr>
          <w:rFonts w:ascii="Times New Roman" w:eastAsia="標楷體" w:hAnsi="Times New Roman" w:hint="eastAsia"/>
          <w:color w:val="000000"/>
        </w:rPr>
        <w:t>'</w:t>
      </w:r>
      <w:r w:rsidR="004F4870" w:rsidRPr="00B632E7">
        <w:rPr>
          <w:rFonts w:ascii="Times New Roman" w:eastAsia="標楷體" w:hAnsi="Times New Roman"/>
          <w:color w:val="000000"/>
        </w:rPr>
        <w:t>B</w:t>
      </w:r>
      <w:r w:rsidR="00A44CCB">
        <w:rPr>
          <w:rFonts w:ascii="Times New Roman" w:eastAsia="標楷體" w:hAnsi="Times New Roman" w:hint="eastAsia"/>
          <w:color w:val="000000"/>
        </w:rPr>
        <w:t>'</w:t>
      </w:r>
      <w:r w:rsidR="004F4870" w:rsidRPr="00B632E7">
        <w:rPr>
          <w:rFonts w:ascii="Times New Roman" w:eastAsia="標楷體" w:hAnsi="Times New Roman"/>
          <w:color w:val="000000"/>
        </w:rPr>
        <w:t>D</w:t>
      </w:r>
      <w:r w:rsidR="00A44CCB">
        <w:rPr>
          <w:rFonts w:ascii="Times New Roman" w:eastAsia="標楷體" w:hAnsi="Times New Roman" w:hint="eastAsia"/>
          <w:color w:val="000000"/>
        </w:rPr>
        <w:t>'</w:t>
      </w:r>
      <w:r w:rsidR="004F4870" w:rsidRPr="00B632E7">
        <w:rPr>
          <w:rFonts w:ascii="Times New Roman" w:eastAsia="標楷體" w:hAnsi="標楷體"/>
          <w:color w:val="000000"/>
        </w:rPr>
        <w:t>。</w:t>
      </w:r>
    </w:p>
    <w:p w14:paraId="0D4753EE" w14:textId="77777777" w:rsidR="004F4870" w:rsidRPr="00B632E7" w:rsidRDefault="008C62ED" w:rsidP="004F4870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79644718">
          <v:shape id="_x0000_i1189" type="#_x0000_t75" style="width:246pt;height:131.25pt">
            <v:imagedata r:id="rId48" o:title=""/>
          </v:shape>
        </w:pict>
      </w:r>
    </w:p>
    <w:p w14:paraId="046B8398" w14:textId="77777777" w:rsidR="00A44CCB" w:rsidRDefault="00A44CCB" w:rsidP="00A44CCB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4</w:t>
      </w:r>
    </w:p>
    <w:p w14:paraId="2BA3FF30" w14:textId="77777777" w:rsidR="008C62ED" w:rsidRPr="00B632E7" w:rsidRDefault="008C62ED" w:rsidP="008C62ED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已知：</w:t>
      </w:r>
      <w:r w:rsidRPr="00B632E7">
        <w:rPr>
          <w:rFonts w:eastAsia="標楷體"/>
        </w:rPr>
        <w:pict w14:anchorId="17086FC3">
          <v:shape id="_x0000_i1190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</w:rPr>
        <w:pict w14:anchorId="39B4520C">
          <v:shape id="_x0000_i1191" type="#_x0000_t75" alt="%FontSize=12&#10;%TeXFontSize=12&#10;\documentclass{article}&#10;\pagestyle{empty}&#10;\begin{document}&#10;\[&#10;\overline{A'B'}&#10;\]&#10;\end{document}" style="width:23.25pt;height:10.5pt">
            <v:imagedata r:id="rId46" o:title="formula_phys"/>
          </v:shape>
        </w:pic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t xml:space="preserve"> </w:t>
      </w:r>
      <w:r w:rsidRPr="00B632E7">
        <w:rPr>
          <w:rFonts w:eastAsia="標楷體"/>
        </w:rPr>
        <w:pict w14:anchorId="55BC77C4">
          <v:shape id="_x0000_i1192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</w:rPr>
        <w:pict w14:anchorId="3A4B7923">
          <v:shape id="_x0000_i1193" type="#_x0000_t75" alt="%FontSize=12&#10;%TeXFontSize=12&#10;\documentclass{article}&#10;\pagestyle{empty}&#10;\begin{document}&#10;\[&#10;\overline{BD'}&#10;\]&#10;\end{document}" style="width:20.25pt;height:10.5pt">
            <v:imagedata r:id="rId47" o:title="formula_phys"/>
          </v:shape>
        </w:pict>
      </w:r>
    </w:p>
    <w:p w14:paraId="4D81AB47" w14:textId="77777777" w:rsidR="008C62ED" w:rsidRPr="00B632E7" w:rsidRDefault="008C62ED" w:rsidP="008C62ED">
      <w:pPr>
        <w:pStyle w:val="1txt"/>
        <w:spacing w:line="240" w:lineRule="auto"/>
        <w:ind w:left="0" w:firstLine="0"/>
        <w:rPr>
          <w:rFonts w:eastAsia="標楷體"/>
        </w:rPr>
      </w:pPr>
      <w:r w:rsidRPr="00B632E7">
        <w:rPr>
          <w:rFonts w:eastAsia="標楷體" w:hAnsi="標楷體"/>
          <w:b/>
          <w:color w:val="000000"/>
        </w:rPr>
        <w:t>求證：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ACD</w: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="00414481">
        <w:rPr>
          <w:rFonts w:eastAsia="標楷體"/>
          <w:color w:val="000000"/>
        </w:rPr>
        <w:t>A</w:t>
      </w:r>
      <w:r w:rsidR="00414481">
        <w:rPr>
          <w:rFonts w:eastAsia="標楷體" w:hint="eastAsia"/>
          <w:color w:val="000000"/>
        </w:rPr>
        <w:t>'</w:t>
      </w:r>
      <w:r w:rsidR="00414481" w:rsidRPr="00B632E7">
        <w:rPr>
          <w:rFonts w:eastAsia="標楷體"/>
          <w:color w:val="000000"/>
        </w:rPr>
        <w:t>B</w:t>
      </w:r>
      <w:r w:rsidR="00414481">
        <w:rPr>
          <w:rFonts w:eastAsia="標楷體" w:hint="eastAsia"/>
          <w:color w:val="000000"/>
        </w:rPr>
        <w:t>'</w:t>
      </w:r>
      <w:r w:rsidR="00414481" w:rsidRPr="00B632E7">
        <w:rPr>
          <w:rFonts w:eastAsia="標楷體"/>
          <w:color w:val="000000"/>
        </w:rPr>
        <w:t>D</w:t>
      </w:r>
      <w:r w:rsidR="00414481">
        <w:rPr>
          <w:rFonts w:eastAsia="標楷體" w:hint="eastAsia"/>
          <w:color w:val="000000"/>
        </w:rPr>
        <w:t>'</w:t>
      </w:r>
    </w:p>
    <w:p w14:paraId="0294B0A4" w14:textId="77777777" w:rsidR="008C62ED" w:rsidRPr="00B632E7" w:rsidRDefault="008C62ED" w:rsidP="00C35CA7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1D4941FF" w14:textId="77777777" w:rsidR="008C62ED" w:rsidRPr="00B632E7" w:rsidRDefault="008C62ED" w:rsidP="00DB0371">
      <w:pPr>
        <w:pStyle w:val="a9"/>
        <w:pageBreakBefore w:val="0"/>
        <w:numPr>
          <w:ilvl w:val="0"/>
          <w:numId w:val="1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1E7592E2" w14:textId="77777777" w:rsidR="008C62ED" w:rsidRPr="00B632E7" w:rsidRDefault="008C62ED" w:rsidP="00DB0371">
      <w:pPr>
        <w:pStyle w:val="a9"/>
        <w:pageBreakBefore w:val="0"/>
        <w:numPr>
          <w:ilvl w:val="0"/>
          <w:numId w:val="1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1F9097E8" w14:textId="77777777" w:rsidR="008C62ED" w:rsidRPr="00B632E7" w:rsidRDefault="008C62ED" w:rsidP="00DB0371">
      <w:pPr>
        <w:pStyle w:val="a9"/>
        <w:pageBreakBefore w:val="0"/>
        <w:numPr>
          <w:ilvl w:val="0"/>
          <w:numId w:val="1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092074C7" w14:textId="77777777" w:rsidR="008C62ED" w:rsidRPr="00B632E7" w:rsidRDefault="008C62ED" w:rsidP="008C62ED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8C62ED" w:rsidRPr="00B632E7" w14:paraId="6BB2A571" w14:textId="77777777" w:rsidTr="00D74F7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D2CB36F" w14:textId="77777777" w:rsidR="008C62ED" w:rsidRPr="00B632E7" w:rsidRDefault="008C62ED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76EC8B8D" w14:textId="77777777" w:rsidR="008C62ED" w:rsidRPr="00B632E7" w:rsidRDefault="008C62ED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C62ED" w:rsidRPr="00B632E7" w14:paraId="2C694DFA" w14:textId="77777777" w:rsidTr="00D74F78">
        <w:tc>
          <w:tcPr>
            <w:tcW w:w="3936" w:type="dxa"/>
            <w:tcBorders>
              <w:top w:val="single" w:sz="4" w:space="0" w:color="auto"/>
            </w:tcBorders>
          </w:tcPr>
          <w:p w14:paraId="3F81DEC1" w14:textId="77777777" w:rsidR="008C62ED" w:rsidRPr="00B632E7" w:rsidRDefault="008C62ED" w:rsidP="00DB0371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C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</w:p>
          <w:p w14:paraId="744B71F2" w14:textId="77777777" w:rsidR="008C62ED" w:rsidRPr="00B632E7" w:rsidRDefault="008C62ED" w:rsidP="00DB0371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 xml:space="preserve"> '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</w:p>
          <w:p w14:paraId="0D5F36F8" w14:textId="77777777" w:rsidR="008C62ED" w:rsidRPr="00B632E7" w:rsidRDefault="008C62ED" w:rsidP="00DB0371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C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</w:p>
          <w:p w14:paraId="18CC8ADC" w14:textId="77777777" w:rsidR="008C62ED" w:rsidRPr="00B632E7" w:rsidRDefault="008C62ED" w:rsidP="00DB0371">
            <w:pPr>
              <w:numPr>
                <w:ilvl w:val="0"/>
                <w:numId w:val="1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所以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CD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="00414481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="00414481"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  <w:r w:rsidR="00414481"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'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9F7C753" w14:textId="77777777" w:rsidR="008C62ED" w:rsidRPr="00B632E7" w:rsidRDefault="008C62ED" w:rsidP="008C62E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C7312DF">
                <v:shape id="_x0000_i1194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65A7E913">
                <v:shape id="_x0000_i1195" type="#_x0000_t75" alt="%FontSize=12&#10;%TeXFontSize=12&#10;\documentclass{article}&#10;\pagestyle{empty}&#10;\begin{document}&#10;\[&#10;\overline{A'B'}&#10;\]&#10;\end{document}" style="width:23.25pt;height:10.5pt">
                  <v:imagedata r:id="rId46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</w:t>
            </w:r>
            <w:r w:rsidRPr="00B632E7">
              <w:rPr>
                <w:rFonts w:ascii="Times New Roman" w:eastAsia="標楷體" w:hAnsi="標楷體"/>
                <w:color w:val="000000"/>
              </w:rPr>
              <w:t>角相等</w:t>
            </w:r>
          </w:p>
          <w:p w14:paraId="31A6BE34" w14:textId="77777777" w:rsidR="008C62ED" w:rsidRPr="00B632E7" w:rsidRDefault="008C62ED" w:rsidP="008C62E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5A565AD">
                <v:shape id="_x0000_i1196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653A8DA4">
                <v:shape id="_x0000_i1197" type="#_x0000_t75" alt="%FontSize=12&#10;%TeXFontSize=12&#10;\documentclass{article}&#10;\pagestyle{empty}&#10;\begin{document}&#10;\[&#10;\overline{BD'}&#10;\]&#10;\end{document}" style="width:20.25pt;height:10.5pt">
                  <v:imagedata r:id="rId47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</w:t>
            </w:r>
            <w:r w:rsidRPr="00B632E7">
              <w:rPr>
                <w:rFonts w:ascii="Times New Roman" w:eastAsia="標楷體" w:hAnsi="標楷體"/>
                <w:color w:val="000000"/>
              </w:rPr>
              <w:t>角相等</w:t>
            </w:r>
          </w:p>
          <w:p w14:paraId="64DB9EE4" w14:textId="77777777" w:rsidR="008C62ED" w:rsidRPr="00B632E7" w:rsidRDefault="006E2D03" w:rsidP="008C62E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標楷體"/>
                <w:color w:val="000000"/>
              </w:rPr>
              <w:t>遞移律</w:t>
            </w:r>
          </w:p>
          <w:p w14:paraId="586B6E0A" w14:textId="77777777" w:rsidR="006E2D03" w:rsidRPr="00B632E7" w:rsidRDefault="006E2D03" w:rsidP="008C62E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</w:p>
        </w:tc>
      </w:tr>
    </w:tbl>
    <w:p w14:paraId="5EE12937" w14:textId="77777777" w:rsidR="004F4870" w:rsidRPr="00B632E7" w:rsidRDefault="004F4870" w:rsidP="008C62ED">
      <w:pPr>
        <w:jc w:val="both"/>
        <w:rPr>
          <w:rFonts w:ascii="Times New Roman" w:eastAsia="標楷體" w:hAnsi="Times New Roman"/>
        </w:rPr>
      </w:pPr>
    </w:p>
    <w:p w14:paraId="7EF70210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65170CE8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40570C1A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667829E5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2AEC17F9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3E6086DF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1822E391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0D810141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2919CA58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5D74607E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54A6A966" w14:textId="77777777" w:rsidR="00066A95" w:rsidRPr="00B632E7" w:rsidRDefault="00066A95" w:rsidP="008C62ED">
      <w:pPr>
        <w:jc w:val="both"/>
        <w:rPr>
          <w:rFonts w:ascii="Times New Roman" w:eastAsia="標楷體" w:hAnsi="Times New Roman"/>
        </w:rPr>
      </w:pPr>
    </w:p>
    <w:p w14:paraId="18BD8FEA" w14:textId="77777777" w:rsidR="00C97A43" w:rsidRPr="00B632E7" w:rsidRDefault="00C97A43" w:rsidP="008C62ED">
      <w:pPr>
        <w:jc w:val="both"/>
        <w:rPr>
          <w:rFonts w:ascii="Times New Roman" w:eastAsia="標楷體" w:hAnsi="Times New Roman"/>
        </w:rPr>
      </w:pPr>
    </w:p>
    <w:p w14:paraId="3B46C007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="00B22700" w:rsidRPr="00B632E7">
        <w:rPr>
          <w:rFonts w:ascii="Times New Roman" w:eastAsia="標楷體" w:hAnsi="Times New Roman"/>
          <w:b/>
          <w:color w:val="000000"/>
        </w:rPr>
        <w:t>3.2-13</w:t>
      </w:r>
    </w:p>
    <w:p w14:paraId="244192FA" w14:textId="77777777" w:rsidR="004F4870" w:rsidRPr="00B632E7" w:rsidRDefault="00B22700" w:rsidP="00B22700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標楷體"/>
        </w:rPr>
        <w:t>圖</w:t>
      </w:r>
      <w:r w:rsidR="00414481">
        <w:rPr>
          <w:rFonts w:ascii="Times New Roman" w:eastAsia="標楷體" w:hAnsi="標楷體" w:hint="eastAsia"/>
        </w:rPr>
        <w:t>3.2-55</w:t>
      </w:r>
      <w:r w:rsidRPr="00B632E7">
        <w:rPr>
          <w:rFonts w:ascii="Times New Roman" w:eastAsia="標楷體" w:hAnsi="標楷體"/>
        </w:rPr>
        <w:t>中</w:t>
      </w:r>
      <w:r w:rsidR="004F4870" w:rsidRPr="00B632E7">
        <w:rPr>
          <w:rFonts w:ascii="Times New Roman" w:eastAsia="標楷體" w:hAnsi="標楷體"/>
        </w:rPr>
        <w:t>，</w:t>
      </w:r>
      <w:r w:rsidR="004F4870" w:rsidRPr="00B632E7">
        <w:rPr>
          <w:rFonts w:ascii="Times New Roman" w:eastAsia="標楷體" w:hAnsi="Times New Roman"/>
        </w:rPr>
        <w:pict w14:anchorId="1258A6B8">
          <v:shape id="_x0000_i1198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4F4870" w:rsidRPr="00B632E7">
        <w:rPr>
          <w:rFonts w:ascii="標楷體" w:eastAsia="標楷體" w:hAnsi="標楷體"/>
          <w:color w:val="000000"/>
        </w:rPr>
        <w:t>∥</w:t>
      </w:r>
      <w:proofErr w:type="gramEnd"/>
      <w:r w:rsidR="004F4870" w:rsidRPr="00B632E7">
        <w:rPr>
          <w:rFonts w:ascii="Times New Roman" w:eastAsia="標楷體" w:hAnsi="Times New Roman"/>
        </w:rPr>
        <w:pict w14:anchorId="6E00A806">
          <v:shape id="_x0000_i1199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pict w14:anchorId="2A3ADD73">
          <v:shape id="_x0000_i1200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F4870" w:rsidRPr="00B632E7">
        <w:rPr>
          <w:rFonts w:ascii="標楷體" w:eastAsia="標楷體" w:hAnsi="標楷體"/>
          <w:color w:val="000000"/>
        </w:rPr>
        <w:t>∥</w:t>
      </w:r>
      <w:r w:rsidR="004F4870" w:rsidRPr="00B632E7">
        <w:rPr>
          <w:rFonts w:ascii="Times New Roman" w:eastAsia="標楷體" w:hAnsi="Times New Roman"/>
        </w:rPr>
        <w:pict w14:anchorId="2F4E5494">
          <v:shape id="_x0000_i1201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pict w14:anchorId="6B0F7666">
          <v:shape id="_x0000_i120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＝</w:t>
      </w:r>
      <w:r w:rsidR="004F4870" w:rsidRPr="00B632E7">
        <w:rPr>
          <w:rFonts w:ascii="Times New Roman" w:eastAsia="標楷體" w:hAnsi="Times New Roman"/>
        </w:rPr>
        <w:pict w14:anchorId="4B3E0F94">
          <v:shape id="_x0000_i1203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proofErr w:type="gramStart"/>
      <w:r w:rsidR="004F4870" w:rsidRPr="00B632E7">
        <w:rPr>
          <w:rFonts w:ascii="Times New Roman" w:eastAsia="標楷體" w:hAnsi="標楷體"/>
          <w:color w:val="000000"/>
        </w:rPr>
        <w:t>試證</w:t>
      </w:r>
      <w:proofErr w:type="gramEnd"/>
      <w:r w:rsidR="004F4870" w:rsidRPr="00B632E7">
        <w:rPr>
          <w:rFonts w:ascii="Times New Roman" w:eastAsia="標楷體" w:hAnsi="Times New Roman"/>
        </w:rPr>
        <w:pict w14:anchorId="26E88998">
          <v:shape id="_x0000_i1204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＝</w:t>
      </w:r>
      <w:r w:rsidR="004F4870" w:rsidRPr="00B632E7">
        <w:rPr>
          <w:rFonts w:ascii="Times New Roman" w:eastAsia="標楷體" w:hAnsi="Times New Roman"/>
        </w:rPr>
        <w:pict w14:anchorId="41F3441E">
          <v:shape id="_x0000_i1205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。</w:t>
      </w:r>
    </w:p>
    <w:p w14:paraId="02B050C6" w14:textId="77777777" w:rsidR="004F4870" w:rsidRPr="00B632E7" w:rsidRDefault="00527D0E" w:rsidP="004F4870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2C88F9B5">
          <v:shape id="_x0000_i1206" type="#_x0000_t75" style="width:219.75pt;height:104.25pt">
            <v:imagedata r:id="rId50" o:title=""/>
          </v:shape>
        </w:pict>
      </w:r>
    </w:p>
    <w:p w14:paraId="41176823" w14:textId="77777777" w:rsidR="00414481" w:rsidRDefault="00414481" w:rsidP="00414481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5</w:t>
      </w:r>
    </w:p>
    <w:p w14:paraId="3A02E700" w14:textId="77777777" w:rsidR="00527D0E" w:rsidRPr="00B632E7" w:rsidRDefault="00527D0E" w:rsidP="00527D0E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已知：</w:t>
      </w:r>
      <w:r w:rsidRPr="00B632E7">
        <w:rPr>
          <w:rFonts w:eastAsia="標楷體"/>
        </w:rPr>
        <w:pict w14:anchorId="1DE0612F">
          <v:shape id="_x0000_i1207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</w:rPr>
        <w:pict w14:anchorId="43FD060A">
          <v:shape id="_x0000_i1208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pict w14:anchorId="5CDD8FCA">
          <v:shape id="_x0000_i1209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</w:rPr>
        <w:pict w14:anchorId="3AE21046">
          <v:shape id="_x0000_i1210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pict w14:anchorId="0D9729BF">
          <v:shape id="_x0000_i121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eastAsia="標楷體"/>
        </w:rPr>
        <w:pict w14:anchorId="7B292F78">
          <v:shape id="_x0000_i1212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</w:p>
    <w:p w14:paraId="1C64C524" w14:textId="77777777" w:rsidR="00527D0E" w:rsidRPr="00B632E7" w:rsidRDefault="00527D0E" w:rsidP="00527D0E">
      <w:pPr>
        <w:pStyle w:val="1txt"/>
        <w:spacing w:line="240" w:lineRule="auto"/>
        <w:ind w:left="0" w:firstLine="0"/>
        <w:rPr>
          <w:rFonts w:eastAsia="標楷體"/>
        </w:rPr>
      </w:pPr>
      <w:r w:rsidRPr="00B632E7">
        <w:rPr>
          <w:rFonts w:eastAsia="標楷體" w:hAnsi="標楷體"/>
          <w:b/>
          <w:color w:val="000000"/>
        </w:rPr>
        <w:t>求證：</w:t>
      </w:r>
      <w:r w:rsidRPr="00B632E7">
        <w:rPr>
          <w:rFonts w:eastAsia="標楷體"/>
        </w:rPr>
        <w:pict w14:anchorId="760EF970">
          <v:shape id="_x0000_i1213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eastAsia="標楷體"/>
        </w:rPr>
        <w:pict w14:anchorId="37843ECA">
          <v:shape id="_x0000_i1214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</w:p>
    <w:p w14:paraId="60EBBD42" w14:textId="77777777" w:rsidR="00527D0E" w:rsidRPr="00B632E7" w:rsidRDefault="00527D0E" w:rsidP="00B22700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="00B22700" w:rsidRPr="00B632E7">
        <w:rPr>
          <w:rFonts w:eastAsia="標楷體"/>
          <w:color w:val="000000"/>
        </w:rPr>
        <w:t xml:space="preserve">(1) </w:t>
      </w:r>
      <w:proofErr w:type="gramStart"/>
      <w:r w:rsidRPr="00B632E7">
        <w:rPr>
          <w:rFonts w:eastAsia="標楷體" w:hAnsi="標楷體"/>
          <w:color w:val="000000"/>
        </w:rPr>
        <w:t>若證得</w:t>
      </w:r>
      <w:proofErr w:type="gramEnd"/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eastAsia="標楷體"/>
          <w:color w:val="000000"/>
        </w:rPr>
        <w:t xml:space="preserve">ABC </w:t>
      </w:r>
      <w:r w:rsidRPr="00B632E7">
        <w:rPr>
          <w:rFonts w:eastAsia="標楷體"/>
        </w:rPr>
        <w:pict w14:anchorId="6769A405">
          <v:shape id="_x0000_i1215" type="#_x0000_t75" alt="%FontSize=16&#10;%TeXFontSize=16&#10;\documentclass{article}&#10;\pagestyle{empty}&#10;\begin{document}&#10;\[&#10;\cong&#10;\]&#10;\end{document}" style="width:8.25pt;height:7.5pt">
            <v:imagedata r:id="rId15" o:title="formula_phys"/>
          </v:shape>
        </w:pict>
      </w:r>
      <w:r w:rsidRPr="00B632E7">
        <w:rPr>
          <w:rFonts w:eastAsia="標楷體"/>
        </w:rPr>
        <w:t xml:space="preserve"> </w:t>
      </w:r>
      <w:r w:rsidRPr="00B632E7">
        <w:rPr>
          <w:rFonts w:ascii="標楷體" w:eastAsia="標楷體" w:hAnsi="標楷體"/>
          <w:color w:val="000000"/>
        </w:rPr>
        <w:t>△</w:t>
      </w:r>
      <w:r w:rsidRPr="00B632E7">
        <w:rPr>
          <w:rFonts w:eastAsia="標楷體"/>
          <w:color w:val="000000"/>
        </w:rPr>
        <w:t>DCE</w:t>
      </w:r>
      <w:r w:rsidRPr="00B632E7">
        <w:rPr>
          <w:rFonts w:eastAsia="標楷體" w:hAnsi="標楷體"/>
          <w:color w:val="000000"/>
        </w:rPr>
        <w:t>，則可得知</w:t>
      </w:r>
      <w:r w:rsidRPr="00B632E7">
        <w:rPr>
          <w:rFonts w:eastAsia="標楷體"/>
        </w:rPr>
        <w:pict w14:anchorId="5AC64F72">
          <v:shape id="_x0000_i121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eastAsia="標楷體"/>
        </w:rPr>
        <w:pict w14:anchorId="04E2BD62">
          <v:shape id="_x0000_i1217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</w:p>
    <w:p w14:paraId="4EC87C3F" w14:textId="77777777" w:rsidR="00527D0E" w:rsidRPr="00B632E7" w:rsidRDefault="00527D0E" w:rsidP="00B22700">
      <w:pPr>
        <w:spacing w:beforeLines="50" w:before="180"/>
        <w:jc w:val="both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  </w:t>
      </w:r>
      <w:r w:rsidR="00B22700" w:rsidRPr="00B632E7">
        <w:rPr>
          <w:rFonts w:ascii="Times New Roman" w:eastAsia="標楷體" w:hAnsi="Times New Roman"/>
        </w:rPr>
        <w:t xml:space="preserve">(2) </w:t>
      </w:r>
      <w:r w:rsidRPr="00B632E7">
        <w:rPr>
          <w:rFonts w:ascii="Times New Roman" w:eastAsia="標楷體" w:hAnsi="標楷體"/>
        </w:rPr>
        <w:t>判斷兩個三角形全等的方法有：</w:t>
      </w:r>
    </w:p>
    <w:p w14:paraId="7C534C9B" w14:textId="77777777" w:rsidR="00527D0E" w:rsidRPr="00B632E7" w:rsidRDefault="00527D0E" w:rsidP="00DB0371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邊夾一角三角形全等定理，又稱</w:t>
      </w:r>
      <w:r w:rsidRPr="00B632E7">
        <w:rPr>
          <w:rFonts w:ascii="Times New Roman" w:eastAsia="標楷體" w:hAnsi="Times New Roman"/>
          <w:color w:val="000000"/>
        </w:rPr>
        <w:t>S.A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22AEE0B4" w14:textId="77777777" w:rsidR="00527D0E" w:rsidRPr="00B632E7" w:rsidRDefault="00527D0E" w:rsidP="00DB0371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color w:val="000000"/>
        </w:rPr>
        <w:t>兩角夾一邊三角形全等定理，又稱</w:t>
      </w:r>
      <w:r w:rsidRPr="00B632E7">
        <w:rPr>
          <w:rFonts w:ascii="Times New Roman" w:eastAsia="標楷體" w:hAnsi="Times New Roman"/>
          <w:color w:val="000000"/>
        </w:rPr>
        <w:t>A.S.A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29EF1FC0" w14:textId="77777777" w:rsidR="00527D0E" w:rsidRPr="00B632E7" w:rsidRDefault="00527D0E" w:rsidP="00DB0371">
      <w:pPr>
        <w:numPr>
          <w:ilvl w:val="0"/>
          <w:numId w:val="16"/>
        </w:numPr>
        <w:ind w:firstLine="69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三</w:t>
      </w:r>
      <w:r w:rsidRPr="00B632E7">
        <w:rPr>
          <w:rFonts w:ascii="Times New Roman" w:eastAsia="標楷體" w:hAnsi="標楷體"/>
          <w:color w:val="000000"/>
        </w:rPr>
        <w:t>邊相等三角形全等定理，又稱</w:t>
      </w:r>
      <w:r w:rsidRPr="00B632E7">
        <w:rPr>
          <w:rFonts w:ascii="Times New Roman" w:eastAsia="標楷體" w:hAnsi="Times New Roman"/>
          <w:color w:val="000000"/>
        </w:rPr>
        <w:t>S.S.S.</w:t>
      </w:r>
      <w:r w:rsidRPr="00B632E7">
        <w:rPr>
          <w:rFonts w:ascii="Times New Roman" w:eastAsia="標楷體" w:hAnsi="標楷體"/>
          <w:color w:val="000000"/>
        </w:rPr>
        <w:t>三角形全等定理</w:t>
      </w:r>
    </w:p>
    <w:p w14:paraId="55A1D1BB" w14:textId="77777777" w:rsidR="00527D0E" w:rsidRPr="00B632E7" w:rsidRDefault="00527D0E" w:rsidP="00B22700">
      <w:pPr>
        <w:spacing w:beforeLines="50" w:before="1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Times New Roman"/>
        </w:rPr>
        <w:t xml:space="preserve">      </w:t>
      </w:r>
      <w:r w:rsidR="00B22700" w:rsidRPr="00B632E7">
        <w:rPr>
          <w:rFonts w:ascii="Times New Roman" w:eastAsia="標楷體" w:hAnsi="Times New Roman"/>
        </w:rPr>
        <w:t xml:space="preserve">(3) </w:t>
      </w:r>
      <w:r w:rsidRPr="00B632E7">
        <w:rPr>
          <w:rFonts w:ascii="Times New Roman" w:eastAsia="標楷體" w:hAnsi="標楷體"/>
          <w:color w:val="000000"/>
        </w:rPr>
        <w:t>一</w:t>
      </w:r>
      <w:proofErr w:type="gramStart"/>
      <w:r w:rsidRPr="00B632E7">
        <w:rPr>
          <w:rFonts w:ascii="Times New Roman" w:eastAsia="標楷體" w:hAnsi="標楷體"/>
          <w:color w:val="000000"/>
        </w:rPr>
        <w:t>截線與</w:t>
      </w:r>
      <w:proofErr w:type="gramEnd"/>
      <w:r w:rsidRPr="00B632E7">
        <w:rPr>
          <w:rFonts w:ascii="Times New Roman" w:eastAsia="標楷體" w:hAnsi="標楷體"/>
          <w:color w:val="000000"/>
        </w:rPr>
        <w:t>兩平行線相交，則：</w:t>
      </w:r>
    </w:p>
    <w:p w14:paraId="3BF7C9A0" w14:textId="77777777" w:rsidR="00527D0E" w:rsidRPr="00B632E7" w:rsidRDefault="00527D0E" w:rsidP="00DB0371">
      <w:pPr>
        <w:pStyle w:val="a9"/>
        <w:pageBreakBefore w:val="0"/>
        <w:numPr>
          <w:ilvl w:val="0"/>
          <w:numId w:val="15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2BFEDF09" w14:textId="77777777" w:rsidR="00527D0E" w:rsidRPr="00B632E7" w:rsidRDefault="00527D0E" w:rsidP="00DB0371">
      <w:pPr>
        <w:pStyle w:val="a9"/>
        <w:pageBreakBefore w:val="0"/>
        <w:numPr>
          <w:ilvl w:val="0"/>
          <w:numId w:val="15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6BBF22ED" w14:textId="77777777" w:rsidR="00527D0E" w:rsidRPr="00B632E7" w:rsidRDefault="00527D0E" w:rsidP="00DB0371">
      <w:pPr>
        <w:pStyle w:val="a9"/>
        <w:pageBreakBefore w:val="0"/>
        <w:numPr>
          <w:ilvl w:val="0"/>
          <w:numId w:val="15"/>
        </w:numPr>
        <w:tabs>
          <w:tab w:val="clear" w:pos="480"/>
          <w:tab w:val="clear" w:pos="2880"/>
          <w:tab w:val="center" w:pos="1078"/>
          <w:tab w:val="left" w:pos="1418"/>
        </w:tabs>
        <w:snapToGrid/>
        <w:spacing w:afterLines="0" w:after="0" w:line="240" w:lineRule="auto"/>
        <w:ind w:firstLine="69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1EABC2F4" w14:textId="77777777" w:rsidR="00527D0E" w:rsidRPr="00B632E7" w:rsidRDefault="00527D0E" w:rsidP="00527D0E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527D0E" w:rsidRPr="00B632E7" w14:paraId="336A34E0" w14:textId="77777777" w:rsidTr="00D74F7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E62D100" w14:textId="77777777" w:rsidR="00527D0E" w:rsidRPr="00B632E7" w:rsidRDefault="00527D0E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6FF8B5FA" w14:textId="77777777" w:rsidR="00527D0E" w:rsidRPr="00B632E7" w:rsidRDefault="00527D0E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27D0E" w:rsidRPr="00B632E7" w14:paraId="7FBF517B" w14:textId="77777777" w:rsidTr="00D74F78">
        <w:tc>
          <w:tcPr>
            <w:tcW w:w="3936" w:type="dxa"/>
            <w:tcBorders>
              <w:top w:val="single" w:sz="4" w:space="0" w:color="auto"/>
            </w:tcBorders>
          </w:tcPr>
          <w:p w14:paraId="0C7B555D" w14:textId="77777777" w:rsidR="00527D0E" w:rsidRPr="00B632E7" w:rsidRDefault="00527D0E" w:rsidP="00DB0371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DCE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B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DCE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pict w14:anchorId="0987FA79">
                <v:shape id="_x0000_i121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40A0AB54">
                <v:shape id="_x0000_i1219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CB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DEC</w:t>
            </w:r>
          </w:p>
          <w:p w14:paraId="7286780B" w14:textId="77777777" w:rsidR="00527D0E" w:rsidRPr="00B632E7" w:rsidRDefault="00527D0E" w:rsidP="00DB0371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所以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ABC </w:t>
            </w:r>
            <w:r w:rsidRPr="00B632E7">
              <w:rPr>
                <w:rFonts w:ascii="Times New Roman" w:eastAsia="標楷體" w:hAnsi="Times New Roman"/>
              </w:rPr>
              <w:pict w14:anchorId="6ED99845">
                <v:shape id="_x0000_i1220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△</w:t>
            </w:r>
            <w:r w:rsidRPr="00B632E7">
              <w:rPr>
                <w:rFonts w:ascii="Times New Roman" w:eastAsia="標楷體" w:hAnsi="Times New Roman"/>
                <w:color w:val="000000"/>
              </w:rPr>
              <w:t>DCE</w:t>
            </w:r>
          </w:p>
          <w:p w14:paraId="2BB84518" w14:textId="77777777" w:rsidR="00527D0E" w:rsidRPr="00B632E7" w:rsidRDefault="00527D0E" w:rsidP="00DB0371">
            <w:pPr>
              <w:numPr>
                <w:ilvl w:val="0"/>
                <w:numId w:val="1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pict w14:anchorId="2CB37858">
                <v:shape id="_x0000_i1221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C1C8362">
                <v:shape id="_x0000_i1222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573F7060" w14:textId="77777777" w:rsidR="00527D0E" w:rsidRPr="00B632E7" w:rsidRDefault="00527D0E" w:rsidP="00527D0E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414481">
              <w:rPr>
                <w:rFonts w:ascii="Times New Roman" w:eastAsia="標楷體" w:hAnsi="標楷體" w:hint="eastAsia"/>
                <w:color w:val="000000"/>
              </w:rPr>
              <w:t>3.2-55</w:t>
            </w:r>
            <w:r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6CE94860">
                <v:shape id="_x0000_i122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4C8A7BCB">
                <v:shape id="_x0000_i1224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7BBEA64">
                <v:shape id="_x0000_i122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</w:rPr>
              <w:pict w14:anchorId="7F1C01C0">
                <v:shape id="_x0000_i1226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07C13AA">
                <v:shape id="_x0000_i1227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630B56C5">
                <v:shape id="_x0000_i1228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</w:p>
          <w:p w14:paraId="37C6F7BB" w14:textId="77777777" w:rsidR="00527D0E" w:rsidRPr="00B632E7" w:rsidRDefault="00527D0E" w:rsidP="00527D0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>A.S.A.</w:t>
            </w:r>
            <w:r w:rsidRPr="00B632E7">
              <w:rPr>
                <w:rFonts w:ascii="Times New Roman" w:eastAsia="標楷體" w:hAnsi="標楷體"/>
                <w:color w:val="000000"/>
              </w:rPr>
              <w:t>全等三角形定理</w:t>
            </w:r>
          </w:p>
          <w:p w14:paraId="671A8724" w14:textId="77777777" w:rsidR="00527D0E" w:rsidRPr="00B632E7" w:rsidRDefault="00527D0E" w:rsidP="00527D0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標楷體"/>
                <w:color w:val="000000"/>
              </w:rPr>
              <w:t>對應邊相等</w:t>
            </w:r>
          </w:p>
        </w:tc>
      </w:tr>
    </w:tbl>
    <w:p w14:paraId="69A5E0FB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BB4DC6C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478C98B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8D896B7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81AAD52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277D72A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A863ED2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B24F2F3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="00B22700" w:rsidRPr="00B632E7">
        <w:rPr>
          <w:rFonts w:ascii="Times New Roman" w:eastAsia="標楷體" w:hAnsi="Times New Roman"/>
          <w:b/>
          <w:color w:val="000000"/>
        </w:rPr>
        <w:t>3.2-14</w:t>
      </w:r>
    </w:p>
    <w:p w14:paraId="03894D5E" w14:textId="77777777" w:rsidR="004F4870" w:rsidRPr="00B632E7" w:rsidRDefault="00B22700" w:rsidP="00B22700">
      <w:pPr>
        <w:spacing w:beforeLines="50" w:before="180"/>
        <w:ind w:firstLineChars="200" w:firstLine="48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</w:rPr>
        <w:t>圖</w:t>
      </w:r>
      <w:r w:rsidR="00414481">
        <w:rPr>
          <w:rFonts w:ascii="Times New Roman" w:eastAsia="標楷體" w:hAnsi="標楷體" w:hint="eastAsia"/>
        </w:rPr>
        <w:t>3.2-56</w:t>
      </w:r>
      <w:r w:rsidRPr="00B632E7">
        <w:rPr>
          <w:rFonts w:ascii="Times New Roman" w:eastAsia="標楷體" w:hAnsi="標楷體"/>
        </w:rPr>
        <w:t>中</w:t>
      </w:r>
      <w:r w:rsidR="004F4870" w:rsidRPr="00B632E7">
        <w:rPr>
          <w:rFonts w:ascii="Times New Roman" w:eastAsia="標楷體" w:hAnsi="標楷體"/>
        </w:rPr>
        <w:t>，</w:t>
      </w:r>
      <w:r w:rsidR="004F4870" w:rsidRPr="00B632E7">
        <w:rPr>
          <w:rFonts w:ascii="Times New Roman" w:eastAsia="標楷體" w:hAnsi="Times New Roman"/>
        </w:rPr>
        <w:pict w14:anchorId="450CA0B4">
          <v:shape id="_x0000_i122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4F4870" w:rsidRPr="00B632E7">
        <w:rPr>
          <w:rFonts w:ascii="標楷體" w:eastAsia="標楷體" w:hAnsi="標楷體"/>
          <w:color w:val="000000"/>
        </w:rPr>
        <w:t>∥</w:t>
      </w:r>
      <w:proofErr w:type="gramEnd"/>
      <w:r w:rsidR="004F4870" w:rsidRPr="00B632E7">
        <w:rPr>
          <w:rFonts w:ascii="Times New Roman" w:eastAsia="標楷體" w:hAnsi="Times New Roman"/>
        </w:rPr>
        <w:pict w14:anchorId="107DEAC4">
          <v:shape id="_x0000_i1230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Times New Roman" w:eastAsia="標楷體" w:hAnsi="Times New Roman"/>
        </w:rPr>
        <w:pict w14:anchorId="49A41EB8">
          <v:shape id="_x0000_i1231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="004F4870" w:rsidRPr="00B632E7">
        <w:rPr>
          <w:rFonts w:ascii="標楷體" w:eastAsia="標楷體" w:hAnsi="標楷體"/>
          <w:color w:val="000000"/>
        </w:rPr>
        <w:t>∥</w:t>
      </w:r>
      <w:r w:rsidR="004F4870" w:rsidRPr="00B632E7">
        <w:rPr>
          <w:rFonts w:ascii="Times New Roman" w:eastAsia="標楷體" w:hAnsi="Times New Roman"/>
        </w:rPr>
        <w:pict w14:anchorId="383B578E">
          <v:shape id="_x0000_i1232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="004F4870" w:rsidRPr="00B632E7">
        <w:rPr>
          <w:rFonts w:ascii="Times New Roman" w:eastAsia="標楷體" w:hAnsi="標楷體"/>
          <w:color w:val="000000"/>
        </w:rPr>
        <w:t>，</w:t>
      </w:r>
      <w:proofErr w:type="gramStart"/>
      <w:r w:rsidR="004F4870" w:rsidRPr="00B632E7">
        <w:rPr>
          <w:rFonts w:ascii="Times New Roman" w:eastAsia="標楷體" w:hAnsi="標楷體"/>
          <w:color w:val="000000"/>
        </w:rPr>
        <w:t>試證</w:t>
      </w:r>
      <w:proofErr w:type="gramEnd"/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A</w:t>
      </w:r>
      <w:r w:rsidR="004F4870" w:rsidRPr="00B632E7">
        <w:rPr>
          <w:rFonts w:ascii="Times New Roman" w:eastAsia="標楷體" w:hAnsi="標楷體"/>
          <w:color w:val="000000"/>
        </w:rPr>
        <w:t>＝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D</w:t>
      </w:r>
      <w:r w:rsidR="004F4870" w:rsidRPr="00B632E7">
        <w:rPr>
          <w:rFonts w:ascii="Times New Roman" w:eastAsia="標楷體" w:hAnsi="標楷體"/>
          <w:color w:val="000000"/>
        </w:rPr>
        <w:t>，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C</w:t>
      </w:r>
      <w:r w:rsidR="004F4870" w:rsidRPr="00B632E7">
        <w:rPr>
          <w:rFonts w:ascii="Times New Roman" w:eastAsia="標楷體" w:hAnsi="標楷體"/>
          <w:color w:val="000000"/>
        </w:rPr>
        <w:t>＝</w:t>
      </w:r>
      <w:r w:rsidR="004F4870" w:rsidRPr="00B632E7">
        <w:rPr>
          <w:rFonts w:ascii="標楷體" w:eastAsia="標楷體" w:hAnsi="標楷體"/>
          <w:color w:val="000000"/>
        </w:rPr>
        <w:t>∠</w:t>
      </w:r>
      <w:r w:rsidR="004F4870" w:rsidRPr="00B632E7">
        <w:rPr>
          <w:rFonts w:ascii="Times New Roman" w:eastAsia="標楷體" w:hAnsi="Times New Roman"/>
          <w:color w:val="000000"/>
        </w:rPr>
        <w:t>B</w:t>
      </w:r>
      <w:r w:rsidR="004F4870" w:rsidRPr="00B632E7">
        <w:rPr>
          <w:rFonts w:ascii="Times New Roman" w:eastAsia="標楷體" w:hAnsi="標楷體"/>
          <w:color w:val="000000"/>
        </w:rPr>
        <w:t>。</w:t>
      </w:r>
    </w:p>
    <w:p w14:paraId="4569B0A4" w14:textId="77777777" w:rsidR="004F4870" w:rsidRPr="00B632E7" w:rsidRDefault="004F4870" w:rsidP="004F4870">
      <w:pPr>
        <w:jc w:val="center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pict w14:anchorId="579AACD7">
          <v:shape id="_x0000_i1233" type="#_x0000_t75" style="width:227.25pt;height:110.25pt">
            <v:imagedata r:id="rId52" o:title=""/>
          </v:shape>
        </w:pict>
      </w:r>
    </w:p>
    <w:p w14:paraId="02AA64D7" w14:textId="77777777" w:rsidR="00414481" w:rsidRDefault="00414481" w:rsidP="00414481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</w:rPr>
      </w:pPr>
      <w:r w:rsidRPr="008E76EB">
        <w:rPr>
          <w:rFonts w:eastAsia="標楷體" w:hAnsi="標楷體"/>
          <w:b/>
        </w:rPr>
        <w:t>圖</w:t>
      </w:r>
      <w:r w:rsidRPr="008E76EB">
        <w:rPr>
          <w:rFonts w:eastAsia="標楷體"/>
          <w:b/>
        </w:rPr>
        <w:t>3.2-</w:t>
      </w:r>
      <w:r>
        <w:rPr>
          <w:rFonts w:eastAsia="標楷體" w:hint="eastAsia"/>
          <w:b/>
        </w:rPr>
        <w:t>56</w:t>
      </w:r>
    </w:p>
    <w:p w14:paraId="5DEB36BD" w14:textId="77777777" w:rsidR="00941976" w:rsidRPr="00B632E7" w:rsidRDefault="00941976" w:rsidP="00941976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已知：</w:t>
      </w:r>
      <w:r w:rsidRPr="00B632E7">
        <w:rPr>
          <w:rFonts w:eastAsia="標楷體"/>
        </w:rPr>
        <w:pict w14:anchorId="63E58E2B">
          <v:shape id="_x0000_i123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eastAsia="標楷體"/>
        </w:rPr>
        <w:pict w14:anchorId="788BEE32">
          <v:shape id="_x0000_i1235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eastAsia="標楷體"/>
        </w:rPr>
        <w:pict w14:anchorId="2B3DE78E">
          <v:shape id="_x0000_i1236" type="#_x0000_t75" alt="%FontSize=12&#10;%TeXFontSize=12&#10;\documentclass{article}&#10;\pagestyle{empty}&#10;\begin{document}&#10;\[&#10;\overline{AC}&#10;\]&#10;\end{document}" style="width:16.5pt;height:10.5pt">
            <v:imagedata r:id="rId12" o:title="formula_phys"/>
          </v:shape>
        </w:pic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eastAsia="標楷體"/>
        </w:rPr>
        <w:pict w14:anchorId="00E901F0">
          <v:shape id="_x0000_i1237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</w:p>
    <w:p w14:paraId="239FD811" w14:textId="77777777" w:rsidR="00941976" w:rsidRPr="00B632E7" w:rsidRDefault="00941976" w:rsidP="00941976">
      <w:pPr>
        <w:pStyle w:val="1txt"/>
        <w:spacing w:line="240" w:lineRule="auto"/>
        <w:ind w:left="0" w:firstLine="0"/>
        <w:rPr>
          <w:rFonts w:eastAsia="標楷體"/>
        </w:rPr>
      </w:pPr>
      <w:r w:rsidRPr="00B632E7">
        <w:rPr>
          <w:rFonts w:eastAsia="標楷體" w:hAnsi="標楷體"/>
          <w:b/>
          <w:color w:val="000000"/>
        </w:rPr>
        <w:t>求證：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A</w: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D</w:t>
      </w:r>
      <w:r w:rsidRPr="00B632E7">
        <w:rPr>
          <w:rFonts w:eastAsia="標楷體" w:hAnsi="標楷體"/>
          <w:color w:val="000000"/>
        </w:rPr>
        <w:t>，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C</w:t>
      </w:r>
      <w:r w:rsidRPr="00B632E7">
        <w:rPr>
          <w:rFonts w:eastAsia="標楷體" w:hAnsi="標楷體"/>
          <w:color w:val="000000"/>
        </w:rPr>
        <w:t>＝</w:t>
      </w:r>
      <w:r w:rsidRPr="00B632E7">
        <w:rPr>
          <w:rFonts w:ascii="標楷體" w:eastAsia="標楷體" w:hAnsi="標楷體"/>
          <w:color w:val="000000"/>
        </w:rPr>
        <w:t>∠</w:t>
      </w:r>
      <w:r w:rsidRPr="00B632E7">
        <w:rPr>
          <w:rFonts w:eastAsia="標楷體"/>
          <w:color w:val="000000"/>
        </w:rPr>
        <w:t>B</w:t>
      </w:r>
    </w:p>
    <w:p w14:paraId="4630C1C4" w14:textId="77777777" w:rsidR="00941976" w:rsidRPr="00B632E7" w:rsidRDefault="00941976" w:rsidP="00C35CA7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578661E1" w14:textId="77777777" w:rsidR="00941976" w:rsidRPr="00B632E7" w:rsidRDefault="00941976" w:rsidP="00DB0371">
      <w:pPr>
        <w:pStyle w:val="a9"/>
        <w:pageBreakBefore w:val="0"/>
        <w:numPr>
          <w:ilvl w:val="0"/>
          <w:numId w:val="1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5965E13C" w14:textId="77777777" w:rsidR="00941976" w:rsidRPr="00B632E7" w:rsidRDefault="00941976" w:rsidP="00DB0371">
      <w:pPr>
        <w:pStyle w:val="a9"/>
        <w:pageBreakBefore w:val="0"/>
        <w:numPr>
          <w:ilvl w:val="0"/>
          <w:numId w:val="1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347E953D" w14:textId="77777777" w:rsidR="00941976" w:rsidRPr="00B632E7" w:rsidRDefault="00941976" w:rsidP="00DB0371">
      <w:pPr>
        <w:pStyle w:val="a9"/>
        <w:pageBreakBefore w:val="0"/>
        <w:numPr>
          <w:ilvl w:val="0"/>
          <w:numId w:val="1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773001D9" w14:textId="77777777" w:rsidR="00941976" w:rsidRPr="00B632E7" w:rsidRDefault="00941976" w:rsidP="00941976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941976" w:rsidRPr="00B632E7" w14:paraId="4C62D798" w14:textId="77777777" w:rsidTr="00D74F78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7C3E6FC" w14:textId="77777777" w:rsidR="00941976" w:rsidRPr="00B632E7" w:rsidRDefault="00941976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180FC7C" w14:textId="77777777" w:rsidR="00941976" w:rsidRPr="00B632E7" w:rsidRDefault="00941976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941976" w:rsidRPr="00B632E7" w14:paraId="29469777" w14:textId="77777777" w:rsidTr="00D74F78">
        <w:tc>
          <w:tcPr>
            <w:tcW w:w="3936" w:type="dxa"/>
            <w:tcBorders>
              <w:top w:val="single" w:sz="4" w:space="0" w:color="auto"/>
            </w:tcBorders>
          </w:tcPr>
          <w:p w14:paraId="06F5C50E" w14:textId="77777777" w:rsidR="00941976" w:rsidRPr="00B632E7" w:rsidRDefault="00941976" w:rsidP="00DB0371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1D955912" w14:textId="77777777" w:rsidR="00941976" w:rsidRPr="00B632E7" w:rsidRDefault="00941976" w:rsidP="00DB0371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180°</w:t>
            </w:r>
          </w:p>
          <w:p w14:paraId="0586B6BF" w14:textId="77777777" w:rsidR="00941976" w:rsidRPr="00B632E7" w:rsidRDefault="00941976" w:rsidP="00DB0371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標楷體"/>
                <w:color w:val="000000"/>
              </w:rPr>
              <w:t>＋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</w:t>
            </w:r>
          </w:p>
          <w:p w14:paraId="1C1D8180" w14:textId="77777777" w:rsidR="00941976" w:rsidRPr="00B632E7" w:rsidRDefault="00941976" w:rsidP="00DB0371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B</w:t>
            </w:r>
          </w:p>
          <w:p w14:paraId="32FDC33F" w14:textId="77777777" w:rsidR="00941976" w:rsidRPr="00B632E7" w:rsidRDefault="00941976" w:rsidP="00DB0371">
            <w:pPr>
              <w:numPr>
                <w:ilvl w:val="0"/>
                <w:numId w:val="1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同理可證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D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4C38271F" w14:textId="77777777" w:rsidR="00941976" w:rsidRPr="00B632E7" w:rsidRDefault="00941976" w:rsidP="0094197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05FC1561">
                <v:shape id="_x0000_i123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2CCDEC4">
                <v:shape id="_x0000_i1239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2141A4EF" w14:textId="77777777" w:rsidR="00941976" w:rsidRPr="00B632E7" w:rsidRDefault="00941976" w:rsidP="0094197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88AD0D6">
                <v:shape id="_x0000_i1240" type="#_x0000_t75" alt="%FontSize=12&#10;%TeXFontSize=12&#10;\documentclass{article}&#10;\pagestyle{empty}&#10;\begin{document}&#10;\[&#10;\overline{AC}&#10;\]&#10;\end{document}" style="width:16.5pt;height:10.5pt">
                  <v:imagedata r:id="rId12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007A952C">
                <v:shape id="_x0000_i1241" type="#_x0000_t75" alt="%FontSize=12&#10;%TeXFontSize=12&#10;\documentclass{article}&#10;\pagestyle{empty}&#10;\begin{document}&#10;\[&#10;\overline{BD}&#10;\]&#10;\end{document}" style="width:16.5pt;height:10.5pt">
                  <v:imagedata r:id="rId1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6E61220A" w14:textId="77777777" w:rsidR="00941976" w:rsidRPr="00B632E7" w:rsidRDefault="00941976" w:rsidP="00941976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>(1)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>(2)</w:t>
            </w:r>
            <w:r w:rsidRPr="00B632E7">
              <w:rPr>
                <w:rFonts w:ascii="Times New Roman" w:eastAsia="標楷體" w:hAnsi="標楷體"/>
              </w:rPr>
              <w:t>遞移律</w:t>
            </w:r>
          </w:p>
          <w:p w14:paraId="1F63C2D6" w14:textId="77777777" w:rsidR="00941976" w:rsidRPr="00B632E7" w:rsidRDefault="00AE5F30" w:rsidP="0094197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(</w:t>
            </w:r>
            <w:r w:rsidRPr="00B632E7">
              <w:rPr>
                <w:rFonts w:ascii="Times New Roman" w:eastAsia="標楷體" w:hAnsi="標楷體"/>
                <w:color w:val="000000"/>
              </w:rPr>
              <w:t>等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兩邊同減</w:t>
            </w:r>
            <w:proofErr w:type="gramEnd"/>
            <w:r w:rsidRPr="00B632E7">
              <w:rPr>
                <w:rFonts w:ascii="標楷體" w:eastAsia="標楷體" w:hAnsi="標楷體"/>
                <w:color w:val="000000"/>
              </w:rPr>
              <w:t>∠</w:t>
            </w:r>
            <w:r w:rsidRPr="00B632E7">
              <w:rPr>
                <w:rFonts w:ascii="Times New Roman" w:eastAsia="標楷體" w:hAnsi="Times New Roman"/>
                <w:color w:val="000000"/>
              </w:rPr>
              <w:t>A</w:t>
            </w:r>
            <w:r w:rsidR="00414481">
              <w:rPr>
                <w:rFonts w:ascii="Times New Roman" w:eastAsia="標楷體" w:hAnsi="Times New Roman" w:hint="eastAsia"/>
                <w:color w:val="000000"/>
              </w:rPr>
              <w:t>)</w:t>
            </w:r>
          </w:p>
          <w:p w14:paraId="5136401E" w14:textId="77777777" w:rsidR="00AE5F30" w:rsidRPr="00B632E7" w:rsidRDefault="00AE5F30" w:rsidP="00941976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~(4)</w:t>
            </w:r>
          </w:p>
        </w:tc>
      </w:tr>
    </w:tbl>
    <w:p w14:paraId="142D7E89" w14:textId="77777777" w:rsidR="004F4870" w:rsidRPr="00B632E7" w:rsidRDefault="004F4870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05BFA21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3978BD8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77DCBEB9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A8DB691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59A1C027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2D556C17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4120729E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4D9DD16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050345A0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6992BA2E" w14:textId="77777777" w:rsidR="00066A95" w:rsidRPr="00B632E7" w:rsidRDefault="00066A95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CFD533F" w14:textId="77777777" w:rsidR="00066A95" w:rsidRDefault="00066A95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5D6F7E3D" w14:textId="77777777" w:rsidR="0058118B" w:rsidRPr="00B632E7" w:rsidRDefault="0058118B" w:rsidP="0058118B">
      <w:pPr>
        <w:outlineLvl w:val="0"/>
        <w:rPr>
          <w:rFonts w:ascii="Times New Roman" w:eastAsia="標楷體" w:hAnsi="Times New Roman"/>
          <w:b/>
          <w:color w:val="000000"/>
          <w:sz w:val="40"/>
          <w:szCs w:val="40"/>
        </w:rPr>
      </w:pPr>
      <w:bookmarkStart w:id="0" w:name="_Toc327364437"/>
      <w:r w:rsidRPr="00B632E7">
        <w:rPr>
          <w:rFonts w:ascii="Times New Roman" w:eastAsia="標楷體" w:hAnsi="標楷體"/>
          <w:b/>
          <w:color w:val="000000"/>
          <w:sz w:val="40"/>
          <w:szCs w:val="4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  <w:sz w:val="40"/>
          <w:szCs w:val="40"/>
        </w:rPr>
        <w:t>3.3</w:t>
      </w:r>
      <w:bookmarkEnd w:id="0"/>
    </w:p>
    <w:p w14:paraId="194AC8A6" w14:textId="77777777" w:rsidR="0058118B" w:rsidRPr="00B632E7" w:rsidRDefault="0058118B" w:rsidP="0058118B">
      <w:pPr>
        <w:spacing w:beforeLines="100" w:before="36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習題</w:t>
      </w:r>
      <w:r w:rsidRPr="00B632E7">
        <w:rPr>
          <w:rFonts w:ascii="Times New Roman" w:eastAsia="標楷體" w:hAnsi="Times New Roman"/>
          <w:b/>
          <w:color w:val="000000"/>
        </w:rPr>
        <w:t>3.3-1</w:t>
      </w:r>
    </w:p>
    <w:p w14:paraId="65003DA7" w14:textId="77777777" w:rsidR="00FD6AB8" w:rsidRPr="00FD6AB8" w:rsidRDefault="00FD6AB8" w:rsidP="00715739">
      <w:pPr>
        <w:pStyle w:val="1txt"/>
        <w:spacing w:beforeLines="50" w:before="180" w:line="240" w:lineRule="auto"/>
        <w:ind w:left="480" w:firstLine="0"/>
        <w:rPr>
          <w:rFonts w:ascii="標楷體" w:eastAsia="標楷體" w:hAnsi="標楷體"/>
          <w:u w:val="single"/>
        </w:rPr>
        <w:sectPr w:rsidR="00FD6AB8" w:rsidRPr="00FD6AB8" w:rsidSect="00FD6AB8">
          <w:footerReference w:type="default" r:id="rId53"/>
          <w:type w:val="continuous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60"/>
        </w:sectPr>
      </w:pPr>
      <w:r w:rsidRPr="00FD6AB8">
        <w:rPr>
          <w:rFonts w:ascii="標楷體" w:eastAsia="標楷體" w:hAnsi="標楷體" w:hint="eastAsia"/>
        </w:rPr>
        <w:t>下列各圖形中，哪些是線對稱圖形？</w:t>
      </w:r>
      <w:r w:rsidRPr="00FD6AB8">
        <w:rPr>
          <w:rFonts w:ascii="標楷體" w:eastAsia="標楷體" w:hAnsi="標楷體" w:hint="eastAsia"/>
          <w:u w:val="single"/>
        </w:rPr>
        <w:t xml:space="preserve">               </w:t>
      </w:r>
      <w:r w:rsidRPr="00FD6AB8">
        <w:rPr>
          <w:rFonts w:ascii="標楷體" w:eastAsia="標楷體" w:hAnsi="標楷體"/>
          <w:u w:val="single"/>
        </w:rPr>
        <w:br/>
      </w:r>
    </w:p>
    <w:p w14:paraId="554A1618" w14:textId="77777777" w:rsidR="00FD6AB8" w:rsidRPr="00FD6AB8" w:rsidRDefault="00FD6AB8" w:rsidP="00FD6AB8">
      <w:pPr>
        <w:tabs>
          <w:tab w:val="left" w:pos="378"/>
          <w:tab w:val="left" w:pos="2400"/>
          <w:tab w:val="left" w:pos="2880"/>
          <w:tab w:val="left" w:pos="4200"/>
          <w:tab w:val="left" w:pos="4800"/>
          <w:tab w:val="left" w:pos="7200"/>
        </w:tabs>
        <w:spacing w:beforeLines="50" w:before="180"/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t>(A)</w:t>
      </w:r>
    </w:p>
    <w:p w14:paraId="163E7C2D" w14:textId="77777777" w:rsidR="00FD6AB8" w:rsidRPr="00FD6AB8" w:rsidRDefault="00FD6AB8" w:rsidP="00FD6AB8">
      <w:pPr>
        <w:spacing w:beforeLines="50" w:before="180"/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  <w:noProof/>
        </w:rPr>
      </w:r>
      <w:r w:rsidRPr="00FD6AB8">
        <w:rPr>
          <w:rFonts w:ascii="標楷體" w:eastAsia="標楷體" w:hAnsi="標楷體"/>
        </w:rPr>
        <w:pict w14:anchorId="79B978BF"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2656" type="#_x0000_t68" style="width:60pt;height:63pt;mso-position-horizontal-relative:char;mso-position-vertical-relative:line" adj="8486,4716" filled="f" fillcolor="black" strokeweight="1.5pt">
            <w10:anchorlock/>
          </v:shape>
        </w:pict>
      </w:r>
    </w:p>
    <w:p w14:paraId="762E7B93" w14:textId="77777777" w:rsidR="00FD6AB8" w:rsidRPr="00FD6AB8" w:rsidRDefault="00FD6AB8" w:rsidP="00FD6AB8">
      <w:pPr>
        <w:spacing w:beforeLines="50" w:before="180"/>
        <w:rPr>
          <w:rFonts w:ascii="標楷體" w:eastAsia="標楷體" w:hAnsi="標楷體" w:hint="eastAsia"/>
          <w:b/>
          <w:color w:val="000000"/>
        </w:rPr>
      </w:pPr>
      <w:r w:rsidRPr="00FD6AB8">
        <w:rPr>
          <w:rFonts w:ascii="標楷體" w:eastAsia="標楷體" w:hAnsi="標楷體" w:hint="eastAsia"/>
          <w:b/>
          <w:color w:val="000000"/>
        </w:rPr>
        <w:t xml:space="preserve">圖3.3-13(a)  </w:t>
      </w:r>
    </w:p>
    <w:p w14:paraId="70479D34" w14:textId="77777777" w:rsidR="00FD6AB8" w:rsidRPr="00FD6AB8" w:rsidRDefault="00FD6AB8" w:rsidP="00FD6AB8">
      <w:pPr>
        <w:spacing w:beforeLines="50" w:before="180"/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  <w:b/>
          <w:color w:val="000000"/>
        </w:rPr>
        <w:t xml:space="preserve"> </w:t>
      </w: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/>
        </w:rPr>
        <w:t>(B)</w:t>
      </w:r>
    </w:p>
    <w:p w14:paraId="0666B5D3" w14:textId="77777777" w:rsidR="00FD6AB8" w:rsidRPr="00FD6AB8" w:rsidRDefault="00FD6AB8" w:rsidP="00FD6AB8">
      <w:pPr>
        <w:spacing w:beforeLines="50" w:before="180"/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pict w14:anchorId="5B5A2754">
          <v:shape id="_x0000_i1243" type="#_x0000_t75" style="width:75pt;height:65.25pt" wrapcoords="-216 0 -216 21352 21600 21352 21600 0 -216 0">
            <v:imagedata r:id="rId54" o:title="516595"/>
          </v:shape>
        </w:pict>
      </w:r>
    </w:p>
    <w:p w14:paraId="2D5A22B7" w14:textId="77777777" w:rsidR="00FD6AB8" w:rsidRPr="00FD6AB8" w:rsidRDefault="00FD6AB8" w:rsidP="00FD6AB8">
      <w:pPr>
        <w:tabs>
          <w:tab w:val="left" w:pos="1200"/>
        </w:tabs>
        <w:spacing w:beforeLines="100" w:before="360"/>
        <w:ind w:firstLineChars="50" w:firstLine="12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b)</w:t>
      </w: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C)</w:t>
      </w:r>
    </w:p>
    <w:p w14:paraId="75F28FC2" w14:textId="77777777" w:rsidR="00FD6AB8" w:rsidRPr="00FD6AB8" w:rsidRDefault="00FD6AB8" w:rsidP="00FD6AB8">
      <w:pPr>
        <w:tabs>
          <w:tab w:val="left" w:pos="1200"/>
        </w:tabs>
        <w:spacing w:beforeLines="50" w:before="180"/>
        <w:ind w:firstLineChars="50" w:firstLine="12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pict w14:anchorId="2CA3B522">
          <v:shape id="_x0000_i1244" type="#_x0000_t75" style="width:69pt;height:68.25pt" wrapcoords="-216 0 -216 21382 21600 21382 21600 0 -216 0">
            <v:imagedata r:id="rId55" o:title="526466"/>
          </v:shape>
        </w:pict>
      </w:r>
    </w:p>
    <w:p w14:paraId="7581F80A" w14:textId="77777777" w:rsidR="00FD6AB8" w:rsidRPr="00FD6AB8" w:rsidRDefault="00FD6AB8" w:rsidP="00FD6AB8">
      <w:pPr>
        <w:tabs>
          <w:tab w:val="left" w:pos="1200"/>
        </w:tabs>
        <w:spacing w:beforeLines="100" w:before="360"/>
        <w:ind w:firstLineChars="50" w:firstLine="12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c)</w:t>
      </w: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D)</w:t>
      </w:r>
    </w:p>
    <w:p w14:paraId="16158D7F" w14:textId="77777777" w:rsidR="00FD6AB8" w:rsidRPr="00FD6AB8" w:rsidRDefault="00FD6AB8" w:rsidP="00FD6AB8">
      <w:pPr>
        <w:tabs>
          <w:tab w:val="left" w:pos="1200"/>
        </w:tabs>
        <w:spacing w:beforeLines="50" w:before="180"/>
        <w:ind w:firstLineChars="150" w:firstLine="36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pict w14:anchorId="1F68973F">
          <v:shape id="_x0000_i1245" type="#_x0000_t75" style="width:51.75pt;height:77.25pt">
            <v:imagedata r:id="rId56" o:title="01-01"/>
          </v:shape>
        </w:pict>
      </w:r>
    </w:p>
    <w:p w14:paraId="53E21056" w14:textId="77777777" w:rsidR="00FD6AB8" w:rsidRPr="00FD6AB8" w:rsidRDefault="00FD6AB8" w:rsidP="00FD6AB8">
      <w:pPr>
        <w:tabs>
          <w:tab w:val="left" w:pos="1200"/>
        </w:tabs>
        <w:ind w:firstLineChars="100" w:firstLine="240"/>
        <w:rPr>
          <w:rFonts w:ascii="標楷體" w:eastAsia="標楷體" w:hAnsi="標楷體" w:hint="eastAsia"/>
        </w:rPr>
        <w:sectPr w:rsidR="00FD6AB8" w:rsidRPr="00FD6AB8" w:rsidSect="00862C98">
          <w:type w:val="continuous"/>
          <w:pgSz w:w="11906" w:h="16838"/>
          <w:pgMar w:top="1440" w:right="1800" w:bottom="1440" w:left="1800" w:header="851" w:footer="992" w:gutter="0"/>
          <w:pgNumType w:start="1"/>
          <w:cols w:num="4" w:space="427"/>
          <w:docGrid w:type="lines" w:linePitch="360"/>
        </w:sectPr>
      </w:pPr>
      <w:r w:rsidRPr="00FD6AB8">
        <w:rPr>
          <w:rFonts w:ascii="標楷體" w:eastAsia="標楷體" w:hAnsi="標楷體" w:hint="eastAsia"/>
          <w:b/>
          <w:color w:val="000000"/>
        </w:rPr>
        <w:t>圖3.3-13(d)</w:t>
      </w:r>
    </w:p>
    <w:p w14:paraId="22998CDC" w14:textId="77777777" w:rsidR="00FD6AB8" w:rsidRPr="00FD6AB8" w:rsidRDefault="00FD6AB8" w:rsidP="00FD6AB8">
      <w:pPr>
        <w:tabs>
          <w:tab w:val="left" w:pos="1200"/>
        </w:tabs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</w:rPr>
        <w:t>(E)</w:t>
      </w:r>
    </w:p>
    <w:p w14:paraId="77BD90B0" w14:textId="77777777" w:rsidR="00FD6AB8" w:rsidRPr="00FD6AB8" w:rsidRDefault="00FD6AB8" w:rsidP="00FD6AB8">
      <w:pPr>
        <w:ind w:firstLineChars="100" w:firstLine="24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pict w14:anchorId="0A7F00B7">
          <v:shape id="_x0000_i1246" type="#_x0000_t75" style="width:46.5pt;height:75pt">
            <v:imagedata r:id="rId57" o:title="553202"/>
          </v:shape>
        </w:pict>
      </w:r>
    </w:p>
    <w:p w14:paraId="3E6495B1" w14:textId="77777777" w:rsidR="00FD6AB8" w:rsidRPr="00FD6AB8" w:rsidRDefault="00FD6AB8" w:rsidP="00FD6AB8">
      <w:pPr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e)</w:t>
      </w:r>
    </w:p>
    <w:p w14:paraId="33CF748E" w14:textId="77777777" w:rsidR="00FD6AB8" w:rsidRPr="00FD6AB8" w:rsidRDefault="00FD6AB8" w:rsidP="00FD6AB8">
      <w:pPr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F)</w:t>
      </w:r>
    </w:p>
    <w:p w14:paraId="38B7297A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pict w14:anchorId="454B2221">
          <v:shape id="_x0000_i1247" type="#_x0000_t75" style="width:99pt;height:83.25pt">
            <v:imagedata r:id="rId58" o:title="01-02"/>
          </v:shape>
        </w:pict>
      </w:r>
    </w:p>
    <w:p w14:paraId="65BF0882" w14:textId="77777777" w:rsidR="00FD6AB8" w:rsidRPr="00FD6AB8" w:rsidRDefault="00FD6AB8" w:rsidP="00FD6AB8">
      <w:pPr>
        <w:ind w:firstLineChars="100" w:firstLine="240"/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f)</w:t>
      </w:r>
    </w:p>
    <w:p w14:paraId="6CB63F3C" w14:textId="77777777" w:rsidR="00FD6AB8" w:rsidRPr="00FD6AB8" w:rsidRDefault="00FD6AB8" w:rsidP="00FD6AB8">
      <w:pPr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G)</w:t>
      </w:r>
    </w:p>
    <w:p w14:paraId="26A4E319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 w:hint="eastAsia"/>
          <w:noProof/>
        </w:rPr>
      </w:r>
      <w:r w:rsidRPr="00FD6AB8">
        <w:rPr>
          <w:rFonts w:ascii="標楷體" w:eastAsia="標楷體" w:hAnsi="標楷體"/>
        </w:rPr>
        <w:pict w14:anchorId="6E6927EC">
          <v:shapetype id="_x0000_t74" coordsize="21600,21600" o:spt="74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<v:stroke joinstyle="miter"/>
            <v:path gradientshapeok="t" o:connecttype="custom" o:connectlocs="10860,2187;2928,10800;10860,21600;18672,10800" o:connectangles="270,180,90,0" textboxrect="5037,2277,16557,13677"/>
          </v:shapetype>
          <v:shape id="_x0000_s2655" type="#_x0000_t74" style="width:1in;height:63pt;mso-position-horizontal-relative:char;mso-position-vertical-relative:line" filled="f" fillcolor="black" strokeweight="1.5pt">
            <w10:anchorlock/>
          </v:shape>
        </w:pict>
      </w:r>
    </w:p>
    <w:p w14:paraId="1EA90B21" w14:textId="77777777" w:rsidR="00FD6AB8" w:rsidRPr="00FD6AB8" w:rsidRDefault="00FD6AB8" w:rsidP="00FD6AB8">
      <w:pPr>
        <w:spacing w:beforeLines="100" w:before="360"/>
        <w:ind w:firstLineChars="50" w:firstLine="120"/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g)</w:t>
      </w: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H)</w:t>
      </w:r>
    </w:p>
    <w:p w14:paraId="561CAAAF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pict w14:anchorId="532D8411">
          <v:shape id="_x0000_i1249" type="#_x0000_t75" style="width:75pt;height:1in">
            <v:imagedata r:id="rId59" o:title="432035"/>
          </v:shape>
        </w:pict>
      </w:r>
    </w:p>
    <w:p w14:paraId="24CCD02C" w14:textId="77777777" w:rsidR="00FD6AB8" w:rsidRPr="00FD6AB8" w:rsidRDefault="00FD6AB8" w:rsidP="00FD6AB8">
      <w:pPr>
        <w:tabs>
          <w:tab w:val="left" w:pos="2400"/>
          <w:tab w:val="left" w:pos="4800"/>
          <w:tab w:val="left" w:pos="7200"/>
        </w:tabs>
        <w:rPr>
          <w:rFonts w:ascii="標楷體" w:eastAsia="標楷體" w:hAnsi="標楷體" w:hint="eastAsia"/>
        </w:rPr>
      </w:pPr>
    </w:p>
    <w:p w14:paraId="605ADE3B" w14:textId="77777777" w:rsidR="00FD6AB8" w:rsidRPr="00FD6AB8" w:rsidRDefault="00FD6AB8" w:rsidP="00FD6AB8">
      <w:pPr>
        <w:tabs>
          <w:tab w:val="left" w:pos="2400"/>
          <w:tab w:val="left" w:pos="4800"/>
          <w:tab w:val="left" w:pos="7200"/>
        </w:tabs>
        <w:ind w:firstLineChars="100" w:firstLine="240"/>
        <w:rPr>
          <w:rFonts w:ascii="標楷體" w:eastAsia="標楷體" w:hAnsi="標楷體" w:hint="eastAsia"/>
          <w:b/>
          <w:color w:val="000000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h)</w:t>
      </w:r>
    </w:p>
    <w:p w14:paraId="190C6AC2" w14:textId="77777777" w:rsidR="00FD6AB8" w:rsidRPr="00FD6AB8" w:rsidRDefault="00FD6AB8" w:rsidP="00FD6AB8">
      <w:pPr>
        <w:tabs>
          <w:tab w:val="left" w:pos="2400"/>
          <w:tab w:val="left" w:pos="4800"/>
          <w:tab w:val="left" w:pos="7200"/>
        </w:tabs>
        <w:ind w:firstLineChars="100" w:firstLine="240"/>
        <w:rPr>
          <w:rFonts w:ascii="標楷體" w:eastAsia="標楷體" w:hAnsi="標楷體" w:hint="eastAsia"/>
          <w:b/>
          <w:color w:val="000000"/>
        </w:rPr>
      </w:pPr>
    </w:p>
    <w:p w14:paraId="0C68487B" w14:textId="77777777" w:rsidR="00FD6AB8" w:rsidRPr="00FD6AB8" w:rsidRDefault="00FD6AB8" w:rsidP="00FD6AB8">
      <w:pPr>
        <w:tabs>
          <w:tab w:val="left" w:pos="2400"/>
          <w:tab w:val="left" w:pos="4800"/>
          <w:tab w:val="left" w:pos="7200"/>
        </w:tabs>
        <w:ind w:firstLineChars="100" w:firstLine="240"/>
        <w:rPr>
          <w:rFonts w:ascii="標楷體" w:eastAsia="標楷體" w:hAnsi="標楷體"/>
        </w:rPr>
        <w:sectPr w:rsidR="00FD6AB8" w:rsidRPr="00FD6AB8" w:rsidSect="00862C98">
          <w:type w:val="continuous"/>
          <w:pgSz w:w="11906" w:h="16838"/>
          <w:pgMar w:top="1440" w:right="1800" w:bottom="1440" w:left="1800" w:header="851" w:footer="992" w:gutter="0"/>
          <w:pgNumType w:start="1"/>
          <w:cols w:num="4" w:space="427"/>
          <w:docGrid w:type="lines" w:linePitch="360"/>
        </w:sectPr>
      </w:pPr>
    </w:p>
    <w:p w14:paraId="17B14C69" w14:textId="77777777" w:rsidR="00FD6AB8" w:rsidRPr="00FD6AB8" w:rsidRDefault="00FD6AB8" w:rsidP="00FD6AB8">
      <w:pPr>
        <w:tabs>
          <w:tab w:val="left" w:pos="2400"/>
          <w:tab w:val="left" w:pos="4800"/>
          <w:tab w:val="left" w:pos="7200"/>
        </w:tabs>
        <w:rPr>
          <w:rFonts w:ascii="標楷體" w:eastAsia="標楷體" w:hAnsi="標楷體"/>
        </w:rPr>
      </w:pPr>
      <w:r w:rsidRPr="00FD6AB8">
        <w:rPr>
          <w:rFonts w:ascii="標楷體" w:eastAsia="標楷體" w:hAnsi="標楷體" w:hint="eastAsia"/>
        </w:rPr>
        <w:t>(I)</w:t>
      </w:r>
    </w:p>
    <w:p w14:paraId="07CD14B1" w14:textId="77777777" w:rsidR="00FD6AB8" w:rsidRPr="00FD6AB8" w:rsidRDefault="00FD6AB8" w:rsidP="00FD6AB8">
      <w:pPr>
        <w:rPr>
          <w:rFonts w:ascii="標楷體" w:eastAsia="標楷體" w:hAnsi="標楷體"/>
        </w:rPr>
      </w:pPr>
      <w:r w:rsidRPr="00FD6AB8">
        <w:rPr>
          <w:rFonts w:ascii="標楷體" w:eastAsia="標楷體" w:hAnsi="標楷體"/>
          <w:noProof/>
        </w:rPr>
      </w:r>
      <w:r w:rsidRPr="00FD6AB8">
        <w:rPr>
          <w:rFonts w:ascii="標楷體" w:eastAsia="標楷體" w:hAnsi="標楷體"/>
        </w:rPr>
        <w:pict w14:anchorId="1430596B">
          <v:group id="_x0000_s2657" style="width:55.75pt;height:60.4pt;mso-position-horizontal-relative:char;mso-position-vertical-relative:line" coordorigin="5401,12739" coordsize="1115,1096">
            <v:line id="_x0000_s2658" style="position:absolute;flip:y;mso-position-horizontal:center" from="5401,12739" to="6504,12740" strokeweight="1.5pt"/>
            <v:line id="_x0000_s2659" style="position:absolute" from="5403,12740" to="5405,12982" strokeweight="1.5pt"/>
            <v:line id="_x0000_s2660" style="position:absolute" from="6514,12739" to="6516,12981" strokeweight="1.5pt"/>
            <v:line id="_x0000_s2661" style="position:absolute" from="5409,12985" to="5806,12985" strokeweight="1.5pt"/>
            <v:line id="_x0000_s2662" style="position:absolute" from="6117,12984" to="6514,12984" strokeweight="1.5pt"/>
            <v:line id="_x0000_s2663" style="position:absolute" from="5810,12983" to="5812,13833" strokeweight="1.5pt"/>
            <v:line id="_x0000_s2664" style="position:absolute" from="6116,12983" to="6118,13833" strokeweight="1.5pt"/>
            <v:line id="_x0000_s2665" style="position:absolute" from="5815,13835" to="6115,13835" strokeweight="1.5pt"/>
            <w10:anchorlock/>
          </v:group>
        </w:pict>
      </w:r>
    </w:p>
    <w:p w14:paraId="619F74C9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J)</w:t>
      </w:r>
    </w:p>
    <w:p w14:paraId="3D501C7C" w14:textId="77777777" w:rsidR="00FD6AB8" w:rsidRPr="00FD6AB8" w:rsidRDefault="00FD6AB8" w:rsidP="00FD6AB8">
      <w:pPr>
        <w:ind w:firstLineChars="100" w:firstLine="240"/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pict w14:anchorId="1DE31E29">
          <v:shape id="_x0000_i1251" type="#_x0000_t75" style="width:69pt;height:69pt">
            <v:imagedata r:id="rId60" o:title="461091"/>
          </v:shape>
        </w:pict>
      </w:r>
    </w:p>
    <w:p w14:paraId="4561963E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K)</w:t>
      </w:r>
    </w:p>
    <w:p w14:paraId="4BCD9028" w14:textId="77777777" w:rsidR="00FD6AB8" w:rsidRPr="00FD6AB8" w:rsidRDefault="00FD6AB8" w:rsidP="00FD6AB8">
      <w:pPr>
        <w:ind w:firstLineChars="100" w:firstLine="240"/>
        <w:rPr>
          <w:rFonts w:ascii="標楷體" w:eastAsia="標楷體" w:hAnsi="標楷體"/>
        </w:rPr>
      </w:pPr>
      <w:r w:rsidRPr="00FD6AB8">
        <w:rPr>
          <w:rFonts w:ascii="標楷體" w:eastAsia="標楷體" w:hAnsi="標楷體"/>
        </w:rPr>
        <w:pict w14:anchorId="2D08DEE4">
          <v:shape id="_x0000_i1252" type="#_x0000_t75" style="width:58.5pt;height:57.75pt">
            <v:imagedata r:id="rId61" o:title="01-03"/>
          </v:shape>
        </w:pict>
      </w:r>
    </w:p>
    <w:p w14:paraId="28201AE3" w14:textId="77777777" w:rsidR="00FD6AB8" w:rsidRPr="00FD6AB8" w:rsidRDefault="00FD6AB8" w:rsidP="00FD6AB8">
      <w:pPr>
        <w:rPr>
          <w:rFonts w:ascii="標楷體" w:eastAsia="標楷體" w:hAnsi="標楷體" w:hint="eastAsia"/>
        </w:rPr>
      </w:pPr>
      <w:r w:rsidRPr="00FD6AB8">
        <w:rPr>
          <w:rFonts w:ascii="標楷體" w:eastAsia="標楷體" w:hAnsi="標楷體"/>
        </w:rPr>
        <w:br w:type="column"/>
      </w:r>
      <w:r w:rsidRPr="00FD6AB8">
        <w:rPr>
          <w:rFonts w:ascii="標楷體" w:eastAsia="標楷體" w:hAnsi="標楷體" w:hint="eastAsia"/>
        </w:rPr>
        <w:t>(L)</w:t>
      </w:r>
    </w:p>
    <w:p w14:paraId="72B42D76" w14:textId="77777777" w:rsidR="00FD6AB8" w:rsidRPr="00FD6AB8" w:rsidRDefault="00FD6AB8" w:rsidP="00FD6AB8">
      <w:pPr>
        <w:ind w:firstLineChars="50" w:firstLine="120"/>
        <w:rPr>
          <w:rFonts w:ascii="標楷體" w:eastAsia="標楷體" w:hAnsi="標楷體"/>
        </w:rPr>
        <w:sectPr w:rsidR="00FD6AB8" w:rsidRPr="00FD6AB8" w:rsidSect="00862C98">
          <w:type w:val="continuous"/>
          <w:pgSz w:w="11906" w:h="16838"/>
          <w:pgMar w:top="1440" w:right="1800" w:bottom="1440" w:left="1800" w:header="851" w:footer="992" w:gutter="0"/>
          <w:pgNumType w:start="1"/>
          <w:cols w:num="4" w:space="427"/>
          <w:docGrid w:type="lines" w:linePitch="360"/>
        </w:sectPr>
      </w:pPr>
      <w:r w:rsidRPr="00FD6AB8">
        <w:rPr>
          <w:rFonts w:ascii="標楷體" w:eastAsia="標楷體" w:hAnsi="標楷體"/>
        </w:rPr>
        <w:pict w14:anchorId="485B9C0E">
          <v:shape id="_x0000_i1253" type="#_x0000_t75" style="width:75pt;height:62.25pt">
            <v:imagedata r:id="rId62" o:title="553464"/>
          </v:shape>
        </w:pict>
      </w:r>
    </w:p>
    <w:p w14:paraId="0540EE26" w14:textId="77777777" w:rsidR="00FD6AB8" w:rsidRPr="00FD6AB8" w:rsidRDefault="00FD6AB8" w:rsidP="00FD6AB8">
      <w:pPr>
        <w:rPr>
          <w:rFonts w:ascii="標楷體" w:eastAsia="標楷體" w:hAnsi="標楷體" w:hint="eastAsia"/>
          <w:b/>
          <w:color w:val="000000"/>
        </w:rPr>
      </w:pPr>
      <w:r w:rsidRPr="00FD6AB8">
        <w:rPr>
          <w:rFonts w:ascii="標楷體" w:eastAsia="標楷體" w:hAnsi="標楷體" w:hint="eastAsia"/>
          <w:b/>
          <w:color w:val="000000"/>
        </w:rPr>
        <w:t>圖3.3-13(i)        圖3.3-13(j)       圖3.3-13(k)         圖3.3-13(l)</w:t>
      </w:r>
    </w:p>
    <w:p w14:paraId="26FCD909" w14:textId="77777777" w:rsidR="00B04FE9" w:rsidRDefault="00B04FE9" w:rsidP="00E014D2">
      <w:pPr>
        <w:spacing w:beforeLines="100" w:before="360"/>
        <w:jc w:val="both"/>
        <w:rPr>
          <w:rFonts w:ascii="Times New Roman" w:eastAsia="標楷體" w:hAnsi="標楷體" w:hint="eastAsia"/>
          <w:b/>
          <w:color w:val="000000"/>
        </w:rPr>
      </w:pPr>
    </w:p>
    <w:p w14:paraId="4D1EEEB5" w14:textId="77777777" w:rsidR="00E014D2" w:rsidRDefault="00E014D2" w:rsidP="00E014D2">
      <w:pPr>
        <w:spacing w:beforeLines="100" w:before="360"/>
        <w:jc w:val="both"/>
        <w:rPr>
          <w:rFonts w:ascii="Times New Roman" w:eastAsia="標楷體" w:hAnsi="標楷體" w:hint="eastAsia"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想法：</w:t>
      </w:r>
      <w:r w:rsidRPr="00B632E7">
        <w:rPr>
          <w:rFonts w:ascii="Times New Roman" w:eastAsia="標楷體" w:hAnsi="標楷體"/>
          <w:color w:val="000000"/>
        </w:rPr>
        <w:t>若一個圖形是線對稱圖形，則沿著</w:t>
      </w:r>
      <w:proofErr w:type="gramStart"/>
      <w:r w:rsidRPr="00B632E7">
        <w:rPr>
          <w:rFonts w:ascii="Times New Roman" w:eastAsia="標楷體" w:hAnsi="標楷體"/>
          <w:color w:val="000000"/>
        </w:rPr>
        <w:t>對稱軸</w:t>
      </w:r>
      <w:proofErr w:type="gramEnd"/>
      <w:r w:rsidRPr="00B632E7">
        <w:rPr>
          <w:rFonts w:ascii="Times New Roman" w:eastAsia="標楷體" w:hAnsi="標楷體"/>
          <w:color w:val="000000"/>
        </w:rPr>
        <w:t>對折，圖形會完全重疊</w:t>
      </w:r>
    </w:p>
    <w:p w14:paraId="36B877B0" w14:textId="77777777" w:rsidR="00B04FE9" w:rsidRDefault="00B04FE9" w:rsidP="00E014D2">
      <w:pPr>
        <w:spacing w:beforeLines="100" w:before="360"/>
        <w:jc w:val="both"/>
        <w:rPr>
          <w:rFonts w:ascii="Times New Roman" w:eastAsia="標楷體" w:hAnsi="標楷體" w:hint="eastAsia"/>
          <w:color w:val="000000"/>
        </w:rPr>
      </w:pPr>
    </w:p>
    <w:p w14:paraId="5DD45DEC" w14:textId="77777777" w:rsidR="00B04FE9" w:rsidRDefault="00B04FE9" w:rsidP="00E014D2">
      <w:pPr>
        <w:spacing w:beforeLines="100" w:before="360"/>
        <w:jc w:val="both"/>
        <w:rPr>
          <w:rFonts w:ascii="Times New Roman" w:eastAsia="標楷體" w:hAnsi="標楷體" w:hint="eastAsia"/>
          <w:color w:val="000000"/>
        </w:rPr>
      </w:pPr>
    </w:p>
    <w:p w14:paraId="37240F69" w14:textId="77777777" w:rsidR="00B04FE9" w:rsidRDefault="00B04FE9" w:rsidP="00E014D2">
      <w:pPr>
        <w:spacing w:beforeLines="100" w:before="360"/>
        <w:jc w:val="both"/>
        <w:rPr>
          <w:rFonts w:ascii="Times New Roman" w:eastAsia="標楷體" w:hAnsi="標楷體" w:hint="eastAsia"/>
          <w:color w:val="000000"/>
        </w:rPr>
      </w:pPr>
    </w:p>
    <w:p w14:paraId="7D6FFF77" w14:textId="77777777" w:rsidR="007A3F91" w:rsidRPr="00A307E4" w:rsidRDefault="000A324E" w:rsidP="00E014D2">
      <w:pPr>
        <w:spacing w:beforeLines="100" w:before="360"/>
        <w:jc w:val="both"/>
        <w:rPr>
          <w:rFonts w:ascii="Times New Roman" w:eastAsia="標楷體" w:hAnsi="Times New Roman"/>
          <w:color w:val="000000"/>
        </w:rPr>
      </w:pPr>
      <w:r w:rsidRPr="00A307E4">
        <w:rPr>
          <w:rFonts w:ascii="Times New Roman" w:eastAsia="標楷體" w:hAnsi="Times New Roman"/>
          <w:noProof/>
        </w:rPr>
        <w:lastRenderedPageBreak/>
        <w:pict w14:anchorId="6688C075">
          <v:shape id="_x0000_s2191" type="#_x0000_t202" style="position:absolute;left:0;text-align:left;margin-left:352.55pt;margin-top:10.4pt;width:27.55pt;height:29pt;z-index:-92" stroked="f">
            <v:textbox style="mso-next-textbox:#_x0000_s2191">
              <w:txbxContent>
                <w:p w14:paraId="6ABDC0EE" w14:textId="77777777" w:rsidR="00B632E7" w:rsidRPr="00B52F74" w:rsidRDefault="00B632E7" w:rsidP="00410F89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274C3647">
          <v:shape id="_x0000_s2190" type="#_x0000_t202" style="position:absolute;left:0;text-align:left;margin-left:180.5pt;margin-top:6.9pt;width:27.55pt;height:29pt;z-index:-93" stroked="f">
            <v:textbox style="mso-next-textbox:#_x0000_s2190">
              <w:txbxContent>
                <w:p w14:paraId="59505E80" w14:textId="77777777" w:rsidR="00B632E7" w:rsidRPr="00B52F74" w:rsidRDefault="00B632E7" w:rsidP="00410F89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31CAF93E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65" type="#_x0000_t32" style="position:absolute;left:0;text-align:left;margin-left:194pt;margin-top:29.9pt;width:0;height:117pt;z-index:21" o:connectortype="straight"/>
        </w:pict>
      </w:r>
      <w:r w:rsidR="00B52F74" w:rsidRPr="00A307E4">
        <w:rPr>
          <w:rFonts w:ascii="Times New Roman" w:eastAsia="標楷體" w:hAnsi="Times New Roman"/>
          <w:noProof/>
        </w:rPr>
        <w:pict w14:anchorId="52C882E2">
          <v:shape id="_x0000_s2189" type="#_x0000_t202" style="position:absolute;left:0;text-align:left;margin-left:21.5pt;margin-top:6.9pt;width:27.55pt;height:29pt;z-index:-94" stroked="f">
            <v:textbox style="mso-next-textbox:#_x0000_s2189">
              <w:txbxContent>
                <w:p w14:paraId="4F63C628" w14:textId="77777777" w:rsidR="00B632E7" w:rsidRPr="00B52F74" w:rsidRDefault="00B632E7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7A3F91" w:rsidRPr="00A307E4">
        <w:rPr>
          <w:rFonts w:ascii="Times New Roman" w:eastAsia="標楷體" w:hAnsi="Times New Roman"/>
          <w:noProof/>
        </w:rPr>
        <w:pict w14:anchorId="7151FD41">
          <v:shape id="_x0000_s2164" type="#_x0000_t32" style="position:absolute;left:0;text-align:left;margin-left:33pt;margin-top:29.9pt;width:0;height:117pt;z-index:20" o:connectortype="straight"/>
        </w:pict>
      </w:r>
    </w:p>
    <w:p w14:paraId="4CA86DA5" w14:textId="77777777" w:rsidR="00410F89" w:rsidRPr="00A307E4" w:rsidRDefault="009B2816" w:rsidP="00E014D2">
      <w:pPr>
        <w:spacing w:beforeLines="100" w:before="36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Times New Roman"/>
          <w:noProof/>
        </w:rPr>
        <w:pict w14:anchorId="716D88B1">
          <v:shape id="_x0000_s2178" type="#_x0000_t32" style="position:absolute;left:0;text-align:left;margin-left:364pt;margin-top:-.1pt;width:0;height:117pt;z-index:24" o:connectortype="straight"/>
        </w:pict>
      </w:r>
      <w:r w:rsidR="002C0691" w:rsidRPr="00A307E4">
        <w:rPr>
          <w:rFonts w:ascii="Times New Roman" w:eastAsia="標楷體" w:hAnsi="Times New Roman"/>
          <w:noProof/>
        </w:rPr>
      </w:r>
      <w:r w:rsidR="002C0691" w:rsidRPr="00A307E4">
        <w:rPr>
          <w:rFonts w:ascii="Times New Roman" w:eastAsia="標楷體" w:hAnsi="Times New Roman"/>
        </w:rPr>
        <w:pict w14:anchorId="7D7EAD02">
          <v:shape id="_x0000_s2163" type="#_x0000_t68" style="width:60pt;height:63pt;mso-position-horizontal-relative:char;mso-position-vertical-relative:line" adj="8486,4716" filled="f" fillcolor="black" strokeweight="1.5pt">
            <w10:anchorlock/>
          </v:shape>
        </w:pict>
      </w:r>
      <w:r w:rsidR="007A3F91" w:rsidRPr="00A307E4">
        <w:rPr>
          <w:rFonts w:ascii="Times New Roman" w:eastAsia="標楷體" w:hAnsi="Times New Roman"/>
        </w:rPr>
        <w:t xml:space="preserve"> </w:t>
      </w:r>
      <w:r w:rsidR="00410F89" w:rsidRPr="00A307E4">
        <w:rPr>
          <w:rFonts w:ascii="Times New Roman" w:eastAsia="標楷體" w:hAnsi="Times New Roman"/>
        </w:rPr>
        <w:t xml:space="preserve">  </w:t>
      </w:r>
      <w:r w:rsidRPr="00A307E4">
        <w:rPr>
          <w:rFonts w:ascii="Times New Roman" w:eastAsia="標楷體" w:hAnsi="Times New Roman"/>
        </w:rPr>
        <w:t xml:space="preserve">          </w:t>
      </w:r>
      <w:r w:rsidR="00410F89" w:rsidRPr="00A307E4">
        <w:rPr>
          <w:rFonts w:ascii="Times New Roman" w:eastAsia="標楷體" w:hAnsi="Times New Roman"/>
        </w:rPr>
        <w:t xml:space="preserve"> </w:t>
      </w:r>
      <w:r w:rsidR="007A3F91" w:rsidRPr="00A307E4">
        <w:rPr>
          <w:rFonts w:ascii="Times New Roman" w:eastAsia="標楷體" w:hAnsi="Times New Roman"/>
        </w:rPr>
        <w:t xml:space="preserve"> </w:t>
      </w:r>
      <w:r w:rsidR="007A3F91" w:rsidRPr="00A307E4">
        <w:rPr>
          <w:rFonts w:ascii="Times New Roman" w:eastAsia="標楷體" w:hAnsi="Times New Roman"/>
        </w:rPr>
        <w:pict w14:anchorId="7FC02374">
          <v:shape id="_x0000_i1255" type="#_x0000_t75" style="width:75pt;height:65.25pt" wrapcoords="-216 0 -216 21352 21600 21352 21600 0 -216 0">
            <v:imagedata r:id="rId54" o:title="516595"/>
          </v:shape>
        </w:pict>
      </w:r>
      <w:r w:rsidR="009E5725" w:rsidRPr="00A307E4">
        <w:rPr>
          <w:rFonts w:ascii="Times New Roman" w:eastAsia="標楷體" w:hAnsi="Times New Roman"/>
        </w:rPr>
        <w:t xml:space="preserve"> </w:t>
      </w:r>
      <w:r w:rsidRPr="00A307E4">
        <w:rPr>
          <w:rFonts w:ascii="Times New Roman" w:eastAsia="標楷體" w:hAnsi="Times New Roman"/>
        </w:rPr>
        <w:t xml:space="preserve">              </w:t>
      </w:r>
      <w:r w:rsidR="009E5725" w:rsidRPr="00A307E4">
        <w:rPr>
          <w:rFonts w:ascii="Times New Roman" w:eastAsia="標楷體" w:hAnsi="Times New Roman"/>
        </w:rPr>
        <w:t xml:space="preserve"> </w:t>
      </w:r>
      <w:r w:rsidR="009E5725" w:rsidRPr="00A307E4">
        <w:rPr>
          <w:rFonts w:ascii="Times New Roman" w:eastAsia="標楷體" w:hAnsi="Times New Roman"/>
          <w:noProof/>
        </w:rPr>
      </w:r>
      <w:r w:rsidR="009E5725" w:rsidRPr="00A307E4">
        <w:rPr>
          <w:rFonts w:ascii="Times New Roman" w:eastAsia="標楷體" w:hAnsi="Times New Roman"/>
        </w:rPr>
        <w:pict w14:anchorId="091D118E">
          <v:shape id="_x0000_s2166" type="#_x0000_t74" style="width:1in;height:63pt;mso-position-horizontal-relative:char;mso-position-vertical-relative:line" filled="f" fillcolor="black" strokeweight="1.5pt">
            <w10:anchorlock/>
          </v:shape>
        </w:pict>
      </w:r>
    </w:p>
    <w:p w14:paraId="74831EB1" w14:textId="77777777" w:rsidR="009B2816" w:rsidRPr="00A307E4" w:rsidRDefault="00B04FE9" w:rsidP="00A307E4">
      <w:pPr>
        <w:spacing w:beforeLines="250" w:before="90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標楷體"/>
          <w:b/>
          <w:color w:val="000000"/>
        </w:rPr>
        <w:t>圖</w:t>
      </w:r>
      <w:r w:rsidRPr="00A307E4">
        <w:rPr>
          <w:rFonts w:ascii="Times New Roman" w:eastAsia="標楷體" w:hAnsi="Times New Roman"/>
          <w:b/>
          <w:color w:val="000000"/>
        </w:rPr>
        <w:t>3.3-13(a-1)</w:t>
      </w:r>
      <w:r w:rsidR="009B2816" w:rsidRPr="00A307E4">
        <w:rPr>
          <w:rFonts w:ascii="Times New Roman" w:eastAsia="標楷體" w:hAnsi="Times New Roman"/>
          <w:b/>
          <w:color w:val="000000"/>
        </w:rPr>
        <w:t xml:space="preserve">          </w:t>
      </w:r>
      <w:r w:rsidR="00A307E4">
        <w:rPr>
          <w:rFonts w:ascii="Times New Roman" w:eastAsia="標楷體" w:hAnsi="Times New Roman" w:hint="eastAsia"/>
          <w:b/>
          <w:color w:val="000000"/>
        </w:rPr>
        <w:t xml:space="preserve">   </w:t>
      </w:r>
      <w:r w:rsidR="009B2816" w:rsidRPr="00A307E4">
        <w:rPr>
          <w:rFonts w:ascii="Times New Roman" w:eastAsia="標楷體" w:hAnsi="Times New Roman"/>
          <w:b/>
          <w:color w:val="000000"/>
        </w:rPr>
        <w:t xml:space="preserve">  </w:t>
      </w:r>
      <w:r w:rsidR="00A307E4" w:rsidRPr="00A307E4">
        <w:rPr>
          <w:rFonts w:ascii="Times New Roman" w:eastAsia="標楷體" w:hAnsi="標楷體"/>
          <w:b/>
          <w:color w:val="000000"/>
        </w:rPr>
        <w:t>圖</w:t>
      </w:r>
      <w:r w:rsidR="00A307E4" w:rsidRPr="00A307E4">
        <w:rPr>
          <w:rFonts w:ascii="Times New Roman" w:eastAsia="標楷體" w:hAnsi="Times New Roman"/>
          <w:b/>
          <w:color w:val="000000"/>
        </w:rPr>
        <w:t>3.3-13(b-1)</w:t>
      </w:r>
      <w:r w:rsidR="009B2816" w:rsidRPr="00A307E4">
        <w:rPr>
          <w:rFonts w:ascii="Times New Roman" w:eastAsia="標楷體" w:hAnsi="Times New Roman"/>
          <w:b/>
          <w:color w:val="000000"/>
        </w:rPr>
        <w:t xml:space="preserve">            </w:t>
      </w:r>
      <w:r w:rsidR="00A307E4" w:rsidRPr="00A307E4">
        <w:rPr>
          <w:rFonts w:ascii="Times New Roman" w:eastAsia="標楷體" w:hAnsi="Times New Roman"/>
          <w:b/>
          <w:color w:val="000000"/>
        </w:rPr>
        <w:t xml:space="preserve"> </w:t>
      </w:r>
      <w:r w:rsidR="00A307E4">
        <w:rPr>
          <w:rFonts w:ascii="Times New Roman" w:eastAsia="標楷體" w:hAnsi="Times New Roman" w:hint="eastAsia"/>
          <w:b/>
          <w:color w:val="000000"/>
        </w:rPr>
        <w:t xml:space="preserve">  </w:t>
      </w:r>
      <w:r w:rsidR="00A307E4" w:rsidRPr="00A307E4">
        <w:rPr>
          <w:rFonts w:ascii="Times New Roman" w:eastAsia="標楷體" w:hAnsi="Times New Roman"/>
          <w:b/>
          <w:color w:val="000000"/>
        </w:rPr>
        <w:t xml:space="preserve">  </w:t>
      </w:r>
      <w:r w:rsidR="00A307E4" w:rsidRPr="00A307E4">
        <w:rPr>
          <w:rFonts w:ascii="Times New Roman" w:eastAsia="標楷體" w:hAnsi="標楷體"/>
          <w:b/>
          <w:color w:val="000000"/>
        </w:rPr>
        <w:t>圖</w:t>
      </w:r>
      <w:r w:rsidR="00A307E4" w:rsidRPr="00A307E4">
        <w:rPr>
          <w:rFonts w:ascii="Times New Roman" w:eastAsia="標楷體" w:hAnsi="Times New Roman"/>
          <w:b/>
          <w:color w:val="000000"/>
        </w:rPr>
        <w:t>3.3-13(g-1)</w:t>
      </w:r>
    </w:p>
    <w:p w14:paraId="653D5EA4" w14:textId="77777777" w:rsidR="009B2816" w:rsidRPr="00A307E4" w:rsidRDefault="009B2816" w:rsidP="009B2816">
      <w:pPr>
        <w:spacing w:beforeLines="100" w:before="360"/>
        <w:ind w:firstLineChars="50" w:firstLine="120"/>
        <w:jc w:val="both"/>
        <w:rPr>
          <w:rFonts w:ascii="Times New Roman" w:eastAsia="標楷體" w:hAnsi="Times New Roman"/>
        </w:rPr>
      </w:pPr>
    </w:p>
    <w:p w14:paraId="7E649A9B" w14:textId="77777777" w:rsidR="009B2816" w:rsidRPr="00A307E4" w:rsidRDefault="00484632" w:rsidP="009B2816">
      <w:pPr>
        <w:spacing w:beforeLines="100" w:before="360"/>
        <w:ind w:firstLineChars="50" w:firstLine="12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Times New Roman"/>
          <w:noProof/>
        </w:rPr>
        <w:pict w14:anchorId="425B1DEE">
          <v:shape id="_x0000_s2220" type="#_x0000_t202" style="position:absolute;left:0;text-align:left;margin-left:373.45pt;margin-top:12.3pt;width:34.55pt;height:29pt;z-index:-83" stroked="f">
            <v:textbox style="mso-next-textbox:#_x0000_s2220">
              <w:txbxContent>
                <w:p w14:paraId="74180CBC" w14:textId="77777777" w:rsidR="00B632E7" w:rsidRPr="00B52F74" w:rsidRDefault="00B632E7" w:rsidP="0048463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0</w:t>
                  </w:r>
                </w:p>
              </w:txbxContent>
            </v:textbox>
          </v:shape>
        </w:pict>
      </w:r>
      <w:r w:rsidRPr="00A307E4">
        <w:rPr>
          <w:rFonts w:ascii="Times New Roman" w:eastAsia="標楷體" w:hAnsi="Times New Roman"/>
          <w:noProof/>
        </w:rPr>
        <w:pict w14:anchorId="3C981E16">
          <v:shape id="_x0000_s2219" type="#_x0000_t202" style="position:absolute;left:0;text-align:left;margin-left:182.95pt;margin-top:-8.75pt;width:27.55pt;height:29pt;z-index:-84" stroked="f">
            <v:textbox style="mso-next-textbox:#_x0000_s2219">
              <w:txbxContent>
                <w:p w14:paraId="6FD93993" w14:textId="77777777" w:rsidR="00B632E7" w:rsidRPr="00B52F74" w:rsidRDefault="00B632E7" w:rsidP="0048463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9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32C6F7AD">
          <v:shape id="_x0000_s2192" type="#_x0000_t202" style="position:absolute;left:0;text-align:left;margin-left:35.45pt;margin-top:-3.85pt;width:27.55pt;height:29pt;z-index:-91" stroked="f">
            <v:textbox style="mso-next-textbox:#_x0000_s2192">
              <w:txbxContent>
                <w:p w14:paraId="5F0954D2" w14:textId="77777777" w:rsidR="00B632E7" w:rsidRPr="00B52F74" w:rsidRDefault="00B632E7" w:rsidP="00410F89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16187ED8">
          <v:shape id="_x0000_s2167" type="#_x0000_t32" style="position:absolute;left:0;text-align:left;margin-left:197.5pt;margin-top:12.3pt;width:0;height:117pt;z-index:22" o:connectortype="straight"/>
        </w:pict>
      </w:r>
    </w:p>
    <w:p w14:paraId="748C3520" w14:textId="77777777" w:rsidR="009B2816" w:rsidRPr="00A307E4" w:rsidRDefault="00A307E4" w:rsidP="009B2816">
      <w:pPr>
        <w:spacing w:beforeLines="100" w:before="360"/>
        <w:ind w:firstLineChars="50" w:firstLine="12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Times New Roman"/>
          <w:noProof/>
        </w:rPr>
        <w:pict w14:anchorId="44C6D386">
          <v:shape id="_x0000_s2213" type="#_x0000_t32" style="position:absolute;left:0;text-align:left;margin-left:307.35pt;margin-top:25.7pt;width:83.5pt;height:81.35pt;flip:y;z-index:35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1AAD9838">
          <v:shape id="_x0000_s2218" type="#_x0000_t202" style="position:absolute;left:0;text-align:left;margin-left:-12.7pt;margin-top:25.7pt;width:27.55pt;height:29pt;z-index:-85" stroked="f">
            <v:textbox style="mso-next-textbox:#_x0000_s2218">
              <w:txbxContent>
                <w:p w14:paraId="3B5E0548" w14:textId="77777777" w:rsidR="00B632E7" w:rsidRPr="00B52F74" w:rsidRDefault="00B632E7" w:rsidP="009B2816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8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10B55C56">
          <v:shape id="_x0000_s2217" type="#_x0000_t202" style="position:absolute;left:0;text-align:left;margin-left:5.35pt;margin-top:87.5pt;width:27.55pt;height:29pt;z-index:-86" stroked="f">
            <v:textbox style="mso-next-textbox:#_x0000_s2217">
              <w:txbxContent>
                <w:p w14:paraId="36786C91" w14:textId="77777777" w:rsidR="00B632E7" w:rsidRPr="00B52F74" w:rsidRDefault="00B632E7" w:rsidP="009B2816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7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18A4075E">
          <v:shape id="_x0000_s2215" type="#_x0000_t202" style="position:absolute;left:0;text-align:left;margin-left:87.2pt;margin-top:25.7pt;width:27.55pt;height:29pt;z-index:-88" stroked="f">
            <v:textbox style="mso-next-textbox:#_x0000_s2215">
              <w:txbxContent>
                <w:p w14:paraId="5A1C1C2C" w14:textId="77777777" w:rsidR="00B632E7" w:rsidRPr="00B52F74" w:rsidRDefault="00B632E7" w:rsidP="009B2816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 w:rsidR="009B2816" w:rsidRPr="00A307E4">
        <w:rPr>
          <w:rFonts w:ascii="Times New Roman" w:eastAsia="標楷體" w:hAnsi="Times New Roman"/>
          <w:noProof/>
        </w:rPr>
        <w:pict w14:anchorId="67BB567F">
          <v:shape id="_x0000_s2184" type="#_x0000_t32" style="position:absolute;left:0;text-align:left;margin-left:22pt;margin-top:25.7pt;width:49.75pt;height:70.2pt;flip:y;z-index:26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18F22C91">
          <v:shape id="_x0000_s2187" type="#_x0000_t32" style="position:absolute;left:0;text-align:left;margin-left:14.85pt;margin-top:42.7pt;width:78.4pt;height:26.75pt;flip:x;z-index:28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1DA475C5">
          <v:shape id="_x0000_s2188" type="#_x0000_t32" style="position:absolute;left:0;text-align:left;margin-left:5.35pt;margin-top:42.7pt;width:74.15pt;height:25.45pt;z-index:29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4946B7CB">
          <v:shape id="_x0000_s2186" type="#_x0000_t32" style="position:absolute;left:0;text-align:left;margin-left:28.65pt;margin-top:28.7pt;width:50.85pt;height:70.45pt;flip:x y;z-index:27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3905CD8C">
          <v:shape id="_x0000_s2183" type="#_x0000_t32" style="position:absolute;left:0;text-align:left;margin-left:49.25pt;margin-top:2.25pt;width:.25pt;height:96.9pt;z-index:25" o:connectortype="straight"/>
        </w:pict>
      </w:r>
      <w:r w:rsidR="009B2816" w:rsidRPr="00A307E4">
        <w:rPr>
          <w:rFonts w:ascii="Times New Roman" w:eastAsia="標楷體" w:hAnsi="Times New Roman"/>
          <w:noProof/>
        </w:rPr>
        <w:pict w14:anchorId="2EAB55CB">
          <v:shape id="_x0000_s2211" type="#_x0000_t202" style="position:absolute;left:0;text-align:left;margin-left:154.5pt;margin-top:7.15pt;width:85.5pt;height:92pt;z-index:-90" stroked="f">
            <v:textbox style="mso-next-textbox:#_x0000_s2211">
              <w:txbxContent>
                <w:p w14:paraId="3D720344" w14:textId="77777777" w:rsidR="00B632E7" w:rsidRDefault="00B632E7">
                  <w:pPr>
                    <w:rPr>
                      <w:rFonts w:hint="eastAsia"/>
                    </w:rPr>
                  </w:pPr>
                  <w:r w:rsidRPr="009B2816">
                    <w:rPr>
                      <w:rFonts w:hint="eastAsia"/>
                    </w:rPr>
                    <w:pict w14:anchorId="46073C5E">
                      <v:shape id="_x0000_i1369" type="#_x0000_t75" style="width:1in;height:77.25pt">
                        <v:imagedata r:id="rId63" o:title=""/>
                      </v:shape>
                    </w:pict>
                  </w:r>
                </w:p>
              </w:txbxContent>
            </v:textbox>
          </v:shape>
        </w:pict>
      </w:r>
      <w:r w:rsidR="009E5725" w:rsidRPr="00A307E4">
        <w:rPr>
          <w:rFonts w:ascii="Times New Roman" w:eastAsia="標楷體" w:hAnsi="Times New Roman"/>
        </w:rPr>
        <w:t xml:space="preserve"> </w:t>
      </w:r>
      <w:r w:rsidR="009E5725" w:rsidRPr="00A307E4">
        <w:rPr>
          <w:rFonts w:ascii="Times New Roman" w:eastAsia="標楷體" w:hAnsi="Times New Roman"/>
        </w:rPr>
        <w:pict w14:anchorId="3B37242B">
          <v:shape id="_x0000_i1257" type="#_x0000_t75" style="width:75pt;height:1in">
            <v:imagedata r:id="rId59" o:title="432035"/>
          </v:shape>
        </w:pict>
      </w:r>
      <w:r w:rsidR="009E5725" w:rsidRPr="00A307E4">
        <w:rPr>
          <w:rFonts w:ascii="Times New Roman" w:eastAsia="標楷體" w:hAnsi="Times New Roman"/>
        </w:rPr>
        <w:t xml:space="preserve">  </w:t>
      </w:r>
      <w:r w:rsidR="009B2816" w:rsidRPr="00A307E4">
        <w:rPr>
          <w:rFonts w:ascii="Times New Roman" w:eastAsia="標楷體" w:hAnsi="Times New Roman"/>
        </w:rPr>
        <w:t xml:space="preserve">                                </w:t>
      </w:r>
      <w:r>
        <w:rPr>
          <w:rFonts w:ascii="Times New Roman" w:eastAsia="標楷體" w:hAnsi="Times New Roman" w:hint="eastAsia"/>
        </w:rPr>
        <w:t xml:space="preserve">   </w:t>
      </w:r>
      <w:r w:rsidR="009B2816" w:rsidRPr="00A307E4">
        <w:rPr>
          <w:rFonts w:ascii="Times New Roman" w:eastAsia="標楷體" w:hAnsi="Times New Roman"/>
        </w:rPr>
        <w:t xml:space="preserve">   </w:t>
      </w:r>
      <w:r w:rsidR="009B2816" w:rsidRPr="00A307E4">
        <w:rPr>
          <w:rFonts w:ascii="Times New Roman" w:eastAsia="標楷體" w:hAnsi="Times New Roman"/>
        </w:rPr>
        <w:pict w14:anchorId="4D734635">
          <v:shape id="_x0000_i1258" type="#_x0000_t75" style="width:71.25pt;height:70.5pt">
            <v:imagedata r:id="rId61" o:title="01-03"/>
          </v:shape>
        </w:pict>
      </w:r>
      <w:r w:rsidR="009E5725" w:rsidRPr="00A307E4">
        <w:rPr>
          <w:rFonts w:ascii="Times New Roman" w:eastAsia="標楷體" w:hAnsi="Times New Roman"/>
        </w:rPr>
        <w:t xml:space="preserve">  </w:t>
      </w:r>
    </w:p>
    <w:p w14:paraId="41DF008A" w14:textId="77777777" w:rsidR="009B2816" w:rsidRPr="00A307E4" w:rsidRDefault="009B2816" w:rsidP="009B2816">
      <w:pPr>
        <w:spacing w:beforeLines="100" w:before="360"/>
        <w:ind w:firstLineChars="50" w:firstLine="12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Times New Roman"/>
          <w:noProof/>
        </w:rPr>
        <w:pict w14:anchorId="7E070FBB">
          <v:shape id="_x0000_s2216" type="#_x0000_t202" style="position:absolute;left:0;text-align:left;margin-left:75pt;margin-top:1pt;width:27.55pt;height:29pt;z-index:-87" stroked="f">
            <v:textbox style="mso-next-textbox:#_x0000_s2216">
              <w:txbxContent>
                <w:p w14:paraId="06361D7B" w14:textId="77777777" w:rsidR="00B632E7" w:rsidRPr="00B52F74" w:rsidRDefault="00B632E7" w:rsidP="009B2816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xbxContent>
            </v:textbox>
          </v:shape>
        </w:pict>
      </w:r>
    </w:p>
    <w:p w14:paraId="232487F9" w14:textId="77777777" w:rsidR="00484632" w:rsidRPr="00A307E4" w:rsidRDefault="00A307E4" w:rsidP="00A307E4">
      <w:pPr>
        <w:spacing w:beforeLines="50" w:before="180"/>
        <w:ind w:firstLineChars="100" w:firstLine="240"/>
        <w:jc w:val="both"/>
        <w:rPr>
          <w:rFonts w:ascii="Times New Roman" w:eastAsia="標楷體" w:hAnsi="Times New Roman"/>
          <w:b/>
        </w:rPr>
      </w:pPr>
      <w:r w:rsidRPr="00A307E4">
        <w:rPr>
          <w:rFonts w:ascii="Times New Roman" w:eastAsia="標楷體" w:hAnsi="標楷體"/>
          <w:b/>
          <w:color w:val="000000"/>
        </w:rPr>
        <w:t>圖</w:t>
      </w:r>
      <w:r w:rsidRPr="00A307E4">
        <w:rPr>
          <w:rFonts w:ascii="Times New Roman" w:eastAsia="標楷體" w:hAnsi="Times New Roman"/>
          <w:b/>
          <w:color w:val="000000"/>
        </w:rPr>
        <w:t>3.3-13(h-1)</w:t>
      </w:r>
      <w:r w:rsidR="00484632" w:rsidRPr="00A307E4">
        <w:rPr>
          <w:rFonts w:ascii="Times New Roman" w:eastAsia="標楷體" w:hAnsi="Times New Roman"/>
          <w:b/>
        </w:rPr>
        <w:t xml:space="preserve">        </w:t>
      </w:r>
      <w:r>
        <w:rPr>
          <w:rFonts w:ascii="Times New Roman" w:eastAsia="標楷體" w:hAnsi="Times New Roman" w:hint="eastAsia"/>
          <w:b/>
        </w:rPr>
        <w:t xml:space="preserve">    </w:t>
      </w:r>
      <w:r w:rsidR="00484632" w:rsidRPr="00A307E4">
        <w:rPr>
          <w:rFonts w:ascii="Times New Roman" w:eastAsia="標楷體" w:hAnsi="Times New Roman"/>
          <w:b/>
        </w:rPr>
        <w:t xml:space="preserve"> </w:t>
      </w:r>
      <w:r w:rsidRPr="00A307E4">
        <w:rPr>
          <w:rFonts w:ascii="Times New Roman" w:eastAsia="標楷體" w:hAnsi="Times New Roman"/>
          <w:b/>
        </w:rPr>
        <w:t xml:space="preserve"> </w:t>
      </w:r>
      <w:r w:rsidRPr="00A307E4">
        <w:rPr>
          <w:rFonts w:ascii="Times New Roman" w:eastAsia="標楷體" w:hAnsi="標楷體"/>
          <w:b/>
          <w:color w:val="000000"/>
        </w:rPr>
        <w:t>圖</w:t>
      </w:r>
      <w:r w:rsidRPr="00A307E4">
        <w:rPr>
          <w:rFonts w:ascii="Times New Roman" w:eastAsia="標楷體" w:hAnsi="Times New Roman"/>
          <w:b/>
          <w:color w:val="000000"/>
        </w:rPr>
        <w:t xml:space="preserve">3.3-13(i-1)         </w:t>
      </w:r>
      <w:r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A307E4">
        <w:rPr>
          <w:rFonts w:ascii="Times New Roman" w:eastAsia="標楷體" w:hAnsi="Times New Roman"/>
          <w:b/>
          <w:color w:val="000000"/>
        </w:rPr>
        <w:t xml:space="preserve">      </w:t>
      </w:r>
      <w:r w:rsidRPr="00A307E4">
        <w:rPr>
          <w:rFonts w:ascii="Times New Roman" w:eastAsia="標楷體" w:hAnsi="標楷體"/>
          <w:b/>
          <w:color w:val="000000"/>
        </w:rPr>
        <w:t>圖</w:t>
      </w:r>
      <w:r w:rsidRPr="00A307E4">
        <w:rPr>
          <w:rFonts w:ascii="Times New Roman" w:eastAsia="標楷體" w:hAnsi="Times New Roman"/>
          <w:b/>
          <w:color w:val="000000"/>
        </w:rPr>
        <w:t>3.3-13(k-1)</w:t>
      </w:r>
    </w:p>
    <w:p w14:paraId="4B812D21" w14:textId="77777777" w:rsidR="00484632" w:rsidRPr="00A307E4" w:rsidRDefault="00484632" w:rsidP="00484632">
      <w:pPr>
        <w:spacing w:beforeLines="50" w:before="180"/>
        <w:ind w:firstLineChars="50" w:firstLine="120"/>
        <w:jc w:val="both"/>
        <w:rPr>
          <w:rFonts w:ascii="Times New Roman" w:eastAsia="標楷體" w:hAnsi="Times New Roman"/>
          <w:b/>
        </w:rPr>
      </w:pPr>
    </w:p>
    <w:p w14:paraId="35AD2461" w14:textId="77777777" w:rsidR="009B2816" w:rsidRPr="00A307E4" w:rsidRDefault="00484632" w:rsidP="009B2816">
      <w:pPr>
        <w:spacing w:beforeLines="100" w:before="360"/>
        <w:ind w:firstLineChars="50" w:firstLine="120"/>
        <w:jc w:val="both"/>
        <w:rPr>
          <w:rFonts w:ascii="Times New Roman" w:eastAsia="標楷體" w:hAnsi="Times New Roman"/>
        </w:rPr>
      </w:pPr>
      <w:r w:rsidRPr="00A307E4">
        <w:rPr>
          <w:rFonts w:ascii="Times New Roman" w:eastAsia="標楷體" w:hAnsi="Times New Roman"/>
          <w:noProof/>
        </w:rPr>
        <w:pict w14:anchorId="6FF3619B">
          <v:shape id="_x0000_s2221" type="#_x0000_t202" style="position:absolute;left:0;text-align:left;margin-left:37.95pt;margin-top:14pt;width:37.05pt;height:29pt;z-index:-82" stroked="f">
            <v:textbox style="mso-next-textbox:#_x0000_s2221">
              <w:txbxContent>
                <w:p w14:paraId="0CD5443D" w14:textId="77777777" w:rsidR="00B632E7" w:rsidRPr="00B52F74" w:rsidRDefault="00B632E7" w:rsidP="0048463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1</w:t>
                  </w:r>
                </w:p>
              </w:txbxContent>
            </v:textbox>
          </v:shape>
        </w:pict>
      </w:r>
    </w:p>
    <w:p w14:paraId="4E596B76" w14:textId="77777777" w:rsidR="002C0691" w:rsidRPr="00A307E4" w:rsidRDefault="00484632" w:rsidP="00484632">
      <w:pPr>
        <w:spacing w:beforeLines="100" w:before="360"/>
        <w:ind w:firstLineChars="100" w:firstLine="240"/>
        <w:jc w:val="both"/>
        <w:rPr>
          <w:rFonts w:ascii="Times New Roman" w:eastAsia="標楷體" w:hAnsi="Times New Roman"/>
          <w:color w:val="000000"/>
        </w:rPr>
      </w:pPr>
      <w:r w:rsidRPr="00A307E4">
        <w:rPr>
          <w:rFonts w:ascii="Times New Roman" w:eastAsia="標楷體" w:hAnsi="Times New Roman"/>
          <w:noProof/>
          <w:color w:val="000000"/>
        </w:rPr>
        <w:pict w14:anchorId="66F46E11">
          <v:shape id="_x0000_s2177" type="#_x0000_t32" style="position:absolute;left:0;text-align:left;margin-left:49.5pt;margin-top:0;width:0;height:117pt;z-index:23" o:connectortype="straight"/>
        </w:pict>
      </w:r>
      <w:r w:rsidR="009E5725" w:rsidRPr="00A307E4">
        <w:rPr>
          <w:rFonts w:ascii="Times New Roman" w:eastAsia="標楷體" w:hAnsi="Times New Roman"/>
        </w:rPr>
        <w:pict w14:anchorId="5A594F1F">
          <v:shape id="_x0000_i1259" type="#_x0000_t75" style="width:75pt;height:62.25pt">
            <v:imagedata r:id="rId62" o:title="553464"/>
          </v:shape>
        </w:pict>
      </w:r>
    </w:p>
    <w:p w14:paraId="577C7FFB" w14:textId="77777777" w:rsidR="00A307E4" w:rsidRPr="00A307E4" w:rsidRDefault="00A307E4" w:rsidP="00A307E4">
      <w:pPr>
        <w:spacing w:beforeLines="200" w:before="720"/>
        <w:ind w:firstLineChars="100" w:firstLine="240"/>
        <w:jc w:val="both"/>
        <w:rPr>
          <w:rFonts w:ascii="Times New Roman" w:eastAsia="標楷體" w:hAnsi="Times New Roman"/>
          <w:b/>
          <w:color w:val="000000"/>
        </w:rPr>
      </w:pPr>
      <w:r w:rsidRPr="00A307E4">
        <w:rPr>
          <w:rFonts w:ascii="Times New Roman" w:eastAsia="標楷體" w:hAnsi="標楷體"/>
          <w:b/>
          <w:color w:val="000000"/>
        </w:rPr>
        <w:t>圖</w:t>
      </w:r>
      <w:r w:rsidRPr="00A307E4">
        <w:rPr>
          <w:rFonts w:ascii="Times New Roman" w:eastAsia="標楷體" w:hAnsi="Times New Roman"/>
          <w:b/>
          <w:color w:val="000000"/>
        </w:rPr>
        <w:t>3.3-13(l-1)</w:t>
      </w:r>
    </w:p>
    <w:p w14:paraId="5E46B286" w14:textId="77777777" w:rsidR="00E014D2" w:rsidRPr="00B632E7" w:rsidRDefault="00E014D2" w:rsidP="00A307E4">
      <w:pPr>
        <w:spacing w:beforeLines="200" w:before="72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576"/>
      </w:tblGrid>
      <w:tr w:rsidR="00E014D2" w:rsidRPr="00B632E7" w14:paraId="474F6006" w14:textId="77777777" w:rsidTr="00A307E4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93B9F90" w14:textId="77777777" w:rsidR="00E014D2" w:rsidRPr="00B632E7" w:rsidRDefault="00E014D2" w:rsidP="00E014D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576" w:type="dxa"/>
            <w:tcBorders>
              <w:top w:val="single" w:sz="4" w:space="0" w:color="FFFFFF"/>
              <w:bottom w:val="single" w:sz="4" w:space="0" w:color="auto"/>
            </w:tcBorders>
          </w:tcPr>
          <w:p w14:paraId="5F652BD4" w14:textId="77777777" w:rsidR="00E014D2" w:rsidRPr="00B632E7" w:rsidRDefault="00E014D2" w:rsidP="00E014D2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014D2" w:rsidRPr="00B632E7" w14:paraId="3D0C11CE" w14:textId="77777777" w:rsidTr="00A307E4">
        <w:tc>
          <w:tcPr>
            <w:tcW w:w="4786" w:type="dxa"/>
            <w:tcBorders>
              <w:top w:val="single" w:sz="4" w:space="0" w:color="auto"/>
            </w:tcBorders>
          </w:tcPr>
          <w:p w14:paraId="4B239142" w14:textId="77777777" w:rsidR="00E014D2" w:rsidRPr="00B632E7" w:rsidRDefault="00E014D2" w:rsidP="00E014D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A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</w:t>
            </w:r>
            <w:r w:rsidRPr="00A307E4">
              <w:rPr>
                <w:rFonts w:ascii="Times New Roman" w:eastAsia="標楷體" w:hAnsi="Times New Roman"/>
                <w:color w:val="000000"/>
              </w:rPr>
              <w:t>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a-1)</w:t>
            </w:r>
            <w:r w:rsidR="00A307E4">
              <w:rPr>
                <w:rFonts w:ascii="標楷體" w:eastAsia="標楷體" w:hAnsi="標楷體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2E886AF8" w14:textId="77777777" w:rsidR="00E014D2" w:rsidRPr="00B632E7" w:rsidRDefault="00E014D2" w:rsidP="00E014D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B)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為線對稱圖形，</w:t>
            </w:r>
            <w:r w:rsidR="00E01811" w:rsidRPr="00A307E4">
              <w:rPr>
                <w:rFonts w:ascii="Times New Roman" w:eastAsia="標楷體" w:hAnsi="Times New Roman"/>
                <w:color w:val="000000"/>
              </w:rPr>
              <w:t>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b-1)</w:t>
            </w:r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，</w:t>
            </w:r>
            <w:r w:rsidR="00E01811"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="00E01811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427C6557" w14:textId="77777777" w:rsidR="00E014D2" w:rsidRPr="00B632E7" w:rsidRDefault="00E014D2" w:rsidP="00E014D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C)</w:t>
            </w:r>
            <w:r w:rsidR="000A324E" w:rsidRPr="00B632E7">
              <w:rPr>
                <w:rFonts w:ascii="Times New Roman" w:eastAsia="標楷體" w:hAnsi="標楷體"/>
                <w:color w:val="000000"/>
              </w:rPr>
              <w:t>不是</w:t>
            </w:r>
            <w:r w:rsidRPr="00B632E7">
              <w:rPr>
                <w:rFonts w:ascii="Times New Roman" w:eastAsia="標楷體" w:hAnsi="標楷體"/>
                <w:color w:val="000000"/>
              </w:rPr>
              <w:t>線對稱圖形</w:t>
            </w:r>
          </w:p>
          <w:p w14:paraId="39488BC1" w14:textId="77777777" w:rsidR="00E014D2" w:rsidRPr="00B632E7" w:rsidRDefault="00E014D2" w:rsidP="000A324E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D)</w:t>
            </w:r>
            <w:r w:rsidR="000A324E" w:rsidRPr="00B632E7">
              <w:rPr>
                <w:rFonts w:ascii="Times New Roman" w:eastAsia="標楷體" w:hAnsi="標楷體"/>
                <w:color w:val="000000"/>
              </w:rPr>
              <w:t>不是線對稱圖形</w:t>
            </w:r>
          </w:p>
          <w:p w14:paraId="2F263A17" w14:textId="77777777" w:rsidR="000A324E" w:rsidRPr="00B632E7" w:rsidRDefault="000A324E" w:rsidP="000A324E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E)</w:t>
            </w:r>
            <w:r w:rsidRPr="00B632E7">
              <w:rPr>
                <w:rFonts w:ascii="Times New Roman" w:eastAsia="標楷體" w:hAnsi="標楷體"/>
                <w:color w:val="000000"/>
              </w:rPr>
              <w:t>不是線對稱圖形</w:t>
            </w:r>
          </w:p>
          <w:p w14:paraId="688F4910" w14:textId="77777777" w:rsidR="000A324E" w:rsidRPr="00B632E7" w:rsidRDefault="000A324E" w:rsidP="000A324E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F)</w:t>
            </w:r>
            <w:r w:rsidRPr="00B632E7">
              <w:rPr>
                <w:rFonts w:ascii="Times New Roman" w:eastAsia="標楷體" w:hAnsi="標楷體"/>
                <w:color w:val="000000"/>
              </w:rPr>
              <w:t>不是線對稱圖形</w:t>
            </w:r>
          </w:p>
          <w:p w14:paraId="5BF2DA4E" w14:textId="77777777" w:rsidR="000A324E" w:rsidRPr="00B632E7" w:rsidRDefault="000A324E" w:rsidP="000A324E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G) 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g-1)</w:t>
            </w:r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0EADC6F8" w14:textId="77777777" w:rsidR="005472B2" w:rsidRPr="00B632E7" w:rsidRDefault="005472B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H) 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h-1)</w:t>
            </w:r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6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7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8</w:t>
            </w:r>
            <w:r w:rsidRPr="00B632E7">
              <w:rPr>
                <w:rFonts w:ascii="Times New Roman" w:eastAsia="標楷體" w:hAnsi="標楷體"/>
                <w:color w:val="000000"/>
              </w:rPr>
              <w:t>為其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</w:p>
          <w:p w14:paraId="3BB6C966" w14:textId="77777777" w:rsidR="005472B2" w:rsidRPr="00B632E7" w:rsidRDefault="005472B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I) 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i-1)</w: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9</w:t>
            </w:r>
            <w:r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6E591575" w14:textId="77777777" w:rsidR="005472B2" w:rsidRPr="00B632E7" w:rsidRDefault="005472B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J)</w:t>
            </w:r>
            <w:r w:rsidRPr="00B632E7">
              <w:rPr>
                <w:rFonts w:ascii="Times New Roman" w:eastAsia="標楷體" w:hAnsi="標楷體"/>
                <w:color w:val="000000"/>
              </w:rPr>
              <w:t>不是線對稱圖形</w:t>
            </w:r>
          </w:p>
          <w:p w14:paraId="6A992DAD" w14:textId="77777777" w:rsidR="005472B2" w:rsidRPr="00B632E7" w:rsidRDefault="005472B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FF775C" w:rsidRPr="00B632E7">
              <w:rPr>
                <w:rFonts w:ascii="Times New Roman" w:eastAsia="標楷體" w:hAnsi="Times New Roman"/>
                <w:color w:val="000000"/>
              </w:rPr>
              <w:t>K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k-1)</w:t>
            </w:r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0</w:t>
            </w:r>
            <w:r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117A2F93" w14:textId="77777777" w:rsidR="000A324E" w:rsidRPr="00B632E7" w:rsidRDefault="005472B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FF775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A307E4" w:rsidRPr="00A307E4">
              <w:rPr>
                <w:rFonts w:ascii="Times New Roman" w:eastAsia="標楷體" w:hAnsi="標楷體"/>
                <w:color w:val="000000"/>
              </w:rPr>
              <w:t>圖</w:t>
            </w:r>
            <w:r w:rsidR="00A307E4" w:rsidRPr="00A307E4">
              <w:rPr>
                <w:rFonts w:ascii="Times New Roman" w:eastAsia="標楷體" w:hAnsi="Times New Roman"/>
                <w:color w:val="000000"/>
              </w:rPr>
              <w:t>3.3-13(l-1)</w:t>
            </w:r>
            <w:r w:rsidR="00A307E4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1</w:t>
            </w:r>
            <w:r w:rsidRPr="00B632E7">
              <w:rPr>
                <w:rFonts w:ascii="Times New Roman" w:eastAsia="標楷體" w:hAnsi="標楷體"/>
                <w:color w:val="000000"/>
              </w:rPr>
              <w:t>為其對稱軸</w:t>
            </w:r>
          </w:p>
          <w:p w14:paraId="177FD932" w14:textId="77777777" w:rsidR="00773B82" w:rsidRPr="00B632E7" w:rsidRDefault="00773B82" w:rsidP="005472B2">
            <w:pPr>
              <w:numPr>
                <w:ilvl w:val="0"/>
                <w:numId w:val="77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所以本題選</w:t>
            </w:r>
            <w:r w:rsidRPr="00B632E7">
              <w:rPr>
                <w:rFonts w:ascii="Times New Roman" w:eastAsia="標楷體" w:hAnsi="Times New Roman"/>
                <w:color w:val="000000"/>
              </w:rPr>
              <w:t>(A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(B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(G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(H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(I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  <w:t xml:space="preserve"> (K)</w:t>
            </w:r>
            <w:r w:rsidRPr="00B632E7">
              <w:rPr>
                <w:rFonts w:ascii="Times New Roman" w:eastAsia="標楷體" w:hAnsi="標楷體"/>
                <w:color w:val="000000"/>
              </w:rPr>
              <w:t>、</w:t>
            </w:r>
            <w:r w:rsidRPr="00B632E7">
              <w:rPr>
                <w:rFonts w:ascii="Times New Roman" w:eastAsia="標楷體" w:hAnsi="Times New Roman"/>
                <w:color w:val="000000"/>
              </w:rPr>
              <w:t>(L)</w:t>
            </w:r>
          </w:p>
        </w:tc>
        <w:tc>
          <w:tcPr>
            <w:tcW w:w="3576" w:type="dxa"/>
            <w:tcBorders>
              <w:top w:val="single" w:sz="4" w:space="0" w:color="auto"/>
            </w:tcBorders>
          </w:tcPr>
          <w:p w14:paraId="1EBC0EE2" w14:textId="77777777" w:rsidR="00E014D2" w:rsidRPr="00B632E7" w:rsidRDefault="00A307E4" w:rsidP="00E014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a-1)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="00E014D2" w:rsidRPr="00B632E7">
              <w:rPr>
                <w:rFonts w:ascii="Times New Roman" w:eastAsia="標楷體" w:hAnsi="標楷體"/>
                <w:color w:val="000000"/>
              </w:rPr>
              <w:t>沿著</w:t>
            </w:r>
            <w:r w:rsidR="00E014D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E014D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對</w:t>
            </w:r>
            <w:r w:rsidR="00E014D2" w:rsidRPr="00B632E7">
              <w:rPr>
                <w:rFonts w:ascii="Times New Roman" w:eastAsia="標楷體" w:hAnsi="標楷體"/>
                <w:color w:val="000000"/>
              </w:rPr>
              <w:t>折，圖形完全重疊</w:t>
            </w:r>
          </w:p>
          <w:p w14:paraId="2F93C507" w14:textId="77777777" w:rsidR="00E01811" w:rsidRPr="00B632E7" w:rsidRDefault="00A307E4" w:rsidP="00E014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b-1)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E01811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E01811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="00E01811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52FA579D" w14:textId="77777777" w:rsidR="00E014D2" w:rsidRPr="00B632E7" w:rsidRDefault="000A324E" w:rsidP="00E014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找不到對稱軸</w:t>
            </w:r>
          </w:p>
          <w:p w14:paraId="68FFF31B" w14:textId="77777777" w:rsidR="000A324E" w:rsidRPr="00B632E7" w:rsidRDefault="000A324E" w:rsidP="00E014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找不到對稱軸</w:t>
            </w:r>
          </w:p>
          <w:p w14:paraId="3E1E412E" w14:textId="77777777" w:rsidR="000A324E" w:rsidRPr="00B632E7" w:rsidRDefault="000A324E" w:rsidP="000A324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找不到對稱軸</w:t>
            </w:r>
          </w:p>
          <w:p w14:paraId="29B74A8B" w14:textId="77777777" w:rsidR="000A324E" w:rsidRPr="00B632E7" w:rsidRDefault="000A324E" w:rsidP="000A324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找不到對稱軸</w:t>
            </w:r>
          </w:p>
          <w:p w14:paraId="77B37F40" w14:textId="77777777" w:rsidR="000A324E" w:rsidRPr="00B632E7" w:rsidRDefault="00A307E4" w:rsidP="000A324E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g-1)</w:t>
            </w:r>
            <w:r w:rsidR="000A324E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0A324E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0A324E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="000A324E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3C25A267" w14:textId="77777777" w:rsidR="00E014D2" w:rsidRPr="00B632E7" w:rsidRDefault="00A307E4" w:rsidP="00E014D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h-1)</w:t>
            </w:r>
            <w:r w:rsidR="00E014D2" w:rsidRPr="00B632E7">
              <w:rPr>
                <w:rFonts w:ascii="Times New Roman" w:eastAsia="標楷體" w:hAnsi="標楷體"/>
                <w:color w:val="000000"/>
              </w:rPr>
              <w:t>中，分別沿著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6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7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8</w:t>
            </w:r>
            <w:r w:rsidR="00E014D2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0AD40F7B" w14:textId="77777777" w:rsidR="005472B2" w:rsidRPr="00B632E7" w:rsidRDefault="00A307E4" w:rsidP="005472B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i-1)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5472B2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472B2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9</w:t>
            </w:r>
            <w:r w:rsidR="005472B2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04628ECB" w14:textId="77777777" w:rsidR="005472B2" w:rsidRPr="00B632E7" w:rsidRDefault="005472B2" w:rsidP="005472B2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找不到對稱軸</w:t>
            </w:r>
          </w:p>
          <w:p w14:paraId="540CC28F" w14:textId="77777777" w:rsidR="00FF775C" w:rsidRPr="00B632E7" w:rsidRDefault="00A307E4" w:rsidP="00FF775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k-1)</w:t>
            </w:r>
            <w:r w:rsidR="00FF775C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FF775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FF775C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0</w:t>
            </w:r>
            <w:r w:rsidR="00FF775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0890C65D" w14:textId="77777777" w:rsidR="005472B2" w:rsidRPr="00B632E7" w:rsidRDefault="00A307E4" w:rsidP="00FF775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07E4">
              <w:rPr>
                <w:rFonts w:ascii="Times New Roman" w:eastAsia="標楷體" w:hAnsi="標楷體"/>
                <w:color w:val="000000"/>
              </w:rPr>
              <w:t>圖</w:t>
            </w:r>
            <w:r w:rsidRPr="00A307E4">
              <w:rPr>
                <w:rFonts w:ascii="Times New Roman" w:eastAsia="標楷體" w:hAnsi="Times New Roman"/>
                <w:color w:val="000000"/>
              </w:rPr>
              <w:t>3.3-13(l-1)</w:t>
            </w:r>
            <w:r w:rsidR="00FF775C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FF775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FF775C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1</w:t>
            </w:r>
            <w:r w:rsidR="00FF775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35168C2B" w14:textId="77777777" w:rsidR="00773B82" w:rsidRPr="00B632E7" w:rsidRDefault="00773B82" w:rsidP="00FF775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~(12)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</w:p>
        </w:tc>
      </w:tr>
    </w:tbl>
    <w:p w14:paraId="1313F0EB" w14:textId="77777777" w:rsidR="0058118B" w:rsidRPr="00B632E7" w:rsidRDefault="0058118B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7F0E1C1E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5B59A64E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194DDE79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5B5C7D28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063A4007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03B6ED84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1BC2916F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125216CF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7241C19D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5FAD89A3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1F8617BF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7649B294" w14:textId="77777777" w:rsidR="00E014D2" w:rsidRPr="00B632E7" w:rsidRDefault="00E014D2" w:rsidP="0058118B">
      <w:pPr>
        <w:jc w:val="both"/>
        <w:rPr>
          <w:rFonts w:ascii="Times New Roman" w:eastAsia="標楷體" w:hAnsi="Times New Roman"/>
          <w:b/>
          <w:color w:val="000000"/>
        </w:rPr>
      </w:pPr>
    </w:p>
    <w:p w14:paraId="0454E0D0" w14:textId="77777777" w:rsidR="00A83456" w:rsidRPr="00B632E7" w:rsidRDefault="00A83456" w:rsidP="00A83456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3-2</w:t>
      </w:r>
    </w:p>
    <w:p w14:paraId="47414794" w14:textId="77777777" w:rsidR="00A83456" w:rsidRPr="00B632E7" w:rsidRDefault="00A83456" w:rsidP="00A83456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Times New Roman"/>
        </w:rPr>
        <w:t xml:space="preserve">    </w:t>
      </w:r>
      <w:r w:rsidRPr="00B632E7">
        <w:rPr>
          <w:rFonts w:ascii="Times New Roman" w:eastAsia="標楷體" w:hAnsi="標楷體"/>
        </w:rPr>
        <w:t>下列各圖形哪一個的</w:t>
      </w:r>
      <w:proofErr w:type="gramStart"/>
      <w:r w:rsidRPr="00B632E7">
        <w:rPr>
          <w:rFonts w:ascii="Times New Roman" w:eastAsia="標楷體" w:hAnsi="標楷體"/>
        </w:rPr>
        <w:t>對稱軸</w:t>
      </w:r>
      <w:proofErr w:type="gramEnd"/>
      <w:r w:rsidRPr="00B632E7">
        <w:rPr>
          <w:rFonts w:ascii="Times New Roman" w:eastAsia="標楷體" w:hAnsi="標楷體"/>
        </w:rPr>
        <w:t>超過一條？</w:t>
      </w:r>
      <w:r w:rsidRPr="00B632E7">
        <w:rPr>
          <w:rFonts w:ascii="Times New Roman" w:eastAsia="標楷體" w:hAnsi="Times New Roman"/>
          <w:u w:val="single"/>
        </w:rPr>
        <w:t xml:space="preserve">               </w:t>
      </w:r>
    </w:p>
    <w:p w14:paraId="2E63E590" w14:textId="77777777" w:rsidR="00A83456" w:rsidRPr="00B632E7" w:rsidRDefault="00A83456" w:rsidP="00A83456">
      <w:pPr>
        <w:numPr>
          <w:ilvl w:val="0"/>
          <w:numId w:val="78"/>
        </w:numPr>
        <w:tabs>
          <w:tab w:val="left" w:pos="0"/>
        </w:tabs>
        <w:spacing w:beforeLines="50" w:before="180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         (B)           </w:t>
      </w:r>
      <w:proofErr w:type="gramStart"/>
      <w:r w:rsidRPr="00B632E7">
        <w:rPr>
          <w:rFonts w:ascii="Times New Roman" w:eastAsia="標楷體" w:hAnsi="Times New Roman"/>
        </w:rPr>
        <w:t xml:space="preserve">   (</w:t>
      </w:r>
      <w:proofErr w:type="gramEnd"/>
      <w:r w:rsidRPr="00B632E7">
        <w:rPr>
          <w:rFonts w:ascii="Times New Roman" w:eastAsia="標楷體" w:hAnsi="Times New Roman"/>
        </w:rPr>
        <w:t xml:space="preserve">C)               (D)     </w:t>
      </w:r>
    </w:p>
    <w:p w14:paraId="496A9543" w14:textId="77777777" w:rsidR="00A83456" w:rsidRPr="00B632E7" w:rsidRDefault="00773B82" w:rsidP="00A83456">
      <w:pPr>
        <w:tabs>
          <w:tab w:val="left" w:pos="1200"/>
        </w:tabs>
        <w:spacing w:beforeLines="50" w:before="180"/>
        <w:ind w:firstLineChars="100" w:firstLine="240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4A2F7EA2">
          <v:shape id="_x0000_s2310" type="#_x0000_t75" style="position:absolute;left:0;text-align:left;margin-left:217.4pt;margin-top:28pt;width:82.1pt;height:79.4pt;z-index:48">
            <v:imagedata r:id="rId64" o:title=""/>
          </v:shape>
        </w:pict>
      </w:r>
      <w:r w:rsidR="001C30E2" w:rsidRPr="00B632E7">
        <w:rPr>
          <w:rFonts w:ascii="Times New Roman" w:eastAsia="標楷體" w:hAnsi="Times New Roman"/>
          <w:b/>
          <w:noProof/>
          <w:color w:val="000000"/>
        </w:rPr>
        <w:pict w14:anchorId="1B19DB61">
          <v:shape id="_x0000_s2298" type="#_x0000_t75" style="position:absolute;left:0;text-align:left;margin-left:7.2pt;margin-top:39.35pt;width:90.1pt;height:72.9pt;z-index:45">
            <v:imagedata r:id="rId65" o:title=""/>
          </v:shape>
        </w:pict>
      </w:r>
      <w:r w:rsidR="001C30E2" w:rsidRPr="00B632E7">
        <w:rPr>
          <w:rFonts w:ascii="Times New Roman" w:eastAsia="標楷體" w:hAnsi="Times New Roman"/>
        </w:rPr>
        <w:t xml:space="preserve">            </w:t>
      </w:r>
      <w:r w:rsidR="00A83456" w:rsidRPr="00B632E7">
        <w:rPr>
          <w:rFonts w:ascii="Times New Roman" w:eastAsia="標楷體" w:hAnsi="Times New Roman"/>
        </w:rPr>
        <w:t xml:space="preserve">        </w:t>
      </w:r>
      <w:r w:rsidR="00A83456" w:rsidRPr="00B632E7">
        <w:rPr>
          <w:rFonts w:ascii="Times New Roman" w:eastAsia="標楷體" w:hAnsi="Times New Roman"/>
          <w:noProof/>
        </w:rPr>
      </w:r>
      <w:r w:rsidR="00A83456" w:rsidRPr="00B632E7">
        <w:rPr>
          <w:rFonts w:ascii="Times New Roman" w:eastAsia="標楷體" w:hAnsi="Times New Roman"/>
        </w:rPr>
        <w:pict w14:anchorId="2F3D395F">
          <v:group id="_x0000_s2263" style="width:34pt;height:80.65pt;mso-position-horizontal-relative:char;mso-position-vertical-relative:line" coordorigin="5613,13617" coordsize="680,1613">
            <v:group id="_x0000_s2264" style="position:absolute;left:5806;top:13617;width:290;height:930" coordorigin="5806,13617" coordsize="290,930">
              <v:line id="_x0000_s2265" style="position:absolute;mso-position-horizontal:center" from="5953,13647" to="5953,14547" strokeweight="1.5pt"/>
              <v:line id="_x0000_s2266" style="position:absolute;rotation:30" from="5806,13619" to="5806,14186" strokeweight="1.5pt"/>
              <v:line id="_x0000_s2267" style="position:absolute;rotation:330" from="6096,13617" to="6096,14184" strokeweight="1.5pt"/>
            </v:group>
            <v:oval id="_x0000_s2268" style="position:absolute;left:5613;top:14550;width:680;height:680;mso-position-horizontal:center" filled="f" strokeweight="1.5pt"/>
            <w10:anchorlock/>
          </v:group>
        </w:pict>
      </w:r>
      <w:r w:rsidR="00A83456" w:rsidRPr="00B632E7">
        <w:rPr>
          <w:rFonts w:ascii="Times New Roman" w:eastAsia="標楷體" w:hAnsi="Times New Roman"/>
        </w:rPr>
        <w:t xml:space="preserve">         </w:t>
      </w:r>
      <w:r w:rsidRPr="00B632E7">
        <w:rPr>
          <w:rFonts w:ascii="Times New Roman" w:eastAsia="標楷體" w:hAnsi="Times New Roman"/>
        </w:rPr>
        <w:t xml:space="preserve">          </w:t>
      </w:r>
      <w:r w:rsidR="00A83456" w:rsidRPr="00B632E7">
        <w:rPr>
          <w:rFonts w:ascii="Times New Roman" w:eastAsia="標楷體" w:hAnsi="Times New Roman"/>
        </w:rPr>
        <w:t xml:space="preserve">         </w:t>
      </w:r>
      <w:r w:rsidR="00A83456" w:rsidRPr="00B632E7">
        <w:rPr>
          <w:rFonts w:ascii="Times New Roman" w:eastAsia="標楷體" w:hAnsi="Times New Roman"/>
          <w:b/>
          <w:noProof/>
          <w:color w:val="000000"/>
        </w:rPr>
      </w:r>
      <w:r w:rsidR="00A83456" w:rsidRPr="00B632E7">
        <w:rPr>
          <w:rFonts w:ascii="Times New Roman" w:eastAsia="標楷體" w:hAnsi="Times New Roman"/>
        </w:rPr>
        <w:pict w14:anchorId="5ACEB492">
          <v:group id="_x0000_s2275" style="width:54pt;height:88.75pt;mso-position-horizontal-relative:char;mso-position-vertical-relative:line" coordorigin="8080,13991" coordsize="1080,1775">
            <v:oval id="_x0000_s2276" style="position:absolute;left:8291;top:13991;width:680;height:680" filled="f" strokeweight="1.5pt"/>
            <v:line id="_x0000_s2277" style="position:absolute" from="8080,14982" to="9160,14982" strokeweight="1.5pt"/>
            <v:line id="_x0000_s2278" style="position:absolute" from="8625,14686" to="8625,15766" strokeweight="1.5pt"/>
            <w10:anchorlock/>
          </v:group>
        </w:pict>
      </w:r>
    </w:p>
    <w:p w14:paraId="18ECFDEA" w14:textId="77777777" w:rsidR="00A83456" w:rsidRPr="00230276" w:rsidRDefault="00230276" w:rsidP="00A83456">
      <w:pPr>
        <w:tabs>
          <w:tab w:val="left" w:pos="1200"/>
        </w:tabs>
        <w:spacing w:beforeLines="50" w:before="180"/>
        <w:ind w:firstLineChars="100" w:firstLine="240"/>
        <w:rPr>
          <w:rFonts w:ascii="Times New Roman" w:eastAsia="標楷體" w:hAnsi="Times New Roman"/>
        </w:rPr>
      </w:pP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 xml:space="preserve">3.3-14(a)      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 xml:space="preserve">3.3-14(b)      </w:t>
      </w:r>
      <w:r w:rsidR="009A0FA3"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230276">
        <w:rPr>
          <w:rFonts w:ascii="Times New Roman" w:eastAsia="標楷體" w:hAnsi="Times New Roman"/>
          <w:b/>
          <w:color w:val="000000"/>
        </w:rPr>
        <w:t xml:space="preserve"> 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 xml:space="preserve">3.3-14(c)     </w:t>
      </w:r>
      <w:r w:rsidR="009A0FA3">
        <w:rPr>
          <w:rFonts w:ascii="Times New Roman" w:eastAsia="標楷體" w:hAnsi="Times New Roman" w:hint="eastAsia"/>
          <w:b/>
          <w:color w:val="000000"/>
        </w:rPr>
        <w:t xml:space="preserve">  </w:t>
      </w:r>
      <w:r w:rsidRPr="00230276">
        <w:rPr>
          <w:rFonts w:ascii="Times New Roman" w:eastAsia="標楷體" w:hAnsi="Times New Roman"/>
          <w:b/>
          <w:color w:val="000000"/>
        </w:rPr>
        <w:t xml:space="preserve">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>3.3-14(d)</w:t>
      </w:r>
    </w:p>
    <w:p w14:paraId="56D5B3ED" w14:textId="77777777" w:rsidR="00A83456" w:rsidRPr="00B632E7" w:rsidRDefault="00A83456" w:rsidP="00680A25">
      <w:pPr>
        <w:tabs>
          <w:tab w:val="left" w:pos="1200"/>
        </w:tabs>
        <w:spacing w:beforeLines="50" w:before="180" w:afterLines="50" w:after="180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想法：</w:t>
      </w:r>
      <w:r w:rsidR="00680A25" w:rsidRPr="00B632E7">
        <w:rPr>
          <w:rFonts w:ascii="Times New Roman" w:eastAsia="標楷體" w:hAnsi="標楷體"/>
          <w:color w:val="000000"/>
        </w:rPr>
        <w:t>若一個圖形是線對稱圖形，則沿著</w:t>
      </w:r>
      <w:proofErr w:type="gramStart"/>
      <w:r w:rsidR="00680A25" w:rsidRPr="00B632E7">
        <w:rPr>
          <w:rFonts w:ascii="Times New Roman" w:eastAsia="標楷體" w:hAnsi="標楷體"/>
          <w:color w:val="000000"/>
        </w:rPr>
        <w:t>對稱軸</w:t>
      </w:r>
      <w:proofErr w:type="gramEnd"/>
      <w:r w:rsidR="00680A25" w:rsidRPr="00B632E7">
        <w:rPr>
          <w:rFonts w:ascii="Times New Roman" w:eastAsia="標楷體" w:hAnsi="標楷體"/>
          <w:color w:val="000000"/>
        </w:rPr>
        <w:t>對折，圖形會完全重疊</w:t>
      </w:r>
    </w:p>
    <w:p w14:paraId="5F647498" w14:textId="77777777" w:rsidR="00A83456" w:rsidRPr="00B632E7" w:rsidRDefault="00773B82" w:rsidP="00A83456">
      <w:pPr>
        <w:tabs>
          <w:tab w:val="left" w:pos="1200"/>
        </w:tabs>
        <w:spacing w:beforeLines="50" w:before="180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Times New Roman"/>
          <w:noProof/>
        </w:rPr>
        <w:pict w14:anchorId="17C8B671">
          <v:shape id="_x0000_s2313" type="#_x0000_t202" style="position:absolute;margin-left:249.5pt;margin-top:2.5pt;width:27.55pt;height:29pt;z-index:-73" stroked="f">
            <v:textbox style="mso-next-textbox:#_x0000_s2313">
              <w:txbxContent>
                <w:p w14:paraId="760E9692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0A0BD37D">
          <v:shape id="_x0000_s2316" type="#_x0000_t202" style="position:absolute;margin-left:355.95pt;margin-top:2.5pt;width:27.55pt;height:29pt;z-index:-70" stroked="f">
            <v:textbox style="mso-next-textbox:#_x0000_s2316">
              <w:txbxContent>
                <w:p w14:paraId="00884B3F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02BD0C00">
          <v:shape id="_x0000_s2312" type="#_x0000_t202" style="position:absolute;margin-left:135.5pt;margin-top:2.5pt;width:27.55pt;height:29pt;z-index:-74" stroked="f">
            <v:textbox style="mso-next-textbox:#_x0000_s2312">
              <w:txbxContent>
                <w:p w14:paraId="391C6CC3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29820836">
          <v:shape id="_x0000_s2306" type="#_x0000_t75" style="position:absolute;margin-left:212.9pt;margin-top:24.65pt;width:101.4pt;height:109.4pt;z-index:47">
            <v:imagedata r:id="rId66" o:title=""/>
          </v:shape>
        </w:pict>
      </w:r>
      <w:r w:rsidRPr="00B632E7">
        <w:rPr>
          <w:rFonts w:ascii="Times New Roman" w:eastAsia="標楷體" w:hAnsi="Times New Roman"/>
          <w:b/>
          <w:noProof/>
          <w:color w:val="000000"/>
        </w:rPr>
        <w:pict w14:anchorId="7C81B989">
          <v:shape id="_x0000_s2284" type="#_x0000_t32" style="position:absolute;margin-left:369.65pt;margin-top:24.65pt;width:0;height:106.1pt;flip:y;z-index:43" o:connectortype="straight"/>
        </w:pict>
      </w:r>
      <w:r w:rsidR="00A3510F" w:rsidRPr="00B632E7">
        <w:rPr>
          <w:rFonts w:ascii="Times New Roman" w:eastAsia="標楷體" w:hAnsi="Times New Roman"/>
          <w:b/>
          <w:noProof/>
          <w:color w:val="000000"/>
        </w:rPr>
        <w:pict w14:anchorId="17B7BD46">
          <v:shape id="_x0000_s2285" type="#_x0000_t32" style="position:absolute;margin-left:149.1pt;margin-top:24.65pt;width:0;height:118.35pt;z-index:44" o:connectortype="straight"/>
        </w:pict>
      </w:r>
    </w:p>
    <w:p w14:paraId="2BD9E1D5" w14:textId="77777777" w:rsidR="00A83456" w:rsidRPr="00B632E7" w:rsidRDefault="00773B82" w:rsidP="0058118B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Times New Roman"/>
          <w:noProof/>
        </w:rPr>
        <w:pict w14:anchorId="7EE4EDAF">
          <v:shape id="_x0000_s2314" type="#_x0000_t202" style="position:absolute;left:0;text-align:left;margin-left:308.85pt;margin-top:74.75pt;width:27.55pt;height:29pt;z-index:-72" stroked="f">
            <v:textbox style="mso-next-textbox:#_x0000_s2314">
              <w:txbxContent>
                <w:p w14:paraId="2009E0B2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2F7F48D0">
          <v:shape id="_x0000_s2315" type="#_x0000_t202" style="position:absolute;left:0;text-align:left;margin-left:194pt;margin-top:69.4pt;width:27.55pt;height:29pt;z-index:-71" stroked="f">
            <v:textbox style="mso-next-textbox:#_x0000_s2315">
              <w:txbxContent>
                <w:p w14:paraId="656D17F8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41191F51">
          <v:shape id="_x0000_s2311" type="#_x0000_t202" style="position:absolute;left:0;text-align:left;margin-left:97.3pt;margin-top:23pt;width:27.55pt;height:29pt;z-index:-75" stroked="f">
            <v:textbox style="mso-next-textbox:#_x0000_s2311">
              <w:txbxContent>
                <w:p w14:paraId="40DCAC90" w14:textId="77777777" w:rsidR="00B632E7" w:rsidRPr="00B52F74" w:rsidRDefault="00B632E7" w:rsidP="00773B82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1C30E2" w:rsidRPr="00B632E7">
        <w:rPr>
          <w:rFonts w:ascii="Times New Roman" w:eastAsia="標楷體" w:hAnsi="Times New Roman"/>
          <w:noProof/>
        </w:rPr>
        <w:pict w14:anchorId="7BD33266">
          <v:shape id="_x0000_s2302" type="#_x0000_t75" style="position:absolute;left:0;text-align:left;margin-left:3.2pt;margin-top:26.15pt;width:103pt;height:72.25pt;z-index:46">
            <v:imagedata r:id="rId67" o:title=""/>
          </v:shape>
        </w:pict>
      </w:r>
      <w:r w:rsidR="001C30E2" w:rsidRPr="00B632E7">
        <w:rPr>
          <w:rFonts w:ascii="Times New Roman" w:eastAsia="標楷體" w:hAnsi="Times New Roman"/>
        </w:rPr>
        <w:t xml:space="preserve">            </w:t>
      </w:r>
      <w:r w:rsidR="00A83456" w:rsidRPr="00B632E7">
        <w:rPr>
          <w:rFonts w:ascii="Times New Roman" w:eastAsia="標楷體" w:hAnsi="Times New Roman"/>
        </w:rPr>
        <w:t xml:space="preserve">          </w:t>
      </w:r>
      <w:r w:rsidR="00A83456" w:rsidRPr="00B632E7">
        <w:rPr>
          <w:rFonts w:ascii="Times New Roman" w:eastAsia="標楷體" w:hAnsi="Times New Roman"/>
          <w:noProof/>
        </w:rPr>
      </w:r>
      <w:r w:rsidR="00A83456" w:rsidRPr="00B632E7">
        <w:rPr>
          <w:rFonts w:ascii="Times New Roman" w:eastAsia="標楷體" w:hAnsi="Times New Roman"/>
        </w:rPr>
        <w:pict w14:anchorId="46F234AF">
          <v:group id="_x0000_s2241" style="width:34pt;height:80.65pt;mso-position-horizontal-relative:char;mso-position-vertical-relative:line" coordorigin="5613,13617" coordsize="680,1613">
            <v:group id="_x0000_s2242" style="position:absolute;left:5806;top:13617;width:290;height:930" coordorigin="5806,13617" coordsize="290,930">
              <v:line id="_x0000_s2243" style="position:absolute;mso-position-horizontal:center" from="5953,13647" to="5953,14547" strokeweight="1.5pt"/>
              <v:line id="_x0000_s2244" style="position:absolute;rotation:30" from="5806,13619" to="5806,14186" strokeweight="1.5pt"/>
              <v:line id="_x0000_s2245" style="position:absolute;rotation:330" from="6096,13617" to="6096,14184" strokeweight="1.5pt"/>
            </v:group>
            <v:oval id="_x0000_s2246" style="position:absolute;left:5613;top:14550;width:680;height:680;mso-position-horizontal:center" filled="f" strokeweight="1.5pt"/>
            <w10:anchorlock/>
          </v:group>
        </w:pict>
      </w:r>
      <w:r w:rsidR="00A83456" w:rsidRPr="00B632E7">
        <w:rPr>
          <w:rFonts w:ascii="Times New Roman" w:eastAsia="標楷體" w:hAnsi="Times New Roman"/>
        </w:rPr>
        <w:t xml:space="preserve">    </w:t>
      </w:r>
      <w:r w:rsidRPr="00B632E7">
        <w:rPr>
          <w:rFonts w:ascii="Times New Roman" w:eastAsia="標楷體" w:hAnsi="Times New Roman"/>
        </w:rPr>
        <w:t xml:space="preserve">   </w:t>
      </w:r>
      <w:r w:rsidR="00A83456" w:rsidRPr="00B632E7">
        <w:rPr>
          <w:rFonts w:ascii="Times New Roman" w:eastAsia="標楷體" w:hAnsi="Times New Roman"/>
        </w:rPr>
        <w:t xml:space="preserve"> </w:t>
      </w:r>
      <w:r w:rsidRPr="00B632E7">
        <w:rPr>
          <w:rFonts w:ascii="Times New Roman" w:eastAsia="標楷體" w:hAnsi="Times New Roman"/>
        </w:rPr>
        <w:t xml:space="preserve">           </w:t>
      </w:r>
      <w:r w:rsidR="00A83456" w:rsidRPr="00B632E7">
        <w:rPr>
          <w:rFonts w:ascii="Times New Roman" w:eastAsia="標楷體" w:hAnsi="Times New Roman"/>
        </w:rPr>
        <w:t xml:space="preserve">          </w:t>
      </w:r>
      <w:r w:rsidR="00A83456" w:rsidRPr="00B632E7">
        <w:rPr>
          <w:rFonts w:ascii="Times New Roman" w:eastAsia="標楷體" w:hAnsi="Times New Roman"/>
          <w:noProof/>
        </w:rPr>
      </w:r>
      <w:r w:rsidR="00A83456" w:rsidRPr="00B632E7">
        <w:rPr>
          <w:rFonts w:ascii="Times New Roman" w:eastAsia="標楷體" w:hAnsi="Times New Roman"/>
        </w:rPr>
        <w:pict w14:anchorId="54DBE9C6">
          <v:group id="_x0000_s2250" style="width:54pt;height:88.75pt;mso-position-horizontal-relative:char;mso-position-vertical-relative:line" coordorigin="8080,13991" coordsize="1080,1775">
            <v:oval id="_x0000_s2251" style="position:absolute;left:8291;top:13991;width:680;height:680" filled="f" strokeweight="1.5pt"/>
            <v:line id="_x0000_s2252" style="position:absolute" from="8080,14982" to="9160,14982" strokeweight="1.5pt"/>
            <v:line id="_x0000_s2253" style="position:absolute" from="8625,14686" to="8625,15766" strokeweight="1.5pt"/>
            <w10:anchorlock/>
          </v:group>
        </w:pict>
      </w:r>
    </w:p>
    <w:p w14:paraId="60B97075" w14:textId="77777777" w:rsidR="00A83456" w:rsidRPr="00230276" w:rsidRDefault="00230276" w:rsidP="00230276">
      <w:pPr>
        <w:spacing w:beforeLines="100" w:before="360"/>
        <w:ind w:firstLineChars="100" w:firstLine="240"/>
        <w:jc w:val="both"/>
        <w:rPr>
          <w:rFonts w:ascii="Times New Roman" w:eastAsia="標楷體" w:hAnsi="Times New Roman"/>
          <w:b/>
          <w:color w:val="000000"/>
        </w:rPr>
      </w:pP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>3.3-14(a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230276">
        <w:rPr>
          <w:rFonts w:ascii="Times New Roman" w:eastAsia="標楷體" w:hAnsi="Times New Roman"/>
          <w:b/>
          <w:color w:val="000000"/>
        </w:rPr>
        <w:t xml:space="preserve">)    </w:t>
      </w:r>
      <w:r>
        <w:rPr>
          <w:rFonts w:ascii="Times New Roman" w:eastAsia="標楷體" w:hAnsi="Times New Roman"/>
          <w:b/>
          <w:color w:val="000000"/>
        </w:rPr>
        <w:t xml:space="preserve">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>3.3-14(b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230276">
        <w:rPr>
          <w:rFonts w:ascii="Times New Roman" w:eastAsia="標楷體" w:hAnsi="Times New Roman"/>
          <w:b/>
          <w:color w:val="000000"/>
        </w:rPr>
        <w:t xml:space="preserve">)     </w:t>
      </w:r>
      <w:r>
        <w:rPr>
          <w:rFonts w:ascii="Times New Roman" w:eastAsia="標楷體" w:hAnsi="Times New Roman" w:hint="eastAsia"/>
          <w:b/>
          <w:color w:val="000000"/>
        </w:rPr>
        <w:t xml:space="preserve"> </w:t>
      </w:r>
      <w:r w:rsidRPr="00230276">
        <w:rPr>
          <w:rFonts w:ascii="Times New Roman" w:eastAsia="標楷體" w:hAnsi="Times New Roman"/>
          <w:b/>
          <w:color w:val="000000"/>
        </w:rPr>
        <w:t xml:space="preserve"> 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>3.3-14(c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230276">
        <w:rPr>
          <w:rFonts w:ascii="Times New Roman" w:eastAsia="標楷體" w:hAnsi="Times New Roman"/>
          <w:b/>
          <w:color w:val="000000"/>
        </w:rPr>
        <w:t xml:space="preserve">)      </w:t>
      </w:r>
      <w:r w:rsidRPr="00230276">
        <w:rPr>
          <w:rFonts w:ascii="Times New Roman" w:eastAsia="標楷體" w:hAnsi="標楷體"/>
          <w:b/>
          <w:color w:val="000000"/>
        </w:rPr>
        <w:t>圖</w:t>
      </w:r>
      <w:r w:rsidRPr="00230276">
        <w:rPr>
          <w:rFonts w:ascii="Times New Roman" w:eastAsia="標楷體" w:hAnsi="Times New Roman"/>
          <w:b/>
          <w:color w:val="000000"/>
        </w:rPr>
        <w:t>3.3-14(d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230276">
        <w:rPr>
          <w:rFonts w:ascii="Times New Roman" w:eastAsia="標楷體" w:hAnsi="Times New Roman"/>
          <w:b/>
          <w:color w:val="000000"/>
        </w:rPr>
        <w:t>)</w:t>
      </w:r>
    </w:p>
    <w:p w14:paraId="451C2EAA" w14:textId="77777777" w:rsidR="00B678AC" w:rsidRPr="00B632E7" w:rsidRDefault="00B678AC" w:rsidP="00B678AC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6"/>
        <w:gridCol w:w="3576"/>
      </w:tblGrid>
      <w:tr w:rsidR="00B678AC" w:rsidRPr="00B632E7" w14:paraId="3B44C3F7" w14:textId="77777777" w:rsidTr="00230276">
        <w:tc>
          <w:tcPr>
            <w:tcW w:w="478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371AC1" w14:textId="77777777" w:rsidR="00B678AC" w:rsidRPr="00B632E7" w:rsidRDefault="00B678AC" w:rsidP="00B678A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576" w:type="dxa"/>
            <w:tcBorders>
              <w:top w:val="single" w:sz="4" w:space="0" w:color="FFFFFF"/>
              <w:bottom w:val="single" w:sz="4" w:space="0" w:color="auto"/>
            </w:tcBorders>
          </w:tcPr>
          <w:p w14:paraId="0E0A46A4" w14:textId="77777777" w:rsidR="00B678AC" w:rsidRPr="00B632E7" w:rsidRDefault="00B678AC" w:rsidP="00B678AC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78AC" w:rsidRPr="00B632E7" w14:paraId="06801E84" w14:textId="77777777" w:rsidTr="00230276">
        <w:tc>
          <w:tcPr>
            <w:tcW w:w="4786" w:type="dxa"/>
            <w:tcBorders>
              <w:top w:val="single" w:sz="4" w:space="0" w:color="auto"/>
            </w:tcBorders>
          </w:tcPr>
          <w:p w14:paraId="581EB205" w14:textId="77777777" w:rsidR="00B678AC" w:rsidRPr="00B632E7" w:rsidRDefault="00B678AC" w:rsidP="00362602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A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230276" w:rsidRPr="00230276">
              <w:rPr>
                <w:rFonts w:ascii="Times New Roman" w:eastAsia="標楷體" w:hAnsi="標楷體"/>
                <w:color w:val="000000"/>
              </w:rPr>
              <w:t>圖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3.3-14(a</w:t>
            </w:r>
            <w:r w:rsidR="00230276"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230276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  <w:color w:val="000000"/>
              </w:rPr>
              <w:t>為其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2B3959" w:rsidRPr="00B632E7">
              <w:rPr>
                <w:rFonts w:ascii="Times New Roman" w:eastAsia="標楷體" w:hAnsi="標楷體"/>
                <w:color w:val="000000"/>
              </w:rPr>
              <w:t>，有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1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條對稱軸</w:t>
            </w:r>
          </w:p>
          <w:p w14:paraId="2CA05B1C" w14:textId="77777777" w:rsidR="00B678AC" w:rsidRPr="00B632E7" w:rsidRDefault="00B678AC" w:rsidP="00362602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B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230276" w:rsidRPr="00230276">
              <w:rPr>
                <w:rFonts w:ascii="Times New Roman" w:eastAsia="標楷體" w:hAnsi="標楷體"/>
                <w:color w:val="000000"/>
              </w:rPr>
              <w:t>圖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3.3-14(b</w:t>
            </w:r>
            <w:r w:rsidR="00230276"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230276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color w:val="000000"/>
              </w:rPr>
              <w:t>為其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2B3959" w:rsidRPr="00B632E7">
              <w:rPr>
                <w:rFonts w:ascii="Times New Roman" w:eastAsia="標楷體" w:hAnsi="標楷體"/>
                <w:color w:val="000000"/>
              </w:rPr>
              <w:t>，有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1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條對稱軸</w:t>
            </w:r>
          </w:p>
          <w:p w14:paraId="1ED40D3A" w14:textId="77777777" w:rsidR="00B678AC" w:rsidRPr="00B632E7" w:rsidRDefault="00B678AC" w:rsidP="00362602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C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230276" w:rsidRPr="00230276">
              <w:rPr>
                <w:rFonts w:ascii="Times New Roman" w:eastAsia="標楷體" w:hAnsi="標楷體"/>
                <w:color w:val="000000"/>
              </w:rPr>
              <w:t>圖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3.3-14(</w:t>
            </w:r>
            <w:r w:rsidR="00F77E57"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="00230276"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230276">
              <w:rPr>
                <w:rFonts w:ascii="Times New Roman" w:eastAsia="標楷體" w:hAnsi="Times New Roman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Pr="00B632E7">
              <w:rPr>
                <w:rFonts w:ascii="Times New Roman" w:eastAsia="標楷體" w:hAnsi="標楷體"/>
                <w:color w:val="000000"/>
              </w:rPr>
              <w:t>為其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2B3959" w:rsidRPr="00B632E7">
              <w:rPr>
                <w:rFonts w:ascii="Times New Roman" w:eastAsia="標楷體" w:hAnsi="標楷體"/>
                <w:color w:val="000000"/>
              </w:rPr>
              <w:t>，有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3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條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對稱軸</w:t>
            </w:r>
          </w:p>
          <w:p w14:paraId="480C2B8F" w14:textId="77777777" w:rsidR="00B678AC" w:rsidRPr="00B632E7" w:rsidRDefault="00B678AC" w:rsidP="002B3959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選項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D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為線對稱圖形，如</w:t>
            </w:r>
            <w:r w:rsidR="00230276" w:rsidRPr="00230276">
              <w:rPr>
                <w:rFonts w:ascii="Times New Roman" w:eastAsia="標楷體" w:hAnsi="標楷體"/>
                <w:color w:val="000000"/>
              </w:rPr>
              <w:t>圖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3.3-14(</w:t>
            </w:r>
            <w:r w:rsidR="00F77E57">
              <w:rPr>
                <w:rFonts w:ascii="Times New Roman" w:eastAsia="標楷體" w:hAnsi="Times New Roman" w:hint="eastAsia"/>
                <w:color w:val="000000"/>
              </w:rPr>
              <w:t>d</w:t>
            </w:r>
            <w:r w:rsidR="00230276"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="00230276"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230276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6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為其</w:t>
            </w:r>
            <w:proofErr w:type="gramStart"/>
            <w:r w:rsidR="002B3959"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2B3959" w:rsidRPr="00B632E7">
              <w:rPr>
                <w:rFonts w:ascii="Times New Roman" w:eastAsia="標楷體" w:hAnsi="標楷體"/>
                <w:color w:val="000000"/>
              </w:rPr>
              <w:t>，有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t>1</w:t>
            </w:r>
            <w:r w:rsidR="002B3959" w:rsidRPr="00B632E7">
              <w:rPr>
                <w:rFonts w:ascii="Times New Roman" w:eastAsia="標楷體" w:hAnsi="標楷體"/>
                <w:color w:val="000000"/>
              </w:rPr>
              <w:t>條對稱軸</w:t>
            </w:r>
          </w:p>
          <w:p w14:paraId="15EFDD5A" w14:textId="77777777" w:rsidR="002B3959" w:rsidRPr="00B632E7" w:rsidRDefault="002B3959" w:rsidP="002B3959">
            <w:pPr>
              <w:numPr>
                <w:ilvl w:val="0"/>
                <w:numId w:val="79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所以本題選</w:t>
            </w:r>
            <w:r w:rsidRPr="00B632E7">
              <w:rPr>
                <w:rFonts w:ascii="Times New Roman" w:eastAsia="標楷體" w:hAnsi="Times New Roman"/>
                <w:color w:val="000000"/>
              </w:rPr>
              <w:t>(C)</w:t>
            </w:r>
          </w:p>
        </w:tc>
        <w:tc>
          <w:tcPr>
            <w:tcW w:w="3576" w:type="dxa"/>
            <w:tcBorders>
              <w:top w:val="single" w:sz="4" w:space="0" w:color="auto"/>
            </w:tcBorders>
          </w:tcPr>
          <w:p w14:paraId="2E0B755A" w14:textId="77777777" w:rsidR="00B678AC" w:rsidRPr="00B632E7" w:rsidRDefault="00230276" w:rsidP="00B678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30276">
              <w:rPr>
                <w:rFonts w:ascii="Times New Roman" w:eastAsia="標楷體" w:hAnsi="標楷體"/>
                <w:color w:val="000000"/>
              </w:rPr>
              <w:t>圖</w:t>
            </w:r>
            <w:r w:rsidRPr="00230276">
              <w:rPr>
                <w:rFonts w:ascii="Times New Roman" w:eastAsia="標楷體" w:hAnsi="Times New Roman"/>
                <w:color w:val="000000"/>
              </w:rPr>
              <w:t>3.3-14(a</w:t>
            </w:r>
            <w:r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678AC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08A1C541" w14:textId="77777777" w:rsidR="00B678AC" w:rsidRPr="00B632E7" w:rsidRDefault="00230276" w:rsidP="00B678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30276">
              <w:rPr>
                <w:rFonts w:ascii="Times New Roman" w:eastAsia="標楷體" w:hAnsi="標楷體"/>
                <w:color w:val="000000"/>
              </w:rPr>
              <w:t>圖</w:t>
            </w:r>
            <w:r w:rsidRPr="00230276">
              <w:rPr>
                <w:rFonts w:ascii="Times New Roman" w:eastAsia="標楷體" w:hAnsi="Times New Roman"/>
                <w:color w:val="000000"/>
              </w:rPr>
              <w:t>3.3-14(b</w:t>
            </w:r>
            <w:r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678AC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2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411913FF" w14:textId="77777777" w:rsidR="00B678AC" w:rsidRPr="00B632E7" w:rsidRDefault="00230276" w:rsidP="00B678A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30276">
              <w:rPr>
                <w:rFonts w:ascii="Times New Roman" w:eastAsia="標楷體" w:hAnsi="標楷體"/>
                <w:color w:val="000000"/>
              </w:rPr>
              <w:t>圖</w:t>
            </w:r>
            <w:r w:rsidRPr="00230276">
              <w:rPr>
                <w:rFonts w:ascii="Times New Roman" w:eastAsia="標楷體" w:hAnsi="Times New Roman"/>
                <w:color w:val="000000"/>
              </w:rPr>
              <w:t>3.3-14(</w:t>
            </w:r>
            <w:r w:rsidR="00F77E57"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中，分別沿著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3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 xml:space="preserve"> 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  <w:r w:rsidR="002B3959" w:rsidRPr="00B632E7">
              <w:rPr>
                <w:rFonts w:ascii="Times New Roman" w:eastAsia="標楷體" w:hAnsi="Times New Roman"/>
                <w:color w:val="000000"/>
              </w:rPr>
              <w:br/>
            </w:r>
          </w:p>
          <w:p w14:paraId="7A20FF1D" w14:textId="77777777" w:rsidR="00B678AC" w:rsidRPr="00B632E7" w:rsidRDefault="00230276" w:rsidP="002B39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230276">
              <w:rPr>
                <w:rFonts w:ascii="Times New Roman" w:eastAsia="標楷體" w:hAnsi="標楷體"/>
                <w:color w:val="000000"/>
              </w:rPr>
              <w:t>圖</w:t>
            </w:r>
            <w:r w:rsidRPr="00230276">
              <w:rPr>
                <w:rFonts w:ascii="Times New Roman" w:eastAsia="標楷體" w:hAnsi="Times New Roman"/>
                <w:color w:val="000000"/>
              </w:rPr>
              <w:t>3.3-14(</w:t>
            </w:r>
            <w:r w:rsidR="00F77E57">
              <w:rPr>
                <w:rFonts w:ascii="Times New Roman" w:eastAsia="標楷體" w:hAnsi="Times New Roman" w:hint="eastAsia"/>
                <w:color w:val="000000"/>
              </w:rPr>
              <w:t>d</w:t>
            </w:r>
            <w:r w:rsidRPr="00230276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230276">
              <w:rPr>
                <w:rFonts w:ascii="Times New Roman" w:eastAsia="標楷體" w:hAnsi="Times New Roman"/>
                <w:color w:val="000000"/>
              </w:rPr>
              <w:t>)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B678AC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2B3959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6</w:t>
            </w:r>
            <w:r w:rsidR="00B678AC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5EE807CD" w14:textId="77777777" w:rsidR="002B3959" w:rsidRPr="00B632E7" w:rsidRDefault="002B3959" w:rsidP="002B3959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~(4)</w:t>
            </w:r>
          </w:p>
        </w:tc>
      </w:tr>
    </w:tbl>
    <w:p w14:paraId="7C1F55A9" w14:textId="77777777" w:rsidR="0058118B" w:rsidRPr="00B632E7" w:rsidRDefault="0058118B" w:rsidP="0058118B">
      <w:pPr>
        <w:tabs>
          <w:tab w:val="left" w:pos="2400"/>
          <w:tab w:val="left" w:pos="4800"/>
          <w:tab w:val="left" w:pos="7200"/>
        </w:tabs>
        <w:spacing w:beforeLines="50" w:before="180"/>
        <w:rPr>
          <w:rFonts w:ascii="Times New Roman" w:eastAsia="標楷體" w:hAnsi="Times New Roman"/>
        </w:rPr>
        <w:sectPr w:rsidR="0058118B" w:rsidRPr="00B632E7" w:rsidSect="00AD040D">
          <w:footerReference w:type="default" r:id="rId68"/>
          <w:type w:val="continuous"/>
          <w:pgSz w:w="11906" w:h="16838"/>
          <w:pgMar w:top="1440" w:right="1800" w:bottom="1440" w:left="1800" w:header="851" w:footer="992" w:gutter="0"/>
          <w:pgNumType w:start="21"/>
          <w:cols w:space="425"/>
          <w:docGrid w:type="lines" w:linePitch="360"/>
        </w:sectPr>
      </w:pPr>
    </w:p>
    <w:p w14:paraId="59263EF0" w14:textId="77777777" w:rsidR="00A83456" w:rsidRPr="00B632E7" w:rsidRDefault="00A83456" w:rsidP="00A83456">
      <w:pPr>
        <w:tabs>
          <w:tab w:val="left" w:pos="1200"/>
        </w:tabs>
        <w:spacing w:beforeLines="50" w:before="180"/>
        <w:rPr>
          <w:rFonts w:ascii="Times New Roman" w:eastAsia="標楷體" w:hAnsi="Times New Roman"/>
        </w:rPr>
        <w:sectPr w:rsidR="00A83456" w:rsidRPr="00B632E7" w:rsidSect="001512AF">
          <w:type w:val="continuous"/>
          <w:pgSz w:w="11906" w:h="16838"/>
          <w:pgMar w:top="1440" w:right="1800" w:bottom="1440" w:left="1800" w:header="851" w:footer="992" w:gutter="0"/>
          <w:cols w:num="4" w:space="427"/>
          <w:docGrid w:type="lines" w:linePitch="360"/>
        </w:sectPr>
      </w:pPr>
    </w:p>
    <w:p w14:paraId="2B49517C" w14:textId="77777777" w:rsidR="00B76AE4" w:rsidRPr="00B632E7" w:rsidRDefault="00B76AE4" w:rsidP="00B76AE4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3-3</w:t>
      </w:r>
    </w:p>
    <w:p w14:paraId="36C7C2C9" w14:textId="77777777" w:rsidR="00B76AE4" w:rsidRPr="00B632E7" w:rsidRDefault="00B76AE4" w:rsidP="00B76AE4">
      <w:pPr>
        <w:pStyle w:val="1txt"/>
        <w:spacing w:beforeLines="50" w:before="180" w:line="240" w:lineRule="auto"/>
        <w:ind w:left="539" w:firstLine="0"/>
        <w:rPr>
          <w:rFonts w:eastAsia="標楷體"/>
        </w:rPr>
      </w:pPr>
      <w:r w:rsidRPr="00B632E7">
        <w:rPr>
          <w:rFonts w:eastAsia="標楷體" w:hAnsi="標楷體"/>
          <w:kern w:val="0"/>
        </w:rPr>
        <w:t>畫出下列圖形的所有</w:t>
      </w:r>
      <w:proofErr w:type="gramStart"/>
      <w:r w:rsidRPr="00B632E7">
        <w:rPr>
          <w:rFonts w:eastAsia="標楷體" w:hAnsi="標楷體"/>
          <w:kern w:val="0"/>
        </w:rPr>
        <w:t>對稱軸</w:t>
      </w:r>
      <w:proofErr w:type="gramEnd"/>
      <w:r w:rsidRPr="00B632E7">
        <w:rPr>
          <w:rFonts w:eastAsia="標楷體" w:hAnsi="標楷體"/>
          <w:kern w:val="0"/>
        </w:rPr>
        <w:t>：</w:t>
      </w:r>
    </w:p>
    <w:p w14:paraId="28887076" w14:textId="77777777" w:rsidR="00B76AE4" w:rsidRPr="00B632E7" w:rsidRDefault="00B76AE4" w:rsidP="00B76AE4">
      <w:pPr>
        <w:spacing w:line="480" w:lineRule="exact"/>
        <w:rPr>
          <w:rFonts w:ascii="Times New Roman" w:eastAsia="標楷體" w:hAnsi="Times New Roman"/>
        </w:rPr>
      </w:pPr>
    </w:p>
    <w:p w14:paraId="154F37BC" w14:textId="77777777" w:rsidR="00B76AE4" w:rsidRPr="00B632E7" w:rsidRDefault="00B76AE4" w:rsidP="00B76AE4">
      <w:pPr>
        <w:spacing w:line="480" w:lineRule="exact"/>
        <w:rPr>
          <w:rFonts w:ascii="Times New Roman" w:eastAsia="標楷體" w:hAnsi="Times New Roman"/>
        </w:rPr>
      </w:pPr>
    </w:p>
    <w:p w14:paraId="1B19EB1C" w14:textId="77777777" w:rsidR="00B76AE4" w:rsidRPr="00B632E7" w:rsidRDefault="00B76AE4" w:rsidP="00B76AE4">
      <w:pPr>
        <w:spacing w:line="480" w:lineRule="exact"/>
        <w:rPr>
          <w:rFonts w:ascii="Times New Roman" w:eastAsia="標楷體" w:hAnsi="Times New Roman"/>
        </w:rPr>
      </w:pPr>
    </w:p>
    <w:p w14:paraId="4C5D5368" w14:textId="77777777" w:rsidR="00B76AE4" w:rsidRPr="00B632E7" w:rsidRDefault="00B76AE4" w:rsidP="00B76AE4">
      <w:pPr>
        <w:spacing w:line="480" w:lineRule="exact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116B875E">
          <v:shape id="_x0000_s2666" type="#_x0000_t75" style="position:absolute;margin-left:.25pt;margin-top:-51.55pt;width:414.75pt;height:71pt;z-index:-26">
            <v:imagedata r:id="rId69" o:title="12-a"/>
          </v:shape>
        </w:pict>
      </w:r>
    </w:p>
    <w:p w14:paraId="3355AC80" w14:textId="77777777" w:rsidR="00B76AE4" w:rsidRDefault="00B76AE4" w:rsidP="00B76AE4">
      <w:pPr>
        <w:spacing w:beforeLines="100" w:before="360" w:afterLines="100" w:after="360"/>
        <w:jc w:val="both"/>
        <w:rPr>
          <w:rFonts w:ascii="Times New Roman" w:eastAsia="標楷體" w:hAnsi="Times New Roman" w:hint="eastAsia"/>
          <w:b/>
          <w:color w:val="000000"/>
        </w:rPr>
      </w:pP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 xml:space="preserve">3.3-15(a)   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 xml:space="preserve">3.3-15(b)   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 xml:space="preserve">3.3-15(c)   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>3.3-15(d)</w:t>
      </w:r>
    </w:p>
    <w:p w14:paraId="78C77DAB" w14:textId="77777777" w:rsidR="00B76AE4" w:rsidRPr="00B632E7" w:rsidRDefault="00F63959" w:rsidP="00B76AE4">
      <w:pPr>
        <w:spacing w:beforeLines="100" w:before="360" w:afterLines="100" w:after="360"/>
        <w:jc w:val="both"/>
        <w:rPr>
          <w:rFonts w:ascii="Times New Roman" w:eastAsia="標楷體" w:hAnsi="Times New Roman"/>
          <w:color w:val="000000"/>
        </w:rPr>
      </w:pPr>
      <w:r w:rsidRPr="00B632E7">
        <w:rPr>
          <w:rFonts w:ascii="Times New Roman" w:eastAsia="標楷體" w:hAnsi="Times New Roman"/>
          <w:noProof/>
        </w:rPr>
        <w:pict w14:anchorId="6534C8B5">
          <v:shape id="_x0000_s2678" type="#_x0000_t202" style="position:absolute;left:0;text-align:left;margin-left:15.5pt;margin-top:34.3pt;width:27.55pt;height:29pt;z-index:-14" stroked="f">
            <v:textbox style="mso-next-textbox:#_x0000_s2678">
              <w:txbxContent>
                <w:p w14:paraId="3DEB7A11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B76AE4" w:rsidRPr="00B632E7">
        <w:rPr>
          <w:rFonts w:ascii="Times New Roman" w:eastAsia="標楷體" w:hAnsi="Times New Roman"/>
          <w:noProof/>
        </w:rPr>
        <w:pict w14:anchorId="3504C45C">
          <v:shape id="_x0000_s2680" type="#_x0000_t202" style="position:absolute;left:0;text-align:left;margin-left:137.6pt;margin-top:34.3pt;width:27.55pt;height:29pt;z-index:-12" stroked="f">
            <v:textbox style="mso-next-textbox:#_x0000_s2680">
              <w:txbxContent>
                <w:p w14:paraId="349ED00F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 w:rsidR="00B76AE4" w:rsidRPr="00B632E7">
        <w:rPr>
          <w:rFonts w:ascii="Times New Roman" w:eastAsia="標楷體" w:hAnsi="標楷體"/>
          <w:b/>
          <w:color w:val="000000"/>
        </w:rPr>
        <w:t>想法：</w:t>
      </w:r>
      <w:r w:rsidR="00B76AE4" w:rsidRPr="00B632E7">
        <w:rPr>
          <w:rFonts w:ascii="Times New Roman" w:eastAsia="標楷體" w:hAnsi="標楷體"/>
          <w:color w:val="000000"/>
        </w:rPr>
        <w:t>若一個圖形是線對稱圖形，則沿著</w:t>
      </w:r>
      <w:proofErr w:type="gramStart"/>
      <w:r w:rsidR="00B76AE4" w:rsidRPr="00B632E7">
        <w:rPr>
          <w:rFonts w:ascii="Times New Roman" w:eastAsia="標楷體" w:hAnsi="標楷體"/>
          <w:color w:val="000000"/>
        </w:rPr>
        <w:t>對稱軸</w:t>
      </w:r>
      <w:proofErr w:type="gramEnd"/>
      <w:r w:rsidR="00B76AE4" w:rsidRPr="00B632E7">
        <w:rPr>
          <w:rFonts w:ascii="Times New Roman" w:eastAsia="標楷體" w:hAnsi="標楷體"/>
          <w:color w:val="000000"/>
        </w:rPr>
        <w:t>對折，圖形會完全重疊</w:t>
      </w:r>
    </w:p>
    <w:p w14:paraId="182CFACA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12EDD9E3">
          <v:shape id="_x0000_s2685" type="#_x0000_t202" style="position:absolute;margin-left:255pt;margin-top:4.35pt;width:32.9pt;height:29pt;z-index:-7" stroked="f">
            <v:textbox style="mso-next-textbox:#_x0000_s2685">
              <w:txbxContent>
                <w:p w14:paraId="6BFE9F66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0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49CC927C">
          <v:shape id="_x0000_s2679" type="#_x0000_t202" style="position:absolute;margin-left:59.45pt;margin-top:9.5pt;width:27.55pt;height:29pt;z-index:-13" stroked="f">
            <v:textbox style="mso-next-textbox:#_x0000_s2679">
              <w:txbxContent>
                <w:p w14:paraId="0D6D1E24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481C81A7">
          <v:shape id="_x0000_s2687" type="#_x0000_t202" style="position:absolute;margin-left:370.55pt;margin-top:.9pt;width:32.5pt;height:29pt;z-index:-5" stroked="f">
            <v:textbox style="mso-next-textbox:#_x0000_s2687">
              <w:txbxContent>
                <w:p w14:paraId="1EDD5F51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2</w:t>
                  </w:r>
                </w:p>
              </w:txbxContent>
            </v:textbox>
          </v:shape>
        </w:pict>
      </w:r>
    </w:p>
    <w:p w14:paraId="109DDFFE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08A6BF02">
          <v:shape id="_x0000_s2689" type="#_x0000_t32" style="position:absolute;margin-left:-10.2pt;margin-top:15.35pt;width:71.25pt;height:82pt;z-index:121" o:connectortype="straight"/>
        </w:pict>
      </w:r>
      <w:r w:rsidRPr="00B632E7">
        <w:rPr>
          <w:rFonts w:ascii="Times New Roman" w:eastAsia="標楷體" w:hAnsi="Times New Roman"/>
          <w:noProof/>
        </w:rPr>
        <w:pict w14:anchorId="7FFA734F">
          <v:shape id="_x0000_s2688" type="#_x0000_t32" style="position:absolute;margin-left:-4.85pt;margin-top:11.4pt;width:70.25pt;height:82pt;flip:x;z-index:120" o:connectortype="straight"/>
        </w:pict>
      </w:r>
      <w:r w:rsidRPr="00B632E7">
        <w:rPr>
          <w:rFonts w:ascii="Times New Roman" w:eastAsia="標楷體" w:hAnsi="Times New Roman"/>
          <w:noProof/>
        </w:rPr>
        <w:pict w14:anchorId="462697C2">
          <v:shape id="_x0000_s2671" type="#_x0000_t32" style="position:absolute;margin-left:386.45pt;margin-top:5.4pt;width:.55pt;height:102pt;z-index:103" o:connectortype="straight"/>
        </w:pict>
      </w:r>
      <w:r w:rsidRPr="00B632E7">
        <w:rPr>
          <w:rFonts w:ascii="Times New Roman" w:eastAsia="標楷體" w:hAnsi="Times New Roman"/>
          <w:noProof/>
        </w:rPr>
        <w:pict w14:anchorId="5198C345">
          <v:shape id="_x0000_s2670" type="#_x0000_t32" style="position:absolute;margin-left:268.6pt;margin-top:9.3pt;width:.55pt;height:102pt;z-index:102" o:connectortype="straight"/>
        </w:pict>
      </w:r>
      <w:r w:rsidRPr="00B632E7">
        <w:rPr>
          <w:rFonts w:ascii="Times New Roman" w:eastAsia="標楷體" w:hAnsi="Times New Roman"/>
          <w:noProof/>
        </w:rPr>
        <w:pict w14:anchorId="6C880714">
          <v:shape id="_x0000_s2669" type="#_x0000_t32" style="position:absolute;margin-left:25.8pt;margin-top:1.15pt;width:.55pt;height:102pt;z-index:101" o:connectortype="straight"/>
        </w:pict>
      </w:r>
      <w:r w:rsidRPr="00B632E7">
        <w:rPr>
          <w:rFonts w:ascii="Times New Roman" w:eastAsia="標楷體" w:hAnsi="Times New Roman"/>
          <w:noProof/>
        </w:rPr>
        <w:pict w14:anchorId="39848260">
          <v:shape id="_x0000_s2668" type="#_x0000_t32" style="position:absolute;margin-left:147.55pt;margin-top:1.15pt;width:.55pt;height:102pt;z-index:100" o:connectortype="straight"/>
        </w:pict>
      </w:r>
    </w:p>
    <w:p w14:paraId="13A6C720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2B8A7D4F">
          <v:shape id="_x0000_s2684" type="#_x0000_t202" style="position:absolute;margin-left:87pt;margin-top:7.4pt;width:27.55pt;height:29pt;z-index:-8" stroked="f">
            <v:textbox style="mso-next-textbox:#_x0000_s2684">
              <w:txbxContent>
                <w:p w14:paraId="31898675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9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7AF610C5">
          <v:shape id="_x0000_s2681" type="#_x0000_t202" style="position:absolute;margin-left:184.2pt;margin-top:7.4pt;width:27.55pt;height:29pt;z-index:-11" stroked="f">
            <v:textbox style="mso-next-textbox:#_x0000_s2681">
              <w:txbxContent>
                <w:p w14:paraId="5E5B745B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6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4CEE43EF">
          <v:shape id="_x0000_s2676" type="#_x0000_t32" style="position:absolute;margin-left:120.5pt;margin-top:9.05pt;width:44.65pt;height:74.4pt;flip:y;z-index:108" o:connectortype="straight"/>
        </w:pict>
      </w:r>
      <w:r w:rsidRPr="00B632E7">
        <w:rPr>
          <w:rFonts w:ascii="Times New Roman" w:eastAsia="標楷體" w:hAnsi="Times New Roman"/>
          <w:noProof/>
        </w:rPr>
        <w:pict w14:anchorId="6BB11717">
          <v:shape id="_x0000_s2675" type="#_x0000_t32" style="position:absolute;margin-left:128.55pt;margin-top:7.4pt;width:44.65pt;height:73.85pt;flip:x y;z-index:107" o:connectortype="straight"/>
        </w:pict>
      </w:r>
      <w:r w:rsidRPr="00B632E7">
        <w:rPr>
          <w:rFonts w:ascii="Times New Roman" w:eastAsia="標楷體" w:hAnsi="Times New Roman"/>
          <w:noProof/>
        </w:rPr>
        <w:pict w14:anchorId="03CFC372">
          <v:shape id="_x0000_s2667" type="#_x0000_t75" style="position:absolute;margin-left:-1.2pt;margin-top:.45pt;width:414.75pt;height:71pt;z-index:-25">
            <v:imagedata r:id="rId69" o:title="12-a"/>
          </v:shape>
        </w:pict>
      </w:r>
    </w:p>
    <w:p w14:paraId="0031E4C8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5489AA14">
          <v:shape id="_x0000_s2686" type="#_x0000_t202" style="position:absolute;margin-left:303.45pt;margin-top:4.15pt;width:32.85pt;height:29pt;z-index:-6" stroked="f">
            <v:textbox style="mso-next-textbox:#_x0000_s2686">
              <w:txbxContent>
                <w:p w14:paraId="0A0FB910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11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404EADE9">
          <v:shape id="_x0000_s2690" type="#_x0000_t202" style="position:absolute;margin-left:61.05pt;margin-top:6.2pt;width:27.55pt;height:29pt;z-index:-2" stroked="f">
            <v:textbox style="mso-next-textbox:#_x0000_s2690">
              <w:txbxContent>
                <w:p w14:paraId="3973194F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3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2572AC06">
          <v:shape id="_x0000_s2677" type="#_x0000_t32" style="position:absolute;margin-left:105.55pt;margin-top:5.25pt;width:72.55pt;height:27.9pt;z-index:109" o:connectortype="straight"/>
        </w:pict>
      </w:r>
      <w:r w:rsidRPr="00B632E7">
        <w:rPr>
          <w:rFonts w:ascii="Times New Roman" w:eastAsia="標楷體" w:hAnsi="Times New Roman"/>
          <w:noProof/>
        </w:rPr>
        <w:pict w14:anchorId="3B3E16A1">
          <v:shape id="_x0000_s2674" type="#_x0000_t32" style="position:absolute;margin-left:111.55pt;margin-top:5.25pt;width:79.2pt;height:29.95pt;flip:x;z-index:106" o:connectortype="straight"/>
        </w:pict>
      </w:r>
    </w:p>
    <w:p w14:paraId="15226B15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57F6FE05">
          <v:shape id="_x0000_s2672" type="#_x0000_t32" style="position:absolute;margin-left:228.9pt;margin-top:2.25pt;width:80.75pt;height:0;z-index:104" o:connectortype="straight"/>
        </w:pict>
      </w:r>
      <w:r w:rsidRPr="00B632E7">
        <w:rPr>
          <w:rFonts w:ascii="Times New Roman" w:eastAsia="標楷體" w:hAnsi="Times New Roman"/>
          <w:noProof/>
        </w:rPr>
        <w:pict w14:anchorId="397BF65C">
          <v:shape id="_x0000_s2673" type="#_x0000_t32" style="position:absolute;margin-left:-13.4pt;margin-top:2.25pt;width:80.75pt;height:0;z-index:105" o:connectortype="straight"/>
        </w:pict>
      </w:r>
    </w:p>
    <w:p w14:paraId="6472AE5D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63A6FA84">
          <v:shape id="_x0000_s2691" type="#_x0000_t202" style="position:absolute;margin-left:55.4pt;margin-top:14.55pt;width:27.55pt;height:29pt;z-index:-1" stroked="f">
            <v:textbox style="mso-next-textbox:#_x0000_s2691">
              <w:txbxContent>
                <w:p w14:paraId="5957CD71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4</w:t>
                  </w:r>
                </w:p>
              </w:txbxContent>
            </v:textbox>
          </v:shape>
        </w:pict>
      </w:r>
      <w:r w:rsidRPr="00B632E7">
        <w:rPr>
          <w:rFonts w:ascii="Times New Roman" w:eastAsia="標楷體" w:hAnsi="Times New Roman"/>
          <w:noProof/>
        </w:rPr>
        <w:pict w14:anchorId="17E584A7">
          <v:shape id="_x0000_s2682" type="#_x0000_t202" style="position:absolute;margin-left:165.15pt;margin-top:17.45pt;width:27.55pt;height:29pt;z-index:-10" stroked="f">
            <v:textbox style="mso-next-textbox:#_x0000_s2682">
              <w:txbxContent>
                <w:p w14:paraId="4D190C91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7</w:t>
                  </w:r>
                </w:p>
              </w:txbxContent>
            </v:textbox>
          </v:shape>
        </w:pict>
      </w:r>
    </w:p>
    <w:p w14:paraId="1E9814AA" w14:textId="77777777" w:rsidR="00B76AE4" w:rsidRPr="00B632E7" w:rsidRDefault="00B76AE4" w:rsidP="00B76AE4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noProof/>
        </w:rPr>
        <w:pict w14:anchorId="5B1EC751">
          <v:shape id="_x0000_s2683" type="#_x0000_t202" style="position:absolute;margin-left:105.55pt;margin-top:3.4pt;width:27.55pt;height:29pt;z-index:-9" stroked="f">
            <v:textbox style="mso-next-textbox:#_x0000_s2683">
              <w:txbxContent>
                <w:p w14:paraId="1498F955" w14:textId="77777777" w:rsidR="00B76AE4" w:rsidRPr="00B52F74" w:rsidRDefault="00B76AE4" w:rsidP="00B76AE4">
                  <w:pPr>
                    <w:rPr>
                      <w:vertAlign w:val="subscript"/>
                    </w:rPr>
                  </w:pPr>
                  <w:r>
                    <w:rPr>
                      <w:rFonts w:hint="eastAsia"/>
                    </w:rPr>
                    <w:t>L</w:t>
                  </w:r>
                  <w:r>
                    <w:rPr>
                      <w:rFonts w:hint="eastAsia"/>
                      <w:vertAlign w:val="subscript"/>
                    </w:rPr>
                    <w:t>8</w:t>
                  </w:r>
                </w:p>
              </w:txbxContent>
            </v:textbox>
          </v:shape>
        </w:pict>
      </w:r>
    </w:p>
    <w:p w14:paraId="4B5D7282" w14:textId="77777777" w:rsidR="00B76AE4" w:rsidRDefault="00B76AE4" w:rsidP="00B76AE4">
      <w:pPr>
        <w:rPr>
          <w:rFonts w:ascii="Times New Roman" w:eastAsia="標楷體" w:hAnsi="Times New Roman" w:hint="eastAsia"/>
        </w:rPr>
      </w:pPr>
    </w:p>
    <w:p w14:paraId="5AFEBA45" w14:textId="77777777" w:rsidR="00B76AE4" w:rsidRPr="0078107D" w:rsidRDefault="00B76AE4" w:rsidP="00B76AE4">
      <w:pPr>
        <w:rPr>
          <w:rFonts w:ascii="Times New Roman" w:eastAsia="標楷體" w:hAnsi="Times New Roman"/>
        </w:rPr>
      </w:pP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>3.3-15(a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78107D">
        <w:rPr>
          <w:rFonts w:ascii="Times New Roman" w:eastAsia="標楷體" w:hAnsi="Times New Roman"/>
          <w:b/>
          <w:color w:val="000000"/>
        </w:rPr>
        <w:t xml:space="preserve">)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>3.3-15(b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78107D">
        <w:rPr>
          <w:rFonts w:ascii="Times New Roman" w:eastAsia="標楷體" w:hAnsi="Times New Roman"/>
          <w:b/>
          <w:color w:val="000000"/>
        </w:rPr>
        <w:t xml:space="preserve">) 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>3.3-15(c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78107D">
        <w:rPr>
          <w:rFonts w:ascii="Times New Roman" w:eastAsia="標楷體" w:hAnsi="Times New Roman"/>
          <w:b/>
          <w:color w:val="000000"/>
        </w:rPr>
        <w:t xml:space="preserve">)        </w:t>
      </w:r>
      <w:r w:rsidRPr="0078107D">
        <w:rPr>
          <w:rFonts w:ascii="Times New Roman" w:eastAsia="標楷體" w:hAnsi="標楷體"/>
          <w:b/>
          <w:color w:val="000000"/>
        </w:rPr>
        <w:t>圖</w:t>
      </w:r>
      <w:r w:rsidRPr="0078107D">
        <w:rPr>
          <w:rFonts w:ascii="Times New Roman" w:eastAsia="標楷體" w:hAnsi="Times New Roman"/>
          <w:b/>
          <w:color w:val="000000"/>
        </w:rPr>
        <w:t>3.3-15(d</w:t>
      </w:r>
      <w:r>
        <w:rPr>
          <w:rFonts w:ascii="Times New Roman" w:eastAsia="標楷體" w:hAnsi="Times New Roman" w:hint="eastAsia"/>
          <w:b/>
          <w:color w:val="000000"/>
        </w:rPr>
        <w:t>-1</w:t>
      </w:r>
      <w:r w:rsidRPr="0078107D">
        <w:rPr>
          <w:rFonts w:ascii="Times New Roman" w:eastAsia="標楷體" w:hAnsi="Times New Roman"/>
          <w:b/>
          <w:color w:val="000000"/>
        </w:rPr>
        <w:t>)</w:t>
      </w:r>
    </w:p>
    <w:p w14:paraId="793CC91F" w14:textId="77777777" w:rsidR="00B76AE4" w:rsidRPr="00B632E7" w:rsidRDefault="00B76AE4" w:rsidP="00B76AE4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B76AE4" w:rsidRPr="00B632E7" w14:paraId="439B2AD5" w14:textId="77777777" w:rsidTr="00A352EA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BFCA538" w14:textId="77777777" w:rsidR="00B76AE4" w:rsidRPr="00B632E7" w:rsidRDefault="00B76AE4" w:rsidP="00B7023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165B3208" w14:textId="77777777" w:rsidR="00B76AE4" w:rsidRPr="00B632E7" w:rsidRDefault="00B76AE4" w:rsidP="00B70231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76AE4" w:rsidRPr="00B632E7" w14:paraId="045A785A" w14:textId="77777777" w:rsidTr="00A352EA">
        <w:tc>
          <w:tcPr>
            <w:tcW w:w="3510" w:type="dxa"/>
            <w:tcBorders>
              <w:top w:val="single" w:sz="4" w:space="0" w:color="auto"/>
            </w:tcBorders>
          </w:tcPr>
          <w:p w14:paraId="32C7039F" w14:textId="77777777" w:rsidR="00B76AE4" w:rsidRPr="00B632E7" w:rsidRDefault="00B76AE4" w:rsidP="00B76AE4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8107D">
              <w:rPr>
                <w:rFonts w:ascii="Times New Roman" w:eastAsia="標楷體" w:hAnsi="標楷體"/>
                <w:color w:val="000000"/>
              </w:rPr>
              <w:t>圖</w:t>
            </w:r>
            <w:r w:rsidRPr="0078107D">
              <w:rPr>
                <w:rFonts w:ascii="Times New Roman" w:eastAsia="標楷體" w:hAnsi="Times New Roman"/>
                <w:color w:val="000000"/>
              </w:rPr>
              <w:t>3.3-15(a</w:t>
            </w:r>
            <w:r w:rsidRPr="0078107D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78107D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  <w:color w:val="000000"/>
              </w:rPr>
              <w:t>~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  <w:color w:val="000000"/>
              </w:rPr>
              <w:t>為對稱軸</w:t>
            </w:r>
          </w:p>
          <w:p w14:paraId="17E2C73A" w14:textId="77777777" w:rsidR="00B76AE4" w:rsidRPr="00B632E7" w:rsidRDefault="00A352EA" w:rsidP="00B76AE4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(b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~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9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為對稱軸</w:t>
            </w:r>
          </w:p>
          <w:p w14:paraId="7201B517" w14:textId="77777777" w:rsidR="00B76AE4" w:rsidRPr="00B632E7" w:rsidRDefault="00A352EA" w:rsidP="00B76AE4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(</w:t>
            </w:r>
            <w:r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0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1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為對稱軸</w:t>
            </w:r>
          </w:p>
          <w:p w14:paraId="468D15F6" w14:textId="77777777" w:rsidR="00B76AE4" w:rsidRPr="00B632E7" w:rsidRDefault="00A352EA" w:rsidP="00B76AE4">
            <w:pPr>
              <w:numPr>
                <w:ilvl w:val="0"/>
                <w:numId w:val="80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d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2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為</w:t>
            </w:r>
            <w:proofErr w:type="gramStart"/>
            <w:r w:rsidR="00B76AE4" w:rsidRPr="00B632E7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2D9059B5" w14:textId="77777777" w:rsidR="00B76AE4" w:rsidRPr="00B632E7" w:rsidRDefault="00B76AE4" w:rsidP="00B7023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8107D">
              <w:rPr>
                <w:rFonts w:ascii="Times New Roman" w:eastAsia="標楷體" w:hAnsi="標楷體"/>
                <w:color w:val="000000"/>
              </w:rPr>
              <w:t>圖</w:t>
            </w:r>
            <w:r w:rsidRPr="0078107D">
              <w:rPr>
                <w:rFonts w:ascii="Times New Roman" w:eastAsia="標楷體" w:hAnsi="Times New Roman"/>
                <w:color w:val="000000"/>
              </w:rPr>
              <w:t>3.3-15(a</w:t>
            </w:r>
            <w:r w:rsidRPr="0078107D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78107D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="00A352EA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沿著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  <w:color w:val="000000"/>
              </w:rPr>
              <w:t>~L</w:t>
            </w:r>
            <w:r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15CE3858" w14:textId="77777777" w:rsidR="00B76AE4" w:rsidRPr="00B632E7" w:rsidRDefault="00A352EA" w:rsidP="00B7023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(b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沿著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5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~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9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2354354D" w14:textId="77777777" w:rsidR="00B76AE4" w:rsidRPr="00B632E7" w:rsidRDefault="00A352EA" w:rsidP="00B7023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c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沿著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0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、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1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  <w:p w14:paraId="708DA0B0" w14:textId="77777777" w:rsidR="00B76AE4" w:rsidRPr="00B632E7" w:rsidRDefault="00A352EA" w:rsidP="00B70231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A352EA">
              <w:rPr>
                <w:rFonts w:ascii="Times New Roman" w:eastAsia="標楷體" w:hAnsi="標楷體"/>
                <w:color w:val="000000"/>
              </w:rPr>
              <w:t>圖</w:t>
            </w:r>
            <w:r w:rsidRPr="00A352EA">
              <w:rPr>
                <w:rFonts w:ascii="Times New Roman" w:eastAsia="標楷體" w:hAnsi="Times New Roman"/>
                <w:color w:val="000000"/>
              </w:rPr>
              <w:t>3.3-15</w:t>
            </w:r>
            <w:r>
              <w:rPr>
                <w:rFonts w:ascii="Times New Roman" w:eastAsia="標楷體" w:hAnsi="Times New Roman"/>
                <w:color w:val="000000"/>
              </w:rPr>
              <w:t>(</w:t>
            </w:r>
            <w:r>
              <w:rPr>
                <w:rFonts w:ascii="Times New Roman" w:eastAsia="標楷體" w:hAnsi="Times New Roman" w:hint="eastAsia"/>
                <w:color w:val="000000"/>
              </w:rPr>
              <w:t>d</w:t>
            </w:r>
            <w:r w:rsidRPr="00A352EA">
              <w:rPr>
                <w:rFonts w:ascii="Times New Roman" w:eastAsia="標楷體" w:hAnsi="Times New Roman" w:hint="eastAsia"/>
                <w:color w:val="000000"/>
              </w:rPr>
              <w:t>-1</w:t>
            </w:r>
            <w:r w:rsidRPr="00A352EA">
              <w:rPr>
                <w:rFonts w:ascii="Times New Roman" w:eastAsia="標楷體" w:hAnsi="Times New Roman"/>
                <w:color w:val="000000"/>
              </w:rPr>
              <w:t>)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中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沿著</w:t>
            </w:r>
            <w:r w:rsidR="00B76AE4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B76AE4" w:rsidRPr="00B632E7">
              <w:rPr>
                <w:rFonts w:ascii="Times New Roman" w:eastAsia="標楷體" w:hAnsi="Times New Roman"/>
                <w:color w:val="000000"/>
                <w:vertAlign w:val="subscript"/>
              </w:rPr>
              <w:t>12</w:t>
            </w:r>
            <w:r w:rsidR="00B76AE4" w:rsidRPr="00B632E7">
              <w:rPr>
                <w:rFonts w:ascii="Times New Roman" w:eastAsia="標楷體" w:hAnsi="標楷體"/>
                <w:color w:val="000000"/>
              </w:rPr>
              <w:t>對折，圖形完全重疊</w:t>
            </w:r>
          </w:p>
        </w:tc>
      </w:tr>
    </w:tbl>
    <w:p w14:paraId="1DC7C447" w14:textId="77777777" w:rsidR="001E6B58" w:rsidRPr="00B632E7" w:rsidRDefault="001E6B58" w:rsidP="0058118B">
      <w:pPr>
        <w:rPr>
          <w:rFonts w:ascii="Times New Roman" w:eastAsia="標楷體" w:hAnsi="Times New Roman"/>
        </w:rPr>
      </w:pPr>
    </w:p>
    <w:p w14:paraId="13C19862" w14:textId="77777777" w:rsidR="001E6B58" w:rsidRDefault="001E6B58" w:rsidP="0058118B">
      <w:pPr>
        <w:rPr>
          <w:rFonts w:ascii="Times New Roman" w:eastAsia="標楷體" w:hAnsi="Times New Roman" w:hint="eastAsia"/>
        </w:rPr>
      </w:pPr>
    </w:p>
    <w:p w14:paraId="04FFB11C" w14:textId="77777777" w:rsidR="00250DA0" w:rsidRDefault="00250DA0" w:rsidP="0058118B">
      <w:pPr>
        <w:rPr>
          <w:rFonts w:ascii="Times New Roman" w:eastAsia="標楷體" w:hAnsi="Times New Roman" w:hint="eastAsia"/>
        </w:rPr>
      </w:pPr>
    </w:p>
    <w:p w14:paraId="603A39EA" w14:textId="77777777" w:rsidR="00250DA0" w:rsidRDefault="00250DA0" w:rsidP="0058118B">
      <w:pPr>
        <w:rPr>
          <w:rFonts w:ascii="Times New Roman" w:eastAsia="標楷體" w:hAnsi="Times New Roman" w:hint="eastAsia"/>
        </w:rPr>
      </w:pPr>
    </w:p>
    <w:p w14:paraId="34CCAF6F" w14:textId="77777777" w:rsidR="00250DA0" w:rsidRDefault="00250DA0" w:rsidP="0058118B">
      <w:pPr>
        <w:rPr>
          <w:rFonts w:ascii="Times New Roman" w:eastAsia="標楷體" w:hAnsi="Times New Roman" w:hint="eastAsia"/>
        </w:rPr>
      </w:pPr>
    </w:p>
    <w:p w14:paraId="2B72FE9B" w14:textId="77777777" w:rsidR="0058118B" w:rsidRPr="00B632E7" w:rsidRDefault="0058118B" w:rsidP="0058118B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3-4</w:t>
      </w:r>
    </w:p>
    <w:p w14:paraId="759E4C82" w14:textId="77777777" w:rsidR="0058118B" w:rsidRPr="00B632E7" w:rsidRDefault="0058118B" w:rsidP="0058118B">
      <w:pPr>
        <w:pStyle w:val="1txt"/>
        <w:spacing w:beforeLines="50" w:before="180" w:line="240" w:lineRule="auto"/>
        <w:ind w:left="540" w:firstLine="0"/>
        <w:rPr>
          <w:rFonts w:eastAsia="標楷體"/>
        </w:rPr>
      </w:pPr>
      <w:r w:rsidRPr="00B632E7">
        <w:rPr>
          <w:rFonts w:eastAsia="標楷體" w:hAnsi="標楷體"/>
        </w:rPr>
        <w:t>直角三角形都是線對稱圖形嗎？哪一種直角三角形是線對稱圖形？</w:t>
      </w:r>
    </w:p>
    <w:p w14:paraId="54EA0D03" w14:textId="77777777" w:rsidR="00250DA0" w:rsidRPr="00B632E7" w:rsidRDefault="00250DA0" w:rsidP="00250DA0">
      <w:pPr>
        <w:spacing w:beforeLines="100" w:before="360" w:afterLines="100" w:after="360"/>
        <w:jc w:val="both"/>
        <w:rPr>
          <w:rFonts w:ascii="Times New Roman" w:eastAsia="標楷體" w:hAnsi="Times New Roman"/>
          <w:color w:val="000000"/>
        </w:rPr>
      </w:pPr>
      <w:r>
        <w:rPr>
          <w:rFonts w:eastAsia="標楷體"/>
          <w:noProof/>
        </w:rPr>
        <w:pict w14:anchorId="46D167A9">
          <v:shape id="_x0000_s2393" type="#_x0000_t75" style="position:absolute;left:0;text-align:left;margin-left:227.2pt;margin-top:48.05pt;width:143.3pt;height:147.35pt;z-index:56">
            <v:imagedata r:id="rId70" o:title=""/>
          </v:shape>
        </w:pict>
      </w:r>
      <w:r w:rsidRPr="00B632E7">
        <w:rPr>
          <w:rFonts w:ascii="Times New Roman" w:eastAsia="標楷體" w:hAnsi="標楷體"/>
          <w:b/>
          <w:color w:val="000000"/>
        </w:rPr>
        <w:t>想法：</w:t>
      </w:r>
      <w:r w:rsidRPr="00B632E7">
        <w:rPr>
          <w:rFonts w:ascii="Times New Roman" w:eastAsia="標楷體" w:hAnsi="標楷體"/>
          <w:color w:val="000000"/>
        </w:rPr>
        <w:t>若一個圖形是線對稱圖形，則沿著</w:t>
      </w:r>
      <w:proofErr w:type="gramStart"/>
      <w:r w:rsidRPr="00B632E7">
        <w:rPr>
          <w:rFonts w:ascii="Times New Roman" w:eastAsia="標楷體" w:hAnsi="標楷體"/>
          <w:color w:val="000000"/>
        </w:rPr>
        <w:t>對稱軸</w:t>
      </w:r>
      <w:proofErr w:type="gramEnd"/>
      <w:r w:rsidRPr="00B632E7">
        <w:rPr>
          <w:rFonts w:ascii="Times New Roman" w:eastAsia="標楷體" w:hAnsi="標楷體"/>
          <w:color w:val="000000"/>
        </w:rPr>
        <w:t>對折，圖形會完全重疊</w:t>
      </w:r>
    </w:p>
    <w:p w14:paraId="32021A9C" w14:textId="77777777" w:rsidR="00250DA0" w:rsidRDefault="00BB1A4C" w:rsidP="00250DA0">
      <w:pPr>
        <w:pStyle w:val="02-1txt"/>
        <w:spacing w:beforeLines="50" w:before="180"/>
        <w:rPr>
          <w:rFonts w:eastAsia="標楷體" w:hint="eastAsia"/>
        </w:rPr>
      </w:pPr>
      <w:r>
        <w:rPr>
          <w:rFonts w:eastAsia="標楷體"/>
          <w:noProof/>
        </w:rPr>
        <w:pict w14:anchorId="6A82942F">
          <v:shape id="_x0000_s2385" type="#_x0000_t75" style="position:absolute;left:0;text-align:left;margin-left:51.15pt;margin-top:13.75pt;width:145.45pt;height:99.2pt;z-index:55">
            <v:imagedata r:id="rId71" o:title=""/>
          </v:shape>
        </w:pict>
      </w:r>
    </w:p>
    <w:p w14:paraId="15C3A971" w14:textId="77777777" w:rsidR="00250DA0" w:rsidRDefault="00250DA0" w:rsidP="00250DA0">
      <w:pPr>
        <w:pStyle w:val="02-1txt"/>
        <w:spacing w:beforeLines="50" w:before="180"/>
        <w:rPr>
          <w:rFonts w:eastAsia="標楷體" w:hint="eastAsia"/>
        </w:rPr>
      </w:pPr>
    </w:p>
    <w:p w14:paraId="0E481491" w14:textId="77777777" w:rsidR="00250DA0" w:rsidRDefault="00250DA0" w:rsidP="00250DA0">
      <w:pPr>
        <w:pStyle w:val="02-1txt"/>
        <w:spacing w:beforeLines="50" w:before="180"/>
        <w:rPr>
          <w:rFonts w:eastAsia="標楷體" w:hint="eastAsia"/>
        </w:rPr>
      </w:pPr>
    </w:p>
    <w:p w14:paraId="7E49C135" w14:textId="77777777" w:rsidR="00250DA0" w:rsidRDefault="00250DA0" w:rsidP="0058118B">
      <w:pPr>
        <w:spacing w:beforeLines="50" w:before="180"/>
        <w:rPr>
          <w:rFonts w:ascii="Times New Roman" w:eastAsia="標楷體" w:hAnsi="Times New Roman" w:hint="eastAsia"/>
        </w:rPr>
      </w:pPr>
    </w:p>
    <w:p w14:paraId="6E8619D8" w14:textId="77777777" w:rsidR="00250DA0" w:rsidRPr="00250DA0" w:rsidRDefault="00250DA0" w:rsidP="0058118B">
      <w:pPr>
        <w:spacing w:beforeLines="50" w:before="180"/>
        <w:rPr>
          <w:rFonts w:ascii="Times New Roman" w:eastAsia="標楷體" w:hAnsi="Times New Roman" w:hint="eastAsia"/>
          <w:b/>
        </w:rPr>
      </w:pPr>
      <w:r>
        <w:rPr>
          <w:rFonts w:ascii="Times New Roman" w:eastAsia="標楷體" w:hAnsi="Times New Roman" w:hint="eastAsia"/>
        </w:rPr>
        <w:t xml:space="preserve">                 </w:t>
      </w:r>
      <w:r w:rsidRPr="00250DA0">
        <w:rPr>
          <w:rFonts w:ascii="Times New Roman" w:eastAsia="標楷體" w:hAnsi="Times New Roman" w:hint="eastAsia"/>
          <w:b/>
        </w:rPr>
        <w:t xml:space="preserve"> </w:t>
      </w:r>
    </w:p>
    <w:p w14:paraId="299A5C98" w14:textId="77777777" w:rsidR="00250DA0" w:rsidRDefault="00250DA0" w:rsidP="0058118B">
      <w:pPr>
        <w:spacing w:beforeLines="50" w:before="180"/>
        <w:rPr>
          <w:rFonts w:ascii="Times New Roman" w:eastAsia="標楷體" w:hAnsi="Times New Roman" w:hint="eastAsia"/>
        </w:rPr>
      </w:pPr>
    </w:p>
    <w:p w14:paraId="21DF0711" w14:textId="77777777" w:rsidR="00250DA0" w:rsidRPr="00250DA0" w:rsidRDefault="00250DA0" w:rsidP="0058118B">
      <w:pPr>
        <w:spacing w:beforeLines="50" w:before="180"/>
        <w:rPr>
          <w:rFonts w:ascii="Times New Roman" w:eastAsia="標楷體" w:hAnsi="Times New Roman"/>
          <w:b/>
        </w:rPr>
      </w:pPr>
      <w:r>
        <w:rPr>
          <w:rFonts w:ascii="Times New Roman" w:eastAsia="標楷體" w:hAnsi="Times New Roman" w:hint="eastAsia"/>
        </w:rPr>
        <w:t xml:space="preserve">    </w:t>
      </w:r>
      <w:r w:rsidR="00BB1A4C">
        <w:rPr>
          <w:rFonts w:ascii="Times New Roman" w:eastAsia="標楷體" w:hAnsi="Times New Roman" w:hint="eastAsia"/>
        </w:rPr>
        <w:t xml:space="preserve">           </w:t>
      </w:r>
      <w:r w:rsidR="00BB1A4C" w:rsidRPr="0070368F">
        <w:rPr>
          <w:rFonts w:ascii="Times New Roman" w:eastAsia="標楷體" w:hAnsi="標楷體"/>
          <w:b/>
          <w:color w:val="000000"/>
        </w:rPr>
        <w:t>圖</w:t>
      </w:r>
      <w:r w:rsidR="00BB1A4C" w:rsidRPr="0070368F">
        <w:rPr>
          <w:rFonts w:ascii="Times New Roman" w:eastAsia="標楷體" w:hAnsi="Times New Roman"/>
          <w:b/>
          <w:color w:val="000000"/>
        </w:rPr>
        <w:t>3.3-</w:t>
      </w:r>
      <w:r w:rsidR="00BB1A4C">
        <w:rPr>
          <w:rFonts w:ascii="Times New Roman" w:eastAsia="標楷體" w:hAnsi="Times New Roman" w:hint="eastAsia"/>
          <w:b/>
          <w:color w:val="000000"/>
        </w:rPr>
        <w:t>17(a)</w:t>
      </w:r>
      <w:r>
        <w:rPr>
          <w:rFonts w:ascii="Times New Roman" w:eastAsia="標楷體" w:hAnsi="Times New Roman" w:hint="eastAsia"/>
        </w:rPr>
        <w:t xml:space="preserve">      </w:t>
      </w:r>
      <w:r w:rsidR="00BB1A4C">
        <w:rPr>
          <w:rFonts w:ascii="Times New Roman" w:eastAsia="標楷體" w:hAnsi="Times New Roman" w:hint="eastAsia"/>
        </w:rPr>
        <w:t xml:space="preserve">            </w:t>
      </w:r>
      <w:r>
        <w:rPr>
          <w:rFonts w:ascii="Times New Roman" w:eastAsia="標楷體" w:hAnsi="Times New Roman" w:hint="eastAsia"/>
        </w:rPr>
        <w:t xml:space="preserve"> </w:t>
      </w:r>
      <w:r w:rsidR="00BB1A4C" w:rsidRPr="0070368F">
        <w:rPr>
          <w:rFonts w:ascii="Times New Roman" w:eastAsia="標楷體" w:hAnsi="標楷體"/>
          <w:b/>
          <w:color w:val="000000"/>
        </w:rPr>
        <w:t>圖</w:t>
      </w:r>
      <w:r w:rsidR="00BB1A4C" w:rsidRPr="0070368F">
        <w:rPr>
          <w:rFonts w:ascii="Times New Roman" w:eastAsia="標楷體" w:hAnsi="Times New Roman"/>
          <w:b/>
          <w:color w:val="000000"/>
        </w:rPr>
        <w:t>3.3-</w:t>
      </w:r>
      <w:r w:rsidR="00BB1A4C">
        <w:rPr>
          <w:rFonts w:ascii="Times New Roman" w:eastAsia="標楷體" w:hAnsi="Times New Roman" w:hint="eastAsia"/>
          <w:b/>
          <w:color w:val="000000"/>
        </w:rPr>
        <w:t>17(b)</w:t>
      </w:r>
      <w:r>
        <w:rPr>
          <w:rFonts w:ascii="Times New Roman" w:eastAsia="標楷體" w:hAnsi="Times New Roman" w:hint="eastAsia"/>
        </w:rPr>
        <w:t xml:space="preserve">  </w:t>
      </w:r>
    </w:p>
    <w:p w14:paraId="041ED479" w14:textId="77777777" w:rsidR="005B3F6E" w:rsidRPr="00B632E7" w:rsidRDefault="005B3F6E" w:rsidP="005B3F6E">
      <w:pPr>
        <w:spacing w:beforeLines="50" w:before="180"/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4"/>
        <w:gridCol w:w="3718"/>
      </w:tblGrid>
      <w:tr w:rsidR="005B3F6E" w:rsidRPr="00B632E7" w14:paraId="04CBB36E" w14:textId="77777777" w:rsidTr="004E19BF">
        <w:tc>
          <w:tcPr>
            <w:tcW w:w="464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DC9C966" w14:textId="77777777" w:rsidR="005B3F6E" w:rsidRPr="00B632E7" w:rsidRDefault="005B3F6E" w:rsidP="005B3F6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718" w:type="dxa"/>
            <w:tcBorders>
              <w:top w:val="single" w:sz="4" w:space="0" w:color="FFFFFF"/>
              <w:bottom w:val="single" w:sz="4" w:space="0" w:color="auto"/>
            </w:tcBorders>
          </w:tcPr>
          <w:p w14:paraId="314024AC" w14:textId="77777777" w:rsidR="005B3F6E" w:rsidRPr="00B632E7" w:rsidRDefault="005B3F6E" w:rsidP="005B3F6E">
            <w:pPr>
              <w:spacing w:beforeLines="50" w:before="180"/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B3F6E" w:rsidRPr="00B632E7" w14:paraId="24FDB70B" w14:textId="77777777" w:rsidTr="004E19BF">
        <w:tc>
          <w:tcPr>
            <w:tcW w:w="4644" w:type="dxa"/>
            <w:tcBorders>
              <w:top w:val="single" w:sz="4" w:space="0" w:color="auto"/>
            </w:tcBorders>
          </w:tcPr>
          <w:p w14:paraId="15AF2761" w14:textId="77777777" w:rsidR="005B3F6E" w:rsidRPr="00B632E7" w:rsidRDefault="00BB1A4C" w:rsidP="005B3F6E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1A4C">
              <w:rPr>
                <w:rFonts w:ascii="Times New Roman" w:eastAsia="標楷體" w:hAnsi="標楷體"/>
                <w:color w:val="000000"/>
              </w:rPr>
              <w:t>圖</w:t>
            </w:r>
            <w:r w:rsidRPr="00BB1A4C">
              <w:rPr>
                <w:rFonts w:ascii="Times New Roman" w:eastAsia="標楷體" w:hAnsi="Times New Roman"/>
                <w:color w:val="000000"/>
              </w:rPr>
              <w:t>3.3-</w:t>
            </w:r>
            <w:r w:rsidRPr="00BB1A4C">
              <w:rPr>
                <w:rFonts w:ascii="Times New Roman" w:eastAsia="標楷體" w:hAnsi="Times New Roman" w:hint="eastAsia"/>
                <w:color w:val="000000"/>
              </w:rPr>
              <w:t>17(a)</w:t>
            </w:r>
            <w:r w:rsidR="005B3F6E"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="004E19BF" w:rsidRPr="00403898">
              <w:rPr>
                <w:rFonts w:eastAsia="標楷體"/>
                <w:color w:val="000000"/>
              </w:rPr>
              <w:t>△</w:t>
            </w:r>
            <w:r w:rsidR="004E19BF" w:rsidRPr="00403898">
              <w:rPr>
                <w:rFonts w:ascii="Times New Roman" w:eastAsia="標楷體" w:hAnsi="Times New Roman"/>
                <w:color w:val="000000"/>
              </w:rPr>
              <w:t>A</w:t>
            </w:r>
            <w:r w:rsidR="004E19BF">
              <w:rPr>
                <w:rFonts w:ascii="Times New Roman" w:eastAsia="標楷體" w:hAnsi="Times New Roman" w:hint="eastAsia"/>
                <w:color w:val="000000"/>
              </w:rPr>
              <w:t>BC</w:t>
            </w:r>
            <w:r w:rsidR="004E19BF">
              <w:rPr>
                <w:rFonts w:ascii="Times New Roman" w:eastAsia="標楷體" w:hAnsi="Times New Roman" w:hint="eastAsia"/>
                <w:color w:val="000000"/>
              </w:rPr>
              <w:t>為直角三角形，</w:t>
            </w:r>
            <w:r w:rsidR="004E19BF">
              <w:rPr>
                <w:rFonts w:ascii="Times New Roman" w:eastAsia="標楷體" w:hAnsi="Times New Roman"/>
                <w:color w:val="000000"/>
              </w:rPr>
              <w:br/>
            </w:r>
            <w:r w:rsidR="004E19BF">
              <w:rPr>
                <w:rFonts w:ascii="Times New Roman" w:eastAsia="標楷體" w:hAnsi="Times New Roman" w:hint="eastAsia"/>
                <w:color w:val="000000"/>
              </w:rPr>
              <w:t>但</w:t>
            </w:r>
            <w:r w:rsidR="004E19BF" w:rsidRPr="00403898">
              <w:rPr>
                <w:rFonts w:eastAsia="標楷體"/>
                <w:color w:val="000000"/>
              </w:rPr>
              <w:t>△</w:t>
            </w:r>
            <w:r w:rsidR="004E19BF" w:rsidRPr="00403898">
              <w:rPr>
                <w:rFonts w:ascii="Times New Roman" w:eastAsia="標楷體" w:hAnsi="Times New Roman"/>
                <w:color w:val="000000"/>
              </w:rPr>
              <w:t>A</w:t>
            </w:r>
            <w:r w:rsidR="004E19BF">
              <w:rPr>
                <w:rFonts w:ascii="Times New Roman" w:eastAsia="標楷體" w:hAnsi="Times New Roman" w:hint="eastAsia"/>
                <w:color w:val="000000"/>
              </w:rPr>
              <w:t>BC</w:t>
            </w:r>
            <w:r w:rsidR="004E19BF">
              <w:rPr>
                <w:rFonts w:ascii="Times New Roman" w:eastAsia="標楷體" w:hAnsi="Times New Roman" w:hint="eastAsia"/>
                <w:color w:val="000000"/>
              </w:rPr>
              <w:t>並非線對稱圖形</w:t>
            </w:r>
          </w:p>
          <w:p w14:paraId="7B86725A" w14:textId="77777777" w:rsidR="005B3F6E" w:rsidRPr="00B632E7" w:rsidRDefault="00BB1A4C" w:rsidP="00BB1A4C">
            <w:pPr>
              <w:numPr>
                <w:ilvl w:val="0"/>
                <w:numId w:val="82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1A4C">
              <w:rPr>
                <w:rFonts w:ascii="Times New Roman" w:eastAsia="標楷體" w:hAnsi="標楷體"/>
                <w:color w:val="000000"/>
              </w:rPr>
              <w:t>圖</w:t>
            </w:r>
            <w:r w:rsidRPr="00BB1A4C">
              <w:rPr>
                <w:rFonts w:ascii="Times New Roman" w:eastAsia="標楷體" w:hAnsi="Times New Roman"/>
                <w:color w:val="000000"/>
              </w:rPr>
              <w:t>3.3-</w:t>
            </w:r>
            <w:r w:rsidRPr="00BB1A4C">
              <w:rPr>
                <w:rFonts w:ascii="Times New Roman" w:eastAsia="標楷體" w:hAnsi="Times New Roman" w:hint="eastAsia"/>
                <w:color w:val="000000"/>
              </w:rPr>
              <w:t>17(b)</w:t>
            </w:r>
            <w:r w:rsidR="005B3F6E" w:rsidRPr="00B61FA6">
              <w:rPr>
                <w:rFonts w:ascii="Times New Roman" w:eastAsia="標楷體" w:hAnsi="標楷體"/>
                <w:color w:val="000000"/>
              </w:rPr>
              <w:t>中，</w:t>
            </w:r>
            <w:r w:rsidR="004E19BF" w:rsidRPr="006C3B98">
              <w:rPr>
                <w:rFonts w:ascii="標楷體" w:eastAsia="標楷體" w:hAnsi="標楷體"/>
                <w:color w:val="000000"/>
              </w:rPr>
              <w:t>△</w:t>
            </w:r>
            <w:r w:rsidR="004E19BF" w:rsidRPr="006C3B98">
              <w:rPr>
                <w:rFonts w:ascii="Times New Roman" w:eastAsia="標楷體" w:hAnsi="Times New Roman"/>
                <w:color w:val="000000"/>
              </w:rPr>
              <w:t>A'B'C'</w:t>
            </w:r>
            <w:proofErr w:type="gramStart"/>
            <w:r w:rsidR="004E19BF" w:rsidRPr="006C3B98">
              <w:rPr>
                <w:rFonts w:ascii="Times New Roman" w:eastAsia="標楷體" w:hAnsi="標楷體"/>
                <w:color w:val="000000"/>
              </w:rPr>
              <w:t>為等腰直角</w:t>
            </w:r>
            <w:proofErr w:type="gramEnd"/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4E19BF" w:rsidRPr="006C3B98">
              <w:rPr>
                <w:rFonts w:ascii="Times New Roman" w:eastAsia="標楷體" w:hAnsi="標楷體"/>
                <w:color w:val="000000"/>
              </w:rPr>
              <w:t>三角形，</w:t>
            </w:r>
            <w:r w:rsidR="005B3F6E" w:rsidRPr="006C3B98">
              <w:rPr>
                <w:rFonts w:ascii="Times New Roman" w:eastAsia="標楷體" w:hAnsi="Times New Roman"/>
                <w:color w:val="000000"/>
              </w:rPr>
              <w:t>L</w:t>
            </w:r>
            <w:r w:rsidR="005B3F6E" w:rsidRPr="006C3B98">
              <w:rPr>
                <w:rFonts w:ascii="Times New Roman" w:eastAsia="標楷體" w:hAnsi="標楷體"/>
                <w:color w:val="000000"/>
              </w:rPr>
              <w:t>為</w:t>
            </w:r>
            <w:r w:rsidR="004E19BF" w:rsidRPr="006C3B98">
              <w:rPr>
                <w:rFonts w:ascii="標楷體" w:eastAsia="標楷體" w:hAnsi="標楷體"/>
                <w:color w:val="000000"/>
              </w:rPr>
              <w:t>△</w:t>
            </w:r>
            <w:r w:rsidR="004E19BF" w:rsidRPr="006C3B98">
              <w:rPr>
                <w:rFonts w:ascii="Times New Roman" w:eastAsia="標楷體" w:hAnsi="Times New Roman"/>
                <w:color w:val="000000"/>
              </w:rPr>
              <w:t>A'B'C'</w:t>
            </w:r>
            <w:r w:rsidR="004E19BF" w:rsidRPr="006C3B98">
              <w:rPr>
                <w:rFonts w:ascii="Times New Roman" w:eastAsia="標楷體" w:hAnsi="標楷體"/>
                <w:color w:val="000000"/>
              </w:rPr>
              <w:t>的</w:t>
            </w:r>
            <w:proofErr w:type="gramStart"/>
            <w:r w:rsidR="005B3F6E" w:rsidRPr="006C3B98">
              <w:rPr>
                <w:rFonts w:ascii="Times New Roman" w:eastAsia="標楷體" w:hAnsi="標楷體"/>
                <w:color w:val="000000"/>
              </w:rPr>
              <w:t>對稱軸</w:t>
            </w:r>
            <w:proofErr w:type="gramEnd"/>
            <w:r w:rsidR="004E19BF" w:rsidRPr="006C3B98">
              <w:rPr>
                <w:rFonts w:ascii="Times New Roman" w:eastAsia="標楷體" w:hAnsi="標楷體"/>
                <w:color w:val="000000"/>
              </w:rPr>
              <w:t>，</w:t>
            </w:r>
            <w:r w:rsidR="004E19BF" w:rsidRPr="00B61FA6">
              <w:rPr>
                <w:rFonts w:ascii="Times New Roman" w:eastAsia="標楷體" w:hAnsi="標楷體" w:hint="eastAsia"/>
                <w:color w:val="000000"/>
              </w:rPr>
              <w:t>因此</w:t>
            </w:r>
            <w:r>
              <w:rPr>
                <w:rFonts w:ascii="Times New Roman" w:eastAsia="標楷體" w:hAnsi="標楷體"/>
                <w:color w:val="000000"/>
              </w:rPr>
              <w:br/>
            </w:r>
            <w:proofErr w:type="gramStart"/>
            <w:r w:rsidR="004E19BF" w:rsidRPr="00B61FA6">
              <w:rPr>
                <w:rFonts w:ascii="Times New Roman" w:eastAsia="標楷體" w:hAnsi="標楷體" w:hint="eastAsia"/>
                <w:b/>
                <w:color w:val="000000"/>
              </w:rPr>
              <w:t>等腰直角三角形</w:t>
            </w:r>
            <w:proofErr w:type="gramEnd"/>
            <w:r w:rsidR="004E19BF" w:rsidRPr="00B61FA6">
              <w:rPr>
                <w:rFonts w:ascii="Times New Roman" w:eastAsia="標楷體" w:hAnsi="標楷體" w:hint="eastAsia"/>
                <w:b/>
                <w:color w:val="000000"/>
              </w:rPr>
              <w:t>為線對稱圖形</w:t>
            </w:r>
          </w:p>
        </w:tc>
        <w:tc>
          <w:tcPr>
            <w:tcW w:w="3718" w:type="dxa"/>
            <w:tcBorders>
              <w:top w:val="single" w:sz="4" w:space="0" w:color="auto"/>
            </w:tcBorders>
          </w:tcPr>
          <w:p w14:paraId="6FDDD6C9" w14:textId="77777777" w:rsidR="004E19BF" w:rsidRDefault="00BB1A4C" w:rsidP="005B3F6E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BB1A4C">
              <w:rPr>
                <w:rFonts w:ascii="Times New Roman" w:eastAsia="標楷體" w:hAnsi="標楷體"/>
                <w:color w:val="000000"/>
              </w:rPr>
              <w:t>圖</w:t>
            </w:r>
            <w:r w:rsidRPr="00BB1A4C">
              <w:rPr>
                <w:rFonts w:ascii="Times New Roman" w:eastAsia="標楷體" w:hAnsi="Times New Roman"/>
                <w:color w:val="000000"/>
              </w:rPr>
              <w:t>3.3-</w:t>
            </w:r>
            <w:r w:rsidRPr="00BB1A4C">
              <w:rPr>
                <w:rFonts w:ascii="Times New Roman" w:eastAsia="標楷體" w:hAnsi="Times New Roman" w:hint="eastAsia"/>
                <w:color w:val="000000"/>
              </w:rPr>
              <w:t>17(a)</w:t>
            </w:r>
            <w:r w:rsidR="005B3F6E"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="004E19BF">
              <w:rPr>
                <w:rFonts w:ascii="Times New Roman" w:eastAsia="標楷體" w:hAnsi="標楷體" w:hint="eastAsia"/>
                <w:color w:val="000000"/>
              </w:rPr>
              <w:t>找不到</w:t>
            </w:r>
            <w:proofErr w:type="gramStart"/>
            <w:r w:rsidR="004E19BF">
              <w:rPr>
                <w:rFonts w:ascii="Times New Roman" w:eastAsia="標楷體" w:hAnsi="標楷體" w:hint="eastAsia"/>
                <w:color w:val="000000"/>
              </w:rPr>
              <w:t>對稱軸</w:t>
            </w:r>
            <w:proofErr w:type="gramEnd"/>
            <w:r w:rsidR="004E19BF">
              <w:rPr>
                <w:rFonts w:ascii="Times New Roman" w:eastAsia="標楷體" w:hAnsi="標楷體"/>
                <w:color w:val="000000"/>
              </w:rPr>
              <w:br/>
            </w:r>
          </w:p>
          <w:p w14:paraId="2C85D308" w14:textId="77777777" w:rsidR="005B3F6E" w:rsidRPr="00B632E7" w:rsidRDefault="00BB1A4C" w:rsidP="00BB1A4C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B1A4C">
              <w:rPr>
                <w:rFonts w:ascii="Times New Roman" w:eastAsia="標楷體" w:hAnsi="標楷體"/>
                <w:color w:val="000000"/>
              </w:rPr>
              <w:t>圖</w:t>
            </w:r>
            <w:r w:rsidRPr="00BB1A4C">
              <w:rPr>
                <w:rFonts w:ascii="Times New Roman" w:eastAsia="標楷體" w:hAnsi="Times New Roman"/>
                <w:color w:val="000000"/>
              </w:rPr>
              <w:t>3.3-</w:t>
            </w:r>
            <w:r w:rsidRPr="00BB1A4C">
              <w:rPr>
                <w:rFonts w:ascii="Times New Roman" w:eastAsia="標楷體" w:hAnsi="Times New Roman" w:hint="eastAsia"/>
                <w:color w:val="000000"/>
              </w:rPr>
              <w:t>17(b)</w:t>
            </w:r>
            <w:r w:rsidR="005B3F6E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5B3F6E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5B3F6E" w:rsidRPr="00B632E7">
              <w:rPr>
                <w:rFonts w:ascii="Times New Roman" w:eastAsia="標楷體" w:hAnsi="標楷體"/>
                <w:color w:val="000000"/>
              </w:rPr>
              <w:t>對折，</w:t>
            </w:r>
            <w:r>
              <w:rPr>
                <w:rFonts w:ascii="Times New Roman" w:eastAsia="標楷體" w:hAnsi="標楷體" w:hint="eastAsia"/>
                <w:color w:val="000000"/>
              </w:rPr>
              <w:br/>
            </w:r>
            <w:r w:rsidR="00B61FA6">
              <w:rPr>
                <w:rFonts w:ascii="Times New Roman" w:eastAsia="標楷體" w:hAnsi="標楷體" w:hint="eastAsia"/>
                <w:color w:val="000000"/>
              </w:rPr>
              <w:t>會使得</w:t>
            </w:r>
            <w:r w:rsidR="00B61FA6" w:rsidRPr="00B61FA6">
              <w:rPr>
                <w:rFonts w:ascii="標楷體" w:eastAsia="標楷體" w:hAnsi="標楷體"/>
                <w:color w:val="000000"/>
              </w:rPr>
              <w:t>△</w:t>
            </w:r>
            <w:r w:rsidR="00B61FA6" w:rsidRPr="00B61FA6">
              <w:rPr>
                <w:rFonts w:ascii="Times New Roman" w:eastAsia="標楷體" w:hAnsi="Times New Roman"/>
                <w:color w:val="000000"/>
              </w:rPr>
              <w:t xml:space="preserve">A'B'D </w:t>
            </w:r>
            <w:r w:rsidR="00B61FA6" w:rsidRPr="00B61FA6">
              <w:rPr>
                <w:rFonts w:ascii="Times New Roman" w:eastAsia="標楷體" w:hAnsi="Times New Roman"/>
              </w:rPr>
              <w:pict w14:anchorId="13A446B8">
                <v:shape id="_x0000_i1264" type="#_x0000_t75" alt="%FontSize=16&#10;%TeXFontSize=16&#10;\documentclass{article}&#10;\pagestyle{empty}&#10;\begin{document}&#10;\[&#10;\cong&#10;\]&#10;\end{document}" style="width:8.25pt;height:7.5pt">
                  <v:imagedata r:id="rId15" o:title="formula_phys"/>
                </v:shape>
              </w:pict>
            </w:r>
            <w:r w:rsidR="00B61FA6" w:rsidRPr="00B61FA6">
              <w:rPr>
                <w:rFonts w:ascii="Times New Roman" w:eastAsia="標楷體" w:hAnsi="Times New Roman"/>
              </w:rPr>
              <w:t xml:space="preserve"> </w:t>
            </w:r>
            <w:r w:rsidR="00B61FA6" w:rsidRPr="00B61FA6">
              <w:rPr>
                <w:rFonts w:ascii="標楷體" w:eastAsia="標楷體" w:hAnsi="標楷體"/>
                <w:color w:val="000000"/>
              </w:rPr>
              <w:t>△</w:t>
            </w:r>
            <w:r w:rsidR="00B61FA6" w:rsidRPr="00B61FA6">
              <w:rPr>
                <w:rFonts w:ascii="Times New Roman" w:eastAsia="標楷體" w:hAnsi="Times New Roman"/>
                <w:color w:val="000000"/>
              </w:rPr>
              <w:t>C'B'D</w:t>
            </w:r>
            <w:r w:rsidR="00B61FA6">
              <w:rPr>
                <w:rFonts w:ascii="Times New Roman" w:eastAsia="標楷體" w:hAnsi="Times New Roman" w:hint="eastAsia"/>
                <w:color w:val="000000"/>
              </w:rPr>
              <w:t>，</w:t>
            </w:r>
            <w:r>
              <w:rPr>
                <w:rFonts w:ascii="Times New Roman" w:eastAsia="標楷體" w:hAnsi="Times New Roman"/>
                <w:color w:val="000000"/>
              </w:rPr>
              <w:br/>
            </w:r>
            <w:r w:rsidR="005B3F6E" w:rsidRPr="00B632E7">
              <w:rPr>
                <w:rFonts w:ascii="Times New Roman" w:eastAsia="標楷體" w:hAnsi="標楷體"/>
                <w:color w:val="000000"/>
              </w:rPr>
              <w:t>圖形完全重疊</w:t>
            </w:r>
          </w:p>
        </w:tc>
      </w:tr>
    </w:tbl>
    <w:p w14:paraId="3463F25F" w14:textId="77777777" w:rsidR="00250DA0" w:rsidRPr="005B3F6E" w:rsidRDefault="00250DA0" w:rsidP="0058118B">
      <w:pPr>
        <w:jc w:val="both"/>
        <w:rPr>
          <w:rFonts w:ascii="Times New Roman" w:eastAsia="標楷體" w:hAnsi="標楷體" w:hint="eastAsia"/>
          <w:color w:val="000000"/>
        </w:rPr>
      </w:pPr>
    </w:p>
    <w:p w14:paraId="7955E406" w14:textId="77777777" w:rsidR="00250DA0" w:rsidRDefault="00250DA0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6F19BF40" w14:textId="77777777" w:rsidR="00250DA0" w:rsidRDefault="00250DA0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49CAEADE" w14:textId="77777777" w:rsidR="00250DA0" w:rsidRDefault="00250DA0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08A120CA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873AC91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8AFFF94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2ECC6DB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0957D3A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21F1E05B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5738C512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7ED1E5A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EB2423B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37A39B9D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1A95A922" w14:textId="77777777" w:rsidR="009D5C8F" w:rsidRDefault="009D5C8F" w:rsidP="0058118B">
      <w:pPr>
        <w:jc w:val="both"/>
        <w:rPr>
          <w:rFonts w:ascii="Times New Roman" w:eastAsia="標楷體" w:hAnsi="標楷體" w:hint="eastAsia"/>
          <w:b/>
          <w:color w:val="000000"/>
        </w:rPr>
      </w:pPr>
    </w:p>
    <w:p w14:paraId="7A8641AF" w14:textId="77777777" w:rsidR="0058118B" w:rsidRPr="00B632E7" w:rsidRDefault="0058118B" w:rsidP="0058118B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lastRenderedPageBreak/>
        <w:t>習題</w:t>
      </w:r>
      <w:r w:rsidRPr="00B632E7">
        <w:rPr>
          <w:rFonts w:ascii="Times New Roman" w:eastAsia="標楷體" w:hAnsi="Times New Roman"/>
          <w:b/>
          <w:color w:val="000000"/>
        </w:rPr>
        <w:t>3.3-5</w:t>
      </w:r>
    </w:p>
    <w:p w14:paraId="0B92C998" w14:textId="77777777" w:rsidR="0058118B" w:rsidRPr="00B632E7" w:rsidRDefault="0058118B" w:rsidP="0058118B">
      <w:pPr>
        <w:pStyle w:val="1txt"/>
        <w:spacing w:line="240" w:lineRule="auto"/>
        <w:ind w:left="480" w:firstLine="0"/>
        <w:rPr>
          <w:rFonts w:eastAsia="標楷體"/>
        </w:rPr>
      </w:pPr>
      <w:r w:rsidRPr="00B632E7">
        <w:rPr>
          <w:rFonts w:eastAsia="標楷體" w:hAnsi="標楷體"/>
        </w:rPr>
        <w:t>如圖</w:t>
      </w:r>
      <w:r w:rsidR="0070368F">
        <w:rPr>
          <w:rFonts w:eastAsia="標楷體" w:hAnsi="標楷體" w:hint="eastAsia"/>
        </w:rPr>
        <w:t>3.3-16</w:t>
      </w:r>
      <w:r w:rsidRPr="00B632E7">
        <w:rPr>
          <w:rFonts w:eastAsia="標楷體" w:hAnsi="標楷體"/>
        </w:rPr>
        <w:t>，將一張長方形色紙對</w:t>
      </w:r>
      <w:proofErr w:type="gramStart"/>
      <w:r w:rsidRPr="00B632E7">
        <w:rPr>
          <w:rFonts w:eastAsia="標楷體" w:hAnsi="標楷體"/>
        </w:rPr>
        <w:t>摺</w:t>
      </w:r>
      <w:proofErr w:type="gramEnd"/>
      <w:r w:rsidRPr="00B632E7">
        <w:rPr>
          <w:rFonts w:eastAsia="標楷體" w:hAnsi="標楷體"/>
        </w:rPr>
        <w:t>後，剪出一個字母</w:t>
      </w:r>
      <w:r w:rsidRPr="00B632E7">
        <w:rPr>
          <w:rFonts w:eastAsia="標楷體"/>
        </w:rPr>
        <w:t xml:space="preserve"> </w:t>
      </w:r>
      <w:r w:rsidRPr="00B632E7">
        <w:rPr>
          <w:rFonts w:eastAsia="標楷體"/>
          <w:position w:val="-4"/>
        </w:rPr>
        <w:pict w14:anchorId="2039C901">
          <v:shape id="_x0000_i1265" type="#_x0000_t75" style="width:14.25pt;height:19.5pt">
            <v:imagedata r:id="rId72" o:title="07-12"/>
          </v:shape>
        </w:pict>
      </w:r>
      <w:r w:rsidRPr="00B632E7">
        <w:rPr>
          <w:rFonts w:eastAsia="標楷體" w:hAnsi="標楷體"/>
        </w:rPr>
        <w:t>，則展開後的圖形為下列何者？</w:t>
      </w:r>
    </w:p>
    <w:p w14:paraId="194C78CE" w14:textId="77777777" w:rsidR="0058118B" w:rsidRDefault="0058118B" w:rsidP="0058118B">
      <w:pPr>
        <w:spacing w:before="240" w:after="240"/>
        <w:ind w:left="1120"/>
        <w:jc w:val="both"/>
        <w:rPr>
          <w:rFonts w:ascii="Times New Roman" w:eastAsia="標楷體" w:hAnsi="Times New Roman" w:hint="eastAsia"/>
        </w:rPr>
      </w:pPr>
      <w:r w:rsidRPr="00B632E7">
        <w:rPr>
          <w:rFonts w:ascii="Times New Roman" w:eastAsia="標楷體" w:hAnsi="Times New Roman"/>
        </w:rPr>
        <w:pict w14:anchorId="63E0DBC4">
          <v:shape id="_x0000_i1266" type="#_x0000_t75" style="width:327pt;height:29.25pt">
            <v:imagedata r:id="rId73" o:title="07-11A"/>
          </v:shape>
        </w:pict>
      </w:r>
    </w:p>
    <w:p w14:paraId="25C32D3C" w14:textId="77777777" w:rsidR="0070368F" w:rsidRPr="0070368F" w:rsidRDefault="0070368F" w:rsidP="0070368F">
      <w:pPr>
        <w:spacing w:before="240" w:after="240"/>
        <w:jc w:val="center"/>
        <w:rPr>
          <w:rFonts w:ascii="Times New Roman" w:eastAsia="標楷體" w:hAnsi="Times New Roman"/>
        </w:rPr>
      </w:pPr>
      <w:r w:rsidRPr="0070368F">
        <w:rPr>
          <w:rFonts w:ascii="Times New Roman" w:eastAsia="標楷體" w:hAnsi="標楷體"/>
          <w:b/>
          <w:color w:val="000000"/>
        </w:rPr>
        <w:t>圖</w:t>
      </w:r>
      <w:r w:rsidRPr="0070368F">
        <w:rPr>
          <w:rFonts w:ascii="Times New Roman" w:eastAsia="標楷體" w:hAnsi="Times New Roman"/>
          <w:b/>
          <w:color w:val="000000"/>
        </w:rPr>
        <w:t>3.3-16</w:t>
      </w:r>
    </w:p>
    <w:p w14:paraId="4BAB2BB1" w14:textId="77777777" w:rsidR="0058118B" w:rsidRPr="00B632E7" w:rsidRDefault="0058118B" w:rsidP="0058118B">
      <w:pPr>
        <w:tabs>
          <w:tab w:val="left" w:pos="5280"/>
        </w:tabs>
        <w:ind w:firstLineChars="443" w:firstLine="1063"/>
        <w:textAlignment w:val="top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(A) </w:t>
      </w:r>
      <w:r w:rsidRPr="00B632E7">
        <w:rPr>
          <w:rFonts w:ascii="Times New Roman" w:eastAsia="標楷體" w:hAnsi="Times New Roman"/>
        </w:rPr>
        <w:pict w14:anchorId="445BD514">
          <v:shape id="_x0000_i1267" type="#_x0000_t75" style="width:1in;height:29.25pt">
            <v:imagedata r:id="rId74" o:title="07-11B"/>
          </v:shape>
        </w:pict>
      </w:r>
      <w:r w:rsidRPr="00B632E7">
        <w:rPr>
          <w:rFonts w:ascii="Times New Roman" w:eastAsia="標楷體" w:hAnsi="Times New Roman"/>
        </w:rPr>
        <w:tab/>
        <w:t xml:space="preserve">(B) </w:t>
      </w:r>
      <w:r w:rsidRPr="00B632E7">
        <w:rPr>
          <w:rFonts w:ascii="Times New Roman" w:eastAsia="標楷體" w:hAnsi="Times New Roman"/>
        </w:rPr>
        <w:pict w14:anchorId="120A492B">
          <v:shape id="_x0000_i1268" type="#_x0000_t75" style="width:1in;height:29.25pt">
            <v:imagedata r:id="rId75" o:title="07-11C"/>
          </v:shape>
        </w:pict>
      </w:r>
    </w:p>
    <w:p w14:paraId="00B7F76D" w14:textId="77777777" w:rsidR="0058118B" w:rsidRPr="00B632E7" w:rsidRDefault="0058118B" w:rsidP="0058118B">
      <w:pPr>
        <w:tabs>
          <w:tab w:val="left" w:pos="5280"/>
        </w:tabs>
        <w:spacing w:before="120"/>
        <w:ind w:firstLineChars="443" w:firstLine="1063"/>
        <w:textAlignment w:val="top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(C) </w:t>
      </w:r>
      <w:r w:rsidRPr="00B632E7">
        <w:rPr>
          <w:rFonts w:ascii="Times New Roman" w:eastAsia="標楷體" w:hAnsi="Times New Roman"/>
        </w:rPr>
        <w:pict w14:anchorId="2FA5B57D">
          <v:shape id="_x0000_i1269" type="#_x0000_t75" style="width:1in;height:29.25pt">
            <v:imagedata r:id="rId76" o:title="07-11D"/>
          </v:shape>
        </w:pict>
      </w:r>
      <w:r w:rsidRPr="00B632E7">
        <w:rPr>
          <w:rFonts w:ascii="Times New Roman" w:eastAsia="標楷體" w:hAnsi="Times New Roman"/>
        </w:rPr>
        <w:tab/>
        <w:t xml:space="preserve">(D) </w:t>
      </w:r>
      <w:r w:rsidRPr="00B632E7">
        <w:rPr>
          <w:rFonts w:ascii="Times New Roman" w:eastAsia="標楷體" w:hAnsi="Times New Roman"/>
        </w:rPr>
        <w:pict w14:anchorId="03303F1A">
          <v:shape id="_x0000_i1270" type="#_x0000_t75" style="width:1in;height:29.25pt">
            <v:imagedata r:id="rId77" o:title="07-11E"/>
          </v:shape>
        </w:pict>
      </w:r>
    </w:p>
    <w:p w14:paraId="2C9BC712" w14:textId="77777777" w:rsidR="009D5C8F" w:rsidRPr="00B632E7" w:rsidRDefault="00F63959" w:rsidP="00C259BA">
      <w:pPr>
        <w:spacing w:beforeLines="50" w:before="180" w:afterLines="50" w:after="180"/>
        <w:jc w:val="both"/>
        <w:rPr>
          <w:rFonts w:ascii="Times New Roman" w:eastAsia="標楷體" w:hAnsi="Times New Roman"/>
          <w:color w:val="000000"/>
        </w:rPr>
      </w:pPr>
      <w:r>
        <w:rPr>
          <w:rFonts w:ascii="Times New Roman" w:eastAsia="標楷體" w:hAnsi="Times New Roman" w:hint="eastAsia"/>
          <w:noProof/>
        </w:rPr>
        <w:pict w14:anchorId="2E7BCE74">
          <v:shape id="_x0000_s2399" type="#_x0000_t32" style="position:absolute;left:0;text-align:left;margin-left:335.2pt;margin-top:30.25pt;width:0;height:81.2pt;z-index:58" o:connectortype="straight"/>
        </w:pict>
      </w:r>
      <w:r>
        <w:rPr>
          <w:rFonts w:ascii="Times New Roman" w:eastAsia="標楷體" w:hAnsi="標楷體"/>
          <w:b/>
          <w:noProof/>
          <w:color w:val="000000"/>
        </w:rPr>
        <w:pict w14:anchorId="5EAC09E3">
          <v:shape id="_x0000_s2398" type="#_x0000_t32" style="position:absolute;left:0;text-align:left;margin-left:209.55pt;margin-top:30.25pt;width:0;height:81.2pt;z-index:57" o:connectortype="straight"/>
        </w:pict>
      </w:r>
      <w:r w:rsidR="009D5C8F" w:rsidRPr="00B632E7">
        <w:rPr>
          <w:rFonts w:ascii="Times New Roman" w:eastAsia="標楷體" w:hAnsi="標楷體"/>
          <w:b/>
          <w:color w:val="000000"/>
        </w:rPr>
        <w:t>想法：</w:t>
      </w:r>
      <w:r w:rsidR="009D5C8F" w:rsidRPr="00B632E7">
        <w:rPr>
          <w:rFonts w:ascii="Times New Roman" w:eastAsia="標楷體" w:hAnsi="標楷體"/>
          <w:color w:val="000000"/>
        </w:rPr>
        <w:t>若一個圖形是線對稱圖形，則沿著</w:t>
      </w:r>
      <w:proofErr w:type="gramStart"/>
      <w:r w:rsidR="009D5C8F" w:rsidRPr="00B632E7">
        <w:rPr>
          <w:rFonts w:ascii="Times New Roman" w:eastAsia="標楷體" w:hAnsi="標楷體"/>
          <w:color w:val="000000"/>
        </w:rPr>
        <w:t>對稱軸</w:t>
      </w:r>
      <w:proofErr w:type="gramEnd"/>
      <w:r w:rsidR="009D5C8F" w:rsidRPr="00B632E7">
        <w:rPr>
          <w:rFonts w:ascii="Times New Roman" w:eastAsia="標楷體" w:hAnsi="標楷體"/>
          <w:color w:val="000000"/>
        </w:rPr>
        <w:t>對折，圖形會完全重疊</w:t>
      </w:r>
    </w:p>
    <w:p w14:paraId="6F30D966" w14:textId="77777777" w:rsidR="009D5C8F" w:rsidRDefault="009D5C8F" w:rsidP="009D5C8F">
      <w:pPr>
        <w:ind w:firstLineChars="500" w:firstLine="1200"/>
        <w:jc w:val="both"/>
        <w:rPr>
          <w:rFonts w:ascii="Times New Roman" w:eastAsia="標楷體" w:hAnsi="Times New Roman" w:hint="eastAsia"/>
        </w:rPr>
      </w:pPr>
    </w:p>
    <w:p w14:paraId="40111DEC" w14:textId="77777777" w:rsidR="0035119D" w:rsidRPr="00B632E7" w:rsidRDefault="009D5C8F" w:rsidP="0070368F">
      <w:pPr>
        <w:ind w:firstLineChars="350" w:firstLine="840"/>
        <w:jc w:val="both"/>
        <w:rPr>
          <w:rFonts w:ascii="Times New Roman" w:eastAsia="標楷體" w:hAnsi="Times New Roman" w:hint="eastAsia"/>
          <w:b/>
          <w:color w:val="000000"/>
        </w:rPr>
      </w:pPr>
      <w:r w:rsidRPr="00B632E7">
        <w:rPr>
          <w:rFonts w:ascii="Times New Roman" w:eastAsia="標楷體" w:hAnsi="Times New Roman"/>
        </w:rPr>
        <w:pict w14:anchorId="6CF16EE2">
          <v:shape id="_x0000_i1271" type="#_x0000_t75" style="width:327pt;height:29.25pt">
            <v:imagedata r:id="rId73" o:title="07-11A"/>
          </v:shape>
        </w:pict>
      </w:r>
    </w:p>
    <w:p w14:paraId="6BB5AC57" w14:textId="77777777" w:rsidR="0035119D" w:rsidRPr="00B632E7" w:rsidRDefault="0035119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33A17BFE" w14:textId="77777777" w:rsidR="0035119D" w:rsidRPr="00B632E7" w:rsidRDefault="00F63959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090429D4">
          <v:shape id="_x0000_s2401" type="#_x0000_t202" style="position:absolute;left:0;text-align:left;margin-left:326.2pt;margin-top:2.3pt;width:19pt;height:23pt;z-index:-64" stroked="f">
            <v:textbox style="mso-next-textbox:#_x0000_s2401">
              <w:txbxContent>
                <w:p w14:paraId="1F8387BB" w14:textId="77777777" w:rsidR="007110B1" w:rsidRDefault="007110B1" w:rsidP="007110B1">
                  <w:r>
                    <w:rPr>
                      <w:rFonts w:hint="eastAsia"/>
                    </w:rPr>
                    <w:t>L</w:t>
                  </w:r>
                </w:p>
              </w:txbxContent>
            </v:textbox>
          </v:shape>
        </w:pict>
      </w:r>
      <w:r>
        <w:rPr>
          <w:rFonts w:ascii="Times New Roman" w:eastAsia="標楷體" w:hAnsi="Times New Roman"/>
          <w:b/>
          <w:noProof/>
          <w:color w:val="000000"/>
        </w:rPr>
        <w:pict w14:anchorId="7FC54DC1">
          <v:shape id="_x0000_s2400" type="#_x0000_t202" style="position:absolute;left:0;text-align:left;margin-left:202.05pt;margin-top:3.45pt;width:19pt;height:23pt;z-index:-65" stroked="f">
            <v:textbox style="mso-next-textbox:#_x0000_s2400">
              <w:txbxContent>
                <w:p w14:paraId="16AF7D6C" w14:textId="77777777" w:rsidR="007110B1" w:rsidRDefault="007110B1">
                  <w:r>
                    <w:rPr>
                      <w:rFonts w:hint="eastAsia"/>
                    </w:rPr>
                    <w:t>L</w:t>
                  </w:r>
                </w:p>
              </w:txbxContent>
            </v:textbox>
          </v:shape>
        </w:pict>
      </w:r>
    </w:p>
    <w:p w14:paraId="551E98D0" w14:textId="77777777" w:rsidR="0035119D" w:rsidRPr="00B632E7" w:rsidRDefault="0035119D" w:rsidP="004F4870">
      <w:pPr>
        <w:jc w:val="both"/>
        <w:rPr>
          <w:rFonts w:ascii="Times New Roman" w:eastAsia="標楷體" w:hAnsi="Times New Roman"/>
          <w:b/>
          <w:color w:val="000000"/>
        </w:rPr>
      </w:pPr>
    </w:p>
    <w:p w14:paraId="11D93FBA" w14:textId="77777777" w:rsidR="0035119D" w:rsidRDefault="0070368F" w:rsidP="0070368F">
      <w:pPr>
        <w:jc w:val="center"/>
        <w:rPr>
          <w:rFonts w:ascii="Times New Roman" w:eastAsia="標楷體" w:hAnsi="Times New Roman" w:hint="eastAsia"/>
          <w:b/>
          <w:color w:val="000000"/>
        </w:rPr>
      </w:pPr>
      <w:r w:rsidRPr="0070368F">
        <w:rPr>
          <w:rFonts w:ascii="Times New Roman" w:eastAsia="標楷體" w:hAnsi="標楷體"/>
          <w:b/>
          <w:color w:val="000000"/>
        </w:rPr>
        <w:t>圖</w:t>
      </w:r>
      <w:r w:rsidRPr="0070368F">
        <w:rPr>
          <w:rFonts w:ascii="Times New Roman" w:eastAsia="標楷體" w:hAnsi="Times New Roman"/>
          <w:b/>
          <w:color w:val="000000"/>
        </w:rPr>
        <w:t>3.3-16</w:t>
      </w:r>
      <w:r>
        <w:rPr>
          <w:rFonts w:ascii="Times New Roman" w:eastAsia="標楷體" w:hAnsi="Times New Roman" w:hint="eastAsia"/>
          <w:b/>
          <w:color w:val="000000"/>
        </w:rPr>
        <w:t>(a)</w:t>
      </w:r>
    </w:p>
    <w:p w14:paraId="566E8614" w14:textId="77777777" w:rsidR="0070368F" w:rsidRDefault="0070368F" w:rsidP="0070368F">
      <w:pPr>
        <w:jc w:val="center"/>
        <w:rPr>
          <w:rFonts w:ascii="Times New Roman" w:eastAsia="標楷體" w:hAnsi="Times New Roman" w:hint="eastAsia"/>
          <w:b/>
          <w:color w:val="000000"/>
        </w:rPr>
      </w:pPr>
    </w:p>
    <w:p w14:paraId="691AA05A" w14:textId="77777777" w:rsidR="007110B1" w:rsidRPr="00B632E7" w:rsidRDefault="007110B1" w:rsidP="004F4870">
      <w:pPr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4F44D79A">
          <v:shape id="_x0000_s2402" type="#_x0000_t32" style="position:absolute;left:0;text-align:left;margin-left:209.55pt;margin-top:4.6pt;width:0;height:107.5pt;z-index:61" o:connectortype="straight"/>
        </w:pict>
      </w:r>
    </w:p>
    <w:p w14:paraId="3D869CE6" w14:textId="77777777" w:rsidR="0035119D" w:rsidRPr="00B632E7" w:rsidRDefault="0035119D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703DF539" w14:textId="77777777" w:rsidR="0035119D" w:rsidRPr="00B632E7" w:rsidRDefault="007110B1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</w:rPr>
        <w:t xml:space="preserve">                             </w:t>
      </w:r>
      <w:r w:rsidRPr="00B632E7">
        <w:rPr>
          <w:rFonts w:ascii="Times New Roman" w:eastAsia="標楷體" w:hAnsi="Times New Roman"/>
        </w:rPr>
        <w:pict w14:anchorId="0537B4EA">
          <v:shape id="_x0000_i1272" type="#_x0000_t75" style="width:1in;height:29.25pt">
            <v:imagedata r:id="rId74" o:title="07-11B"/>
          </v:shape>
        </w:pict>
      </w:r>
    </w:p>
    <w:p w14:paraId="13F58B76" w14:textId="77777777" w:rsidR="0035119D" w:rsidRPr="00B632E7" w:rsidRDefault="0035119D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</w:p>
    <w:p w14:paraId="4DF3FC2B" w14:textId="77777777" w:rsidR="0035119D" w:rsidRPr="00B632E7" w:rsidRDefault="007110B1" w:rsidP="004F4870">
      <w:pPr>
        <w:jc w:val="both"/>
        <w:rPr>
          <w:rFonts w:ascii="Times New Roman" w:eastAsia="標楷體" w:hAnsi="Times New Roman"/>
          <w:b/>
          <w:color w:val="000000"/>
        </w:rPr>
      </w:pPr>
      <w:r>
        <w:rPr>
          <w:rFonts w:ascii="Times New Roman" w:eastAsia="標楷體" w:hAnsi="Times New Roman" w:hint="eastAsia"/>
          <w:b/>
          <w:noProof/>
          <w:color w:val="000000"/>
        </w:rPr>
        <w:pict w14:anchorId="1F101DC4">
          <v:shape id="_x0000_s2403" type="#_x0000_t202" style="position:absolute;left:0;text-align:left;margin-left:198pt;margin-top:15.6pt;width:19pt;height:23pt;z-index:-62" stroked="f">
            <v:textbox style="mso-next-textbox:#_x0000_s2403">
              <w:txbxContent>
                <w:p w14:paraId="6232C08B" w14:textId="77777777" w:rsidR="007110B1" w:rsidRDefault="007110B1" w:rsidP="007110B1">
                  <w:r>
                    <w:rPr>
                      <w:rFonts w:hint="eastAsia"/>
                    </w:rPr>
                    <w:t>L</w:t>
                  </w:r>
                </w:p>
              </w:txbxContent>
            </v:textbox>
          </v:shape>
        </w:pict>
      </w:r>
    </w:p>
    <w:p w14:paraId="241DD058" w14:textId="77777777" w:rsidR="00C259BA" w:rsidRDefault="007110B1" w:rsidP="004F4870">
      <w:pPr>
        <w:jc w:val="both"/>
        <w:rPr>
          <w:rFonts w:ascii="Times New Roman" w:eastAsia="標楷體" w:hAnsi="Times New Roman" w:hint="eastAsia"/>
          <w:b/>
          <w:color w:val="000000"/>
        </w:rPr>
      </w:pPr>
      <w:r>
        <w:rPr>
          <w:rFonts w:ascii="Times New Roman" w:eastAsia="標楷體" w:hAnsi="Times New Roman" w:hint="eastAsia"/>
          <w:b/>
          <w:color w:val="000000"/>
        </w:rPr>
        <w:t xml:space="preserve">       </w:t>
      </w:r>
      <w:r w:rsidR="0070368F">
        <w:rPr>
          <w:rFonts w:ascii="Times New Roman" w:eastAsia="標楷體" w:hAnsi="Times New Roman" w:hint="eastAsia"/>
          <w:b/>
          <w:color w:val="000000"/>
        </w:rPr>
        <w:t xml:space="preserve">                         </w:t>
      </w:r>
      <w:r w:rsidR="00C259BA">
        <w:rPr>
          <w:rFonts w:ascii="Times New Roman" w:eastAsia="標楷體" w:hAnsi="Times New Roman" w:hint="eastAsia"/>
          <w:b/>
          <w:color w:val="000000"/>
        </w:rPr>
        <w:t xml:space="preserve">                                                      </w:t>
      </w:r>
    </w:p>
    <w:p w14:paraId="26CE87D4" w14:textId="77777777" w:rsidR="0035119D" w:rsidRPr="00B632E7" w:rsidRDefault="0070368F" w:rsidP="00F63959">
      <w:pPr>
        <w:spacing w:beforeLines="50" w:before="180"/>
        <w:jc w:val="center"/>
        <w:rPr>
          <w:rFonts w:ascii="Times New Roman" w:eastAsia="標楷體" w:hAnsi="Times New Roman"/>
          <w:b/>
          <w:color w:val="000000"/>
        </w:rPr>
      </w:pPr>
      <w:r w:rsidRPr="0070368F">
        <w:rPr>
          <w:rFonts w:ascii="Times New Roman" w:eastAsia="標楷體" w:hAnsi="標楷體"/>
          <w:b/>
          <w:color w:val="000000"/>
        </w:rPr>
        <w:t>圖</w:t>
      </w:r>
      <w:r w:rsidRPr="0070368F">
        <w:rPr>
          <w:rFonts w:ascii="Times New Roman" w:eastAsia="標楷體" w:hAnsi="Times New Roman"/>
          <w:b/>
          <w:color w:val="000000"/>
        </w:rPr>
        <w:t>3.3-16</w:t>
      </w:r>
      <w:r>
        <w:rPr>
          <w:rFonts w:ascii="Times New Roman" w:eastAsia="標楷體" w:hAnsi="Times New Roman" w:hint="eastAsia"/>
          <w:b/>
          <w:color w:val="000000"/>
        </w:rPr>
        <w:t>(b)</w:t>
      </w:r>
    </w:p>
    <w:p w14:paraId="5C3D8AE8" w14:textId="77777777" w:rsidR="00C259BA" w:rsidRPr="00B632E7" w:rsidRDefault="00C259BA" w:rsidP="00C259BA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3434"/>
      </w:tblGrid>
      <w:tr w:rsidR="00C259BA" w:rsidRPr="00B632E7" w14:paraId="41784123" w14:textId="77777777" w:rsidTr="0070368F">
        <w:tc>
          <w:tcPr>
            <w:tcW w:w="492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4006DDA4" w14:textId="77777777" w:rsidR="00C259BA" w:rsidRPr="00B632E7" w:rsidRDefault="00C259BA" w:rsidP="0070368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434" w:type="dxa"/>
            <w:tcBorders>
              <w:top w:val="single" w:sz="4" w:space="0" w:color="FFFFFF"/>
              <w:bottom w:val="single" w:sz="4" w:space="0" w:color="auto"/>
            </w:tcBorders>
          </w:tcPr>
          <w:p w14:paraId="6271C3FA" w14:textId="77777777" w:rsidR="00C259BA" w:rsidRPr="00B632E7" w:rsidRDefault="00C259BA" w:rsidP="0070368F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C259BA" w:rsidRPr="00B632E7" w14:paraId="51A0A904" w14:textId="77777777" w:rsidTr="0070368F">
        <w:tc>
          <w:tcPr>
            <w:tcW w:w="4928" w:type="dxa"/>
            <w:tcBorders>
              <w:top w:val="single" w:sz="4" w:space="0" w:color="auto"/>
            </w:tcBorders>
          </w:tcPr>
          <w:p w14:paraId="3D67A419" w14:textId="77777777" w:rsidR="00C259BA" w:rsidRPr="00B632E7" w:rsidRDefault="0070368F" w:rsidP="00C259BA">
            <w:pPr>
              <w:numPr>
                <w:ilvl w:val="0"/>
                <w:numId w:val="8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70368F">
              <w:rPr>
                <w:rFonts w:ascii="Times New Roman" w:eastAsia="標楷體" w:hAnsi="標楷體"/>
                <w:color w:val="000000"/>
              </w:rPr>
              <w:t>圖</w:t>
            </w:r>
            <w:r w:rsidRPr="0070368F">
              <w:rPr>
                <w:rFonts w:ascii="Times New Roman" w:eastAsia="標楷體" w:hAnsi="Times New Roman"/>
                <w:color w:val="000000"/>
              </w:rPr>
              <w:t>3.3-16</w:t>
            </w:r>
            <w:r w:rsidRPr="0070368F">
              <w:rPr>
                <w:rFonts w:ascii="Times New Roman" w:eastAsia="標楷體" w:hAnsi="Times New Roman" w:hint="eastAsia"/>
                <w:color w:val="000000"/>
              </w:rPr>
              <w:t>(a)</w:t>
            </w:r>
            <w:r w:rsidR="00C259BA" w:rsidRPr="00B632E7">
              <w:rPr>
                <w:rFonts w:ascii="Times New Roman" w:eastAsia="標楷體" w:hAnsi="標楷體"/>
                <w:color w:val="000000"/>
              </w:rPr>
              <w:t>中，</w:t>
            </w:r>
            <w:r w:rsidR="00C259BA">
              <w:rPr>
                <w:rFonts w:ascii="Times New Roman" w:eastAsia="標楷體" w:hAnsi="標楷體" w:hint="eastAsia"/>
                <w:color w:val="000000"/>
              </w:rPr>
              <w:t>L</w:t>
            </w:r>
            <w:r w:rsidR="00C259BA">
              <w:rPr>
                <w:rFonts w:ascii="Times New Roman" w:eastAsia="標楷體" w:hAnsi="標楷體" w:hint="eastAsia"/>
                <w:color w:val="000000"/>
              </w:rPr>
              <w:t>為長方形色紙的對稱軸</w:t>
            </w:r>
          </w:p>
          <w:p w14:paraId="4C0F1864" w14:textId="77777777" w:rsidR="00C259BA" w:rsidRDefault="0070368F" w:rsidP="00C259BA">
            <w:pPr>
              <w:numPr>
                <w:ilvl w:val="0"/>
                <w:numId w:val="8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 w:rsidRPr="0070368F">
              <w:rPr>
                <w:rFonts w:ascii="Times New Roman" w:eastAsia="標楷體" w:hAnsi="標楷體"/>
                <w:color w:val="000000"/>
              </w:rPr>
              <w:t>圖</w:t>
            </w:r>
            <w:r w:rsidRPr="0070368F">
              <w:rPr>
                <w:rFonts w:ascii="Times New Roman" w:eastAsia="標楷體" w:hAnsi="Times New Roman"/>
                <w:color w:val="000000"/>
              </w:rPr>
              <w:t>3.3-16</w:t>
            </w:r>
            <w:r w:rsidRPr="0070368F">
              <w:rPr>
                <w:rFonts w:ascii="Times New Roman" w:eastAsia="標楷體" w:hAnsi="Times New Roman" w:hint="eastAsia"/>
                <w:color w:val="000000"/>
              </w:rPr>
              <w:t>(b)</w:t>
            </w:r>
            <w:r w:rsidR="00C259BA">
              <w:rPr>
                <w:rFonts w:ascii="Times New Roman" w:eastAsia="標楷體" w:hAnsi="Times New Roman" w:hint="eastAsia"/>
                <w:color w:val="000000"/>
              </w:rPr>
              <w:t>為線對稱圖形，</w:t>
            </w:r>
            <w:r w:rsidR="00C259BA">
              <w:rPr>
                <w:rFonts w:ascii="Times New Roman" w:eastAsia="標楷體" w:hAnsi="Times New Roman" w:hint="eastAsia"/>
                <w:color w:val="000000"/>
              </w:rPr>
              <w:t>L</w:t>
            </w:r>
            <w:r w:rsidR="00C259BA">
              <w:rPr>
                <w:rFonts w:ascii="Times New Roman" w:eastAsia="標楷體" w:hAnsi="Times New Roman" w:hint="eastAsia"/>
                <w:color w:val="000000"/>
              </w:rPr>
              <w:t>為其</w:t>
            </w:r>
            <w:proofErr w:type="gramStart"/>
            <w:r w:rsidR="00C259BA">
              <w:rPr>
                <w:rFonts w:ascii="Times New Roman" w:eastAsia="標楷體" w:hAnsi="Times New Roman" w:hint="eastAsia"/>
                <w:color w:val="000000"/>
              </w:rPr>
              <w:t>對稱軸</w:t>
            </w:r>
            <w:proofErr w:type="gramEnd"/>
            <w:r w:rsidR="00C259BA">
              <w:rPr>
                <w:rFonts w:ascii="Times New Roman" w:eastAsia="標楷體" w:hAnsi="Times New Roman"/>
                <w:color w:val="000000"/>
              </w:rPr>
              <w:br/>
            </w:r>
          </w:p>
          <w:p w14:paraId="7A278ED7" w14:textId="77777777" w:rsidR="00C259BA" w:rsidRPr="00B632E7" w:rsidRDefault="00C259BA" w:rsidP="00C259BA">
            <w:pPr>
              <w:numPr>
                <w:ilvl w:val="0"/>
                <w:numId w:val="83"/>
              </w:num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Times New Roman" w:hint="eastAsia"/>
                <w:color w:val="000000"/>
              </w:rPr>
              <w:t>因此本題選</w:t>
            </w:r>
            <w:r>
              <w:rPr>
                <w:rFonts w:ascii="Times New Roman" w:eastAsia="標楷體" w:hAnsi="Times New Roman" w:hint="eastAsia"/>
                <w:color w:val="000000"/>
              </w:rPr>
              <w:t>(A)</w:t>
            </w:r>
          </w:p>
        </w:tc>
        <w:tc>
          <w:tcPr>
            <w:tcW w:w="3434" w:type="dxa"/>
            <w:tcBorders>
              <w:top w:val="single" w:sz="4" w:space="0" w:color="auto"/>
            </w:tcBorders>
          </w:tcPr>
          <w:p w14:paraId="5A9FB821" w14:textId="77777777" w:rsidR="00C259BA" w:rsidRDefault="00C259BA" w:rsidP="00C259BA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>
              <w:rPr>
                <w:rFonts w:eastAsia="標楷體" w:hAnsi="標楷體" w:hint="eastAsia"/>
              </w:rPr>
              <w:t>已知</w:t>
            </w:r>
            <w:r w:rsidRPr="00B632E7">
              <w:rPr>
                <w:rFonts w:eastAsia="標楷體" w:hAnsi="標楷體"/>
              </w:rPr>
              <w:t>將一張長方形色紙對</w:t>
            </w:r>
            <w:proofErr w:type="gramStart"/>
            <w:r w:rsidRPr="00B632E7">
              <w:rPr>
                <w:rFonts w:eastAsia="標楷體" w:hAnsi="標楷體"/>
              </w:rPr>
              <w:t>摺</w:t>
            </w:r>
            <w:proofErr w:type="gramEnd"/>
          </w:p>
          <w:p w14:paraId="3C67A4BA" w14:textId="77777777" w:rsidR="00C259BA" w:rsidRDefault="0070368F" w:rsidP="00C259BA">
            <w:pPr>
              <w:snapToGrid w:val="0"/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70368F">
              <w:rPr>
                <w:rFonts w:ascii="Times New Roman" w:eastAsia="標楷體" w:hAnsi="標楷體"/>
                <w:color w:val="000000"/>
              </w:rPr>
              <w:t>圖</w:t>
            </w:r>
            <w:r w:rsidRPr="0070368F">
              <w:rPr>
                <w:rFonts w:ascii="Times New Roman" w:eastAsia="標楷體" w:hAnsi="Times New Roman"/>
                <w:color w:val="000000"/>
              </w:rPr>
              <w:t>3.3-16</w:t>
            </w:r>
            <w:r w:rsidRPr="0070368F">
              <w:rPr>
                <w:rFonts w:ascii="Times New Roman" w:eastAsia="標楷體" w:hAnsi="Times New Roman" w:hint="eastAsia"/>
                <w:color w:val="000000"/>
              </w:rPr>
              <w:t>(b)</w:t>
            </w:r>
            <w:r w:rsidR="00C259BA" w:rsidRPr="00B632E7">
              <w:rPr>
                <w:rFonts w:ascii="Times New Roman" w:eastAsia="標楷體" w:hAnsi="標楷體"/>
                <w:color w:val="000000"/>
              </w:rPr>
              <w:t>中，沿著</w:t>
            </w:r>
            <w:r w:rsidR="00C259BA" w:rsidRPr="00B632E7">
              <w:rPr>
                <w:rFonts w:ascii="Times New Roman" w:eastAsia="標楷體" w:hAnsi="Times New Roman"/>
                <w:color w:val="000000"/>
              </w:rPr>
              <w:t>L</w:t>
            </w:r>
            <w:r w:rsidR="00C259BA" w:rsidRPr="00B632E7">
              <w:rPr>
                <w:rFonts w:ascii="Times New Roman" w:eastAsia="標楷體" w:hAnsi="標楷體"/>
                <w:color w:val="000000"/>
              </w:rPr>
              <w:t>對折，</w:t>
            </w:r>
            <w:r w:rsidR="00C259BA">
              <w:rPr>
                <w:rFonts w:ascii="Times New Roman" w:eastAsia="標楷體" w:hAnsi="標楷體" w:hint="eastAsia"/>
                <w:color w:val="000000"/>
              </w:rPr>
              <w:t>會使得</w:t>
            </w:r>
            <w:r w:rsidR="00C259BA" w:rsidRPr="00B632E7">
              <w:rPr>
                <w:rFonts w:ascii="Times New Roman" w:eastAsia="標楷體" w:hAnsi="標楷體"/>
                <w:color w:val="000000"/>
              </w:rPr>
              <w:t>圖形完全重疊</w:t>
            </w:r>
          </w:p>
          <w:p w14:paraId="6F274C22" w14:textId="77777777" w:rsidR="00C259BA" w:rsidRPr="00B632E7" w:rsidRDefault="00C259BA" w:rsidP="00C259BA">
            <w:pPr>
              <w:snapToGrid w:val="0"/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rFonts w:ascii="Times New Roman" w:eastAsia="標楷體" w:hAnsi="標楷體" w:hint="eastAsia"/>
                <w:color w:val="000000"/>
              </w:rPr>
              <w:t>由</w:t>
            </w:r>
            <w:r>
              <w:rPr>
                <w:rFonts w:ascii="Times New Roman" w:eastAsia="標楷體" w:hAnsi="標楷體" w:hint="eastAsia"/>
                <w:color w:val="000000"/>
              </w:rPr>
              <w:t xml:space="preserve">(1) </w:t>
            </w:r>
            <w:proofErr w:type="gramStart"/>
            <w:r>
              <w:rPr>
                <w:rFonts w:ascii="Times New Roman" w:eastAsia="標楷體" w:hAnsi="標楷體" w:hint="eastAsia"/>
                <w:color w:val="000000"/>
              </w:rPr>
              <w:t>＆</w:t>
            </w:r>
            <w:proofErr w:type="gramEnd"/>
            <w:r>
              <w:rPr>
                <w:rFonts w:ascii="Times New Roman" w:eastAsia="標楷體" w:hAnsi="標楷體" w:hint="eastAsia"/>
                <w:color w:val="000000"/>
              </w:rPr>
              <w:t xml:space="preserve"> (2) </w:t>
            </w:r>
          </w:p>
        </w:tc>
      </w:tr>
    </w:tbl>
    <w:p w14:paraId="1B80D140" w14:textId="77777777" w:rsidR="004F4870" w:rsidRPr="00B632E7" w:rsidRDefault="00E631B6" w:rsidP="00085607">
      <w:pPr>
        <w:jc w:val="both"/>
        <w:rPr>
          <w:rFonts w:ascii="Times New Roman" w:eastAsia="標楷體" w:hAnsi="Times New Roman"/>
          <w:b/>
          <w:color w:val="000000"/>
          <w:sz w:val="32"/>
          <w:szCs w:val="32"/>
        </w:rPr>
      </w:pPr>
      <w:r w:rsidRPr="00B632E7">
        <w:rPr>
          <w:rFonts w:ascii="Times New Roman" w:eastAsia="標楷體" w:hAnsi="標楷體"/>
          <w:b/>
          <w:color w:val="000000"/>
          <w:sz w:val="32"/>
          <w:szCs w:val="32"/>
        </w:rPr>
        <w:lastRenderedPageBreak/>
        <w:t>進階思考題</w:t>
      </w:r>
    </w:p>
    <w:p w14:paraId="37E85313" w14:textId="77777777" w:rsidR="00E631B6" w:rsidRPr="00B632E7" w:rsidRDefault="00E631B6" w:rsidP="00085607">
      <w:pPr>
        <w:jc w:val="both"/>
        <w:rPr>
          <w:rFonts w:ascii="Times New Roman" w:eastAsia="標楷體" w:hAnsi="Times New Roman"/>
          <w:color w:val="000000"/>
        </w:rPr>
      </w:pPr>
    </w:p>
    <w:p w14:paraId="66C7DD09" w14:textId="77777777" w:rsidR="00720F36" w:rsidRPr="00B632E7" w:rsidRDefault="00E631B6" w:rsidP="00720F36">
      <w:pPr>
        <w:spacing w:line="440" w:lineRule="exact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t>1</w:t>
      </w:r>
      <w:r w:rsidRPr="00B632E7">
        <w:rPr>
          <w:rFonts w:ascii="Times New Roman" w:eastAsia="標楷體" w:hAnsi="標楷體"/>
          <w:b/>
        </w:rPr>
        <w:t>：</w:t>
      </w:r>
      <w:r w:rsidR="00720F36">
        <w:rPr>
          <w:rFonts w:ascii="Times New Roman" w:eastAsia="標楷體" w:hAnsi="標楷體"/>
          <w:b/>
        </w:rPr>
        <w:tab/>
      </w:r>
      <w:r w:rsidR="00720F36" w:rsidRPr="00B632E7">
        <w:rPr>
          <w:rFonts w:ascii="Times New Roman" w:eastAsia="標楷體" w:hAnsi="標楷體"/>
          <w:b/>
        </w:rPr>
        <w:t>已知：</w:t>
      </w:r>
      <w:r w:rsidR="00720F36" w:rsidRPr="004949FF">
        <w:rPr>
          <w:rFonts w:ascii="Times New Roman" w:eastAsia="標楷體" w:hAnsi="標楷體" w:hint="eastAsia"/>
        </w:rPr>
        <w:t>如圖</w:t>
      </w:r>
      <w:r w:rsidR="00720F36" w:rsidRPr="004949FF">
        <w:rPr>
          <w:rFonts w:ascii="Times New Roman" w:eastAsia="標楷體" w:hAnsi="標楷體" w:hint="eastAsia"/>
        </w:rPr>
        <w:t>3.1</w:t>
      </w:r>
      <w:r w:rsidR="00720F36" w:rsidRPr="004949FF">
        <w:rPr>
          <w:rFonts w:ascii="Times New Roman" w:eastAsia="標楷體" w:hAnsi="標楷體" w:hint="eastAsia"/>
        </w:rPr>
        <w:t>，</w:t>
      </w:r>
      <w:r w:rsidR="00720F36" w:rsidRPr="00B632E7">
        <w:rPr>
          <w:rFonts w:ascii="Times New Roman" w:eastAsia="標楷體" w:hAnsi="Times New Roman"/>
        </w:rPr>
        <w:t>L</w:t>
      </w:r>
      <w:r w:rsidR="00720F36" w:rsidRPr="00B632E7">
        <w:rPr>
          <w:rFonts w:ascii="Times New Roman" w:eastAsia="標楷體" w:hAnsi="Times New Roman"/>
          <w:vertAlign w:val="subscript"/>
        </w:rPr>
        <w:t>1</w:t>
      </w:r>
      <w:r w:rsidR="00720F36" w:rsidRPr="00B632E7">
        <w:rPr>
          <w:rFonts w:ascii="Times New Roman" w:eastAsia="標楷體" w:hAnsi="Times New Roman"/>
          <w:iCs/>
        </w:rPr>
        <w:t xml:space="preserve"> </w:t>
      </w:r>
      <w:proofErr w:type="gramStart"/>
      <w:r w:rsidR="00720F36" w:rsidRPr="00B632E7">
        <w:rPr>
          <w:rFonts w:ascii="標楷體" w:eastAsia="標楷體" w:hAnsi="標楷體"/>
          <w:color w:val="000000"/>
        </w:rPr>
        <w:t>∥</w:t>
      </w:r>
      <w:proofErr w:type="gramEnd"/>
      <w:r w:rsidR="00720F36" w:rsidRPr="00B632E7">
        <w:rPr>
          <w:rFonts w:ascii="Times New Roman" w:eastAsia="標楷體" w:hAnsi="Times New Roman"/>
          <w:iCs/>
        </w:rPr>
        <w:t xml:space="preserve"> </w:t>
      </w:r>
      <w:r w:rsidR="00720F36" w:rsidRPr="00B632E7">
        <w:rPr>
          <w:rFonts w:ascii="Times New Roman" w:eastAsia="標楷體" w:hAnsi="Times New Roman"/>
        </w:rPr>
        <w:t>L</w:t>
      </w:r>
      <w:r w:rsidR="00720F36" w:rsidRPr="00B632E7">
        <w:rPr>
          <w:rFonts w:ascii="Times New Roman" w:eastAsia="標楷體" w:hAnsi="Times New Roman"/>
          <w:vertAlign w:val="subscript"/>
        </w:rPr>
        <w:t>2</w:t>
      </w:r>
      <w:r w:rsidR="00720F36" w:rsidRPr="00B632E7">
        <w:rPr>
          <w:rFonts w:ascii="Times New Roman" w:eastAsia="標楷體" w:hAnsi="標楷體"/>
        </w:rPr>
        <w:t>，</w:t>
      </w:r>
      <w:r w:rsidR="00720F36" w:rsidRPr="00B632E7">
        <w:rPr>
          <w:rFonts w:ascii="Times New Roman" w:eastAsia="標楷體" w:hAnsi="Times New Roman"/>
        </w:rPr>
        <w:pict w14:anchorId="45243346">
          <v:shape id="_x0000_i1273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720F36" w:rsidRPr="00B632E7">
        <w:rPr>
          <w:rFonts w:ascii="標楷體" w:eastAsia="標楷體" w:hAnsi="標楷體"/>
          <w:color w:val="000000"/>
        </w:rPr>
        <w:t>∥</w:t>
      </w:r>
      <w:r w:rsidR="00720F36" w:rsidRPr="00B632E7">
        <w:rPr>
          <w:rFonts w:ascii="Times New Roman" w:eastAsia="標楷體" w:hAnsi="Times New Roman"/>
        </w:rPr>
        <w:pict w14:anchorId="18CFDC19">
          <v:shape id="_x0000_i1274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720F36" w:rsidRPr="00B632E7">
        <w:rPr>
          <w:rFonts w:ascii="Times New Roman" w:eastAsia="標楷體" w:hAnsi="標楷體"/>
        </w:rPr>
        <w:t>。</w:t>
      </w:r>
    </w:p>
    <w:p w14:paraId="1C779A02" w14:textId="77777777" w:rsidR="00720F36" w:rsidRDefault="00720F36" w:rsidP="00720F36">
      <w:pPr>
        <w:spacing w:line="440" w:lineRule="exact"/>
        <w:ind w:firstLine="480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證明：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  <w:iCs/>
        </w:rPr>
        <w:t>1</w:t>
      </w:r>
      <w:r w:rsidRPr="00B632E7">
        <w:rPr>
          <w:rFonts w:ascii="Times New Roman" w:eastAsia="標楷體" w:hAnsi="標楷體"/>
          <w:iCs/>
        </w:rPr>
        <w:t>＋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  <w:iCs/>
        </w:rPr>
        <w:t>2</w:t>
      </w:r>
      <w:r w:rsidRPr="00B632E7">
        <w:rPr>
          <w:rFonts w:ascii="Times New Roman" w:eastAsia="標楷體" w:hAnsi="標楷體"/>
          <w:iCs/>
        </w:rPr>
        <w:t>＋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  <w:iCs/>
        </w:rPr>
        <w:t>3</w:t>
      </w:r>
      <w:r w:rsidRPr="00B632E7">
        <w:rPr>
          <w:rFonts w:ascii="Times New Roman" w:eastAsia="標楷體" w:hAnsi="標楷體"/>
          <w:iCs/>
        </w:rPr>
        <w:t>＋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  <w:iCs/>
        </w:rPr>
        <w:t>4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</w:rPr>
        <w:t>360°</w:t>
      </w:r>
      <w:r w:rsidRPr="00B632E7">
        <w:rPr>
          <w:rFonts w:ascii="Times New Roman" w:eastAsia="標楷體" w:hAnsi="標楷體"/>
        </w:rPr>
        <w:t>。</w:t>
      </w:r>
    </w:p>
    <w:p w14:paraId="335BFC3E" w14:textId="77777777" w:rsidR="00E631B6" w:rsidRPr="00720F36" w:rsidRDefault="00720F36" w:rsidP="00E631B6">
      <w:pPr>
        <w:spacing w:line="440" w:lineRule="exact"/>
        <w:rPr>
          <w:rFonts w:ascii="Times New Roman" w:eastAsia="標楷體" w:hAnsi="Times New Roman" w:hint="eastAsia"/>
          <w:b/>
        </w:rPr>
      </w:pPr>
      <w:r>
        <w:rPr>
          <w:noProof/>
        </w:rPr>
        <w:pict w14:anchorId="4852B47B">
          <v:shape id="_x0000_s2515" type="#_x0000_t75" style="position:absolute;margin-left:113.45pt;margin-top:7.55pt;width:215.35pt;height:146.65pt;z-index:64">
            <v:imagedata r:id="rId78" o:title=""/>
          </v:shape>
        </w:pict>
      </w:r>
    </w:p>
    <w:p w14:paraId="6AE8B53B" w14:textId="77777777" w:rsidR="00E631B6" w:rsidRPr="00B632E7" w:rsidRDefault="00E631B6" w:rsidP="00E631B6">
      <w:pPr>
        <w:spacing w:line="440" w:lineRule="exact"/>
        <w:rPr>
          <w:rFonts w:ascii="Times New Roman" w:eastAsia="標楷體" w:hAnsi="Times New Roman"/>
        </w:rPr>
      </w:pPr>
    </w:p>
    <w:p w14:paraId="7C7D890C" w14:textId="77777777" w:rsidR="00C97A43" w:rsidRPr="00B632E7" w:rsidRDefault="00C97A43" w:rsidP="00E631B6">
      <w:pPr>
        <w:spacing w:line="440" w:lineRule="exact"/>
        <w:rPr>
          <w:rFonts w:ascii="Times New Roman" w:eastAsia="標楷體" w:hAnsi="Times New Roman"/>
        </w:rPr>
      </w:pPr>
    </w:p>
    <w:p w14:paraId="76FF91DC" w14:textId="77777777" w:rsidR="00C97A43" w:rsidRPr="00B632E7" w:rsidRDefault="00C97A43" w:rsidP="00E631B6">
      <w:pPr>
        <w:spacing w:line="440" w:lineRule="exact"/>
        <w:rPr>
          <w:rFonts w:ascii="Times New Roman" w:eastAsia="標楷體" w:hAnsi="Times New Roman"/>
        </w:rPr>
      </w:pPr>
    </w:p>
    <w:p w14:paraId="458B928B" w14:textId="77777777" w:rsidR="00E631B6" w:rsidRPr="00B632E7" w:rsidRDefault="00E631B6" w:rsidP="00E631B6">
      <w:pPr>
        <w:spacing w:line="440" w:lineRule="exact"/>
        <w:rPr>
          <w:rFonts w:ascii="Times New Roman" w:eastAsia="標楷體" w:hAnsi="Times New Roman"/>
        </w:rPr>
      </w:pPr>
    </w:p>
    <w:p w14:paraId="1681AE73" w14:textId="77777777" w:rsidR="0035119D" w:rsidRDefault="0035119D" w:rsidP="00E631B6">
      <w:pPr>
        <w:spacing w:line="440" w:lineRule="exact"/>
        <w:rPr>
          <w:rFonts w:ascii="Times New Roman" w:eastAsia="標楷體" w:hAnsi="Times New Roman"/>
        </w:rPr>
      </w:pPr>
    </w:p>
    <w:p w14:paraId="080E1DFD" w14:textId="77777777" w:rsidR="00720F36" w:rsidRPr="00B632E7" w:rsidRDefault="00720F36" w:rsidP="00E631B6">
      <w:pPr>
        <w:spacing w:line="440" w:lineRule="exact"/>
        <w:rPr>
          <w:rFonts w:ascii="Times New Roman" w:eastAsia="標楷體" w:hAnsi="Times New Roman" w:hint="eastAsia"/>
        </w:rPr>
      </w:pPr>
    </w:p>
    <w:p w14:paraId="20A12CD5" w14:textId="77777777" w:rsidR="00E631B6" w:rsidRPr="00720F36" w:rsidRDefault="009B3D4F" w:rsidP="00720F36">
      <w:pPr>
        <w:spacing w:line="440" w:lineRule="exact"/>
        <w:jc w:val="center"/>
        <w:rPr>
          <w:rFonts w:ascii="Times New Roman" w:eastAsia="標楷體" w:hAnsi="Times New Roman"/>
          <w:b/>
          <w:color w:val="000000"/>
        </w:rPr>
      </w:pPr>
      <w:r w:rsidRPr="0070368F">
        <w:rPr>
          <w:rFonts w:ascii="Times New Roman" w:eastAsia="標楷體" w:hAnsi="標楷體"/>
          <w:b/>
          <w:color w:val="000000"/>
        </w:rPr>
        <w:t>圖</w:t>
      </w:r>
      <w:r w:rsidRPr="0070368F">
        <w:rPr>
          <w:rFonts w:ascii="Times New Roman" w:eastAsia="標楷體" w:hAnsi="Times New Roman"/>
          <w:b/>
          <w:color w:val="000000"/>
        </w:rPr>
        <w:t>3.</w:t>
      </w:r>
      <w:r>
        <w:rPr>
          <w:rFonts w:ascii="Times New Roman" w:eastAsia="標楷體" w:hAnsi="Times New Roman" w:hint="eastAsia"/>
          <w:b/>
          <w:color w:val="000000"/>
        </w:rPr>
        <w:t>1</w:t>
      </w:r>
      <w:r w:rsidR="00720F36" w:rsidRPr="00B632E7">
        <w:rPr>
          <w:rFonts w:ascii="Times New Roman" w:eastAsia="標楷體" w:hAnsi="Times New Roman"/>
        </w:rPr>
        <w:t xml:space="preserve"> </w:t>
      </w:r>
    </w:p>
    <w:p w14:paraId="6241AA83" w14:textId="77777777" w:rsidR="00D74F78" w:rsidRPr="00B632E7" w:rsidRDefault="00D74F78" w:rsidP="00C97A43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  <w:color w:val="000000"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0C375A34" w14:textId="77777777" w:rsidR="00D74F78" w:rsidRPr="00B632E7" w:rsidRDefault="00D74F78" w:rsidP="00DB0371">
      <w:pPr>
        <w:pStyle w:val="a9"/>
        <w:pageBreakBefore w:val="0"/>
        <w:numPr>
          <w:ilvl w:val="0"/>
          <w:numId w:val="2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428C44F9" w14:textId="77777777" w:rsidR="00D74F78" w:rsidRPr="00B632E7" w:rsidRDefault="00D74F78" w:rsidP="00DB0371">
      <w:pPr>
        <w:pStyle w:val="a9"/>
        <w:pageBreakBefore w:val="0"/>
        <w:numPr>
          <w:ilvl w:val="0"/>
          <w:numId w:val="2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1A3ED442" w14:textId="77777777" w:rsidR="00D74F78" w:rsidRPr="00B632E7" w:rsidRDefault="00D74F78" w:rsidP="00DB0371">
      <w:pPr>
        <w:pStyle w:val="a9"/>
        <w:pageBreakBefore w:val="0"/>
        <w:numPr>
          <w:ilvl w:val="0"/>
          <w:numId w:val="2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7761AC9C" w14:textId="77777777" w:rsidR="00D74F78" w:rsidRPr="00B632E7" w:rsidRDefault="00D74F78" w:rsidP="00D74F78">
      <w:pPr>
        <w:jc w:val="both"/>
        <w:rPr>
          <w:rFonts w:ascii="Times New Roman" w:eastAsia="標楷體" w:hAnsi="Times New Roman"/>
          <w:b/>
          <w:color w:val="000000"/>
        </w:rPr>
      </w:pPr>
      <w:r w:rsidRPr="00B632E7">
        <w:rPr>
          <w:rFonts w:ascii="Times New Roman" w:eastAsia="標楷體" w:hAnsi="標楷體"/>
          <w:b/>
          <w:color w:val="000000"/>
        </w:rPr>
        <w:t>證明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D74F78" w:rsidRPr="00B632E7" w14:paraId="706A833E" w14:textId="77777777" w:rsidTr="00F51EF5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927C532" w14:textId="77777777" w:rsidR="00D74F78" w:rsidRPr="00B632E7" w:rsidRDefault="00D74F78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5C4F7FE" w14:textId="77777777" w:rsidR="00D74F78" w:rsidRPr="00B632E7" w:rsidRDefault="00D74F78" w:rsidP="00D74F78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74F78" w:rsidRPr="00B632E7" w14:paraId="083DD5B6" w14:textId="77777777" w:rsidTr="00F51EF5">
        <w:tc>
          <w:tcPr>
            <w:tcW w:w="3936" w:type="dxa"/>
            <w:tcBorders>
              <w:top w:val="single" w:sz="4" w:space="0" w:color="auto"/>
            </w:tcBorders>
          </w:tcPr>
          <w:p w14:paraId="4139D5AA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延長</w:t>
            </w:r>
            <w:r w:rsidRPr="00B632E7">
              <w:rPr>
                <w:rFonts w:ascii="Times New Roman" w:eastAsia="標楷體" w:hAnsi="Times New Roman"/>
              </w:rPr>
              <w:pict w14:anchorId="793B727C">
                <v:shape id="_x0000_i1275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與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交於</w:t>
            </w:r>
            <w:r w:rsidRPr="00B632E7">
              <w:rPr>
                <w:rFonts w:ascii="Times New Roman" w:eastAsia="標楷體" w:hAnsi="Times New Roman"/>
              </w:rPr>
              <w:t>F</w:t>
            </w:r>
            <w:r w:rsidRPr="00B632E7">
              <w:rPr>
                <w:rFonts w:ascii="Times New Roman" w:eastAsia="標楷體" w:hAnsi="標楷體"/>
              </w:rPr>
              <w:t>點，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如圖</w:t>
            </w:r>
            <w:r w:rsidR="009B3D4F">
              <w:rPr>
                <w:rFonts w:ascii="Times New Roman" w:eastAsia="標楷體" w:hAnsi="標楷體" w:hint="eastAsia"/>
              </w:rPr>
              <w:t>3.1(a)</w:t>
            </w:r>
            <w:r w:rsidRPr="00B632E7">
              <w:rPr>
                <w:rFonts w:ascii="Times New Roman" w:eastAsia="標楷體" w:hAnsi="標楷體"/>
              </w:rPr>
              <w:t>所示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="009B3D4F">
              <w:rPr>
                <w:rFonts w:ascii="Times New Roman" w:eastAsia="標楷體" w:hAnsi="Times New Roman" w:hint="eastAsia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62C6A336" w14:textId="77777777" w:rsidR="00D74F78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pict w14:anchorId="78A40338">
                <v:shape id="_x0000_i127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471C6511">
                <v:shape id="_x0000_i1277" type="#_x0000_t75" alt="%FontSize=12&#10;%TeXFontSize=12&#10;\documentclass{article}&#10;\pagestyle{empty}&#10;\begin{document}&#10;\[&#10;\overline{FD}&#10;\]&#10;\end{document}" style="width:17.25pt;height:10.5pt">
                  <v:imagedata r:id="rId79" o:title="formula_phys"/>
                </v:shape>
              </w:pict>
            </w:r>
          </w:p>
          <w:p w14:paraId="79704141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5</w:t>
            </w:r>
            <w:r w:rsidRPr="00B632E7">
              <w:rPr>
                <w:rFonts w:ascii="Times New Roman" w:eastAsia="標楷體" w:hAnsi="標楷體"/>
                <w:iCs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1</w:t>
            </w:r>
          </w:p>
          <w:p w14:paraId="6284575E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5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0A189BA0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1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6D1700DF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26894A3F" w14:textId="77777777" w:rsidR="00F51EF5" w:rsidRPr="00B632E7" w:rsidRDefault="00F51EF5" w:rsidP="00DB0371">
            <w:pPr>
              <w:numPr>
                <w:ilvl w:val="0"/>
                <w:numId w:val="1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1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2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3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60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BF227A1" w14:textId="77777777" w:rsidR="00F51EF5" w:rsidRPr="00B632E7" w:rsidRDefault="00AD040D" w:rsidP="00D74F7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noProof/>
              </w:rPr>
              <w:pict w14:anchorId="27E2A914">
                <v:shape id="_x0000_s2511" type="#_x0000_t75" style="position:absolute;left:0;text-align:left;margin-left:35.15pt;margin-top:4.1pt;width:159.3pt;height:102.45pt;z-index:63;mso-position-horizontal-relative:text;mso-position-vertical-relative:text">
                  <v:imagedata r:id="rId80" o:title=""/>
                </v:shape>
              </w:pict>
            </w:r>
            <w:r w:rsidR="00F51EF5" w:rsidRPr="00B632E7">
              <w:rPr>
                <w:rFonts w:ascii="Times New Roman" w:eastAsia="標楷體" w:hAnsi="標楷體"/>
                <w:color w:val="000000"/>
              </w:rPr>
              <w:t>作圖，</w:t>
            </w:r>
            <w:r w:rsidR="00F51EF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51EF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51EF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9B3D4F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F51EF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51EF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9B3D4F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</w:t>
            </w:r>
            <w:r w:rsidR="009B3D4F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9B3D4F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9B3D4F">
              <w:rPr>
                <w:rFonts w:ascii="Times New Roman" w:eastAsia="標楷體" w:hAnsi="Times New Roman" w:hint="eastAsia"/>
                <w:b/>
                <w:color w:val="000000"/>
              </w:rPr>
              <w:t>1(a)</w:t>
            </w:r>
          </w:p>
          <w:p w14:paraId="13E7360A" w14:textId="77777777" w:rsidR="00D74F78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D74F78"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="00D74F78" w:rsidRPr="00B632E7">
              <w:rPr>
                <w:rFonts w:ascii="Times New Roman" w:eastAsia="標楷體" w:hAnsi="Times New Roman"/>
              </w:rPr>
              <w:pict w14:anchorId="275E2268">
                <v:shape id="_x0000_i127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D74F78" w:rsidRPr="00B632E7">
              <w:rPr>
                <w:rFonts w:ascii="標楷體" w:eastAsia="標楷體" w:hAnsi="標楷體"/>
                <w:color w:val="000000"/>
              </w:rPr>
              <w:t>∥</w:t>
            </w:r>
            <w:r w:rsidR="00D74F78" w:rsidRPr="00B632E7">
              <w:rPr>
                <w:rFonts w:ascii="Times New Roman" w:eastAsia="標楷體" w:hAnsi="Times New Roman"/>
              </w:rPr>
              <w:pict w14:anchorId="615AB277">
                <v:shape id="_x0000_i1279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</w:p>
          <w:p w14:paraId="2810DC80" w14:textId="77777777" w:rsidR="00F51EF5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pict w14:anchorId="6F7D7265">
                <v:shape id="_x0000_i1280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A9A6D80">
                <v:shape id="_x0000_i1281" type="#_x0000_t75" alt="%FontSize=12&#10;%TeXFontSize=12&#10;\documentclass{article}&#10;\pagestyle{empty}&#10;\begin{document}&#10;\[&#10;\overline{FD}&#10;\]&#10;\end{document}" style="width:17.25pt;height:10.5pt">
                  <v:imagedata r:id="rId79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同位角相等</w:t>
            </w:r>
          </w:p>
          <w:p w14:paraId="29E7DD30" w14:textId="77777777" w:rsidR="00F51EF5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3F1D473D" w14:textId="77777777" w:rsidR="00F51EF5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3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5</w:t>
            </w:r>
            <w:r w:rsidRPr="00B632E7">
              <w:rPr>
                <w:rFonts w:ascii="Times New Roman" w:eastAsia="標楷體" w:hAnsi="標楷體"/>
                <w:iCs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1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(4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5</w:t>
            </w:r>
            <w:r w:rsidRPr="00B632E7">
              <w:rPr>
                <w:rFonts w:ascii="Times New Roman" w:eastAsia="標楷體" w:hAnsi="標楷體"/>
                <w:iCs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  <w:iCs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6142CFF7" w14:textId="77777777" w:rsidR="00F51EF5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5167950D">
                <v:shape id="_x0000_i128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0DCDED7D">
                <v:shape id="_x0000_i1283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5B312AA5" w14:textId="77777777" w:rsidR="00F51EF5" w:rsidRPr="00B632E7" w:rsidRDefault="00F51EF5" w:rsidP="00F51EF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標楷體"/>
                <w:color w:val="000000"/>
              </w:rPr>
              <w:t>式＋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Pr="00B632E7">
              <w:rPr>
                <w:rFonts w:ascii="Times New Roman" w:eastAsia="標楷體" w:hAnsi="標楷體"/>
                <w:color w:val="000000"/>
              </w:rPr>
              <w:t>式</w:t>
            </w:r>
          </w:p>
        </w:tc>
      </w:tr>
    </w:tbl>
    <w:p w14:paraId="473C4B75" w14:textId="77777777" w:rsidR="001C09D5" w:rsidRPr="00B632E7" w:rsidRDefault="00E631B6" w:rsidP="001C09D5">
      <w:pPr>
        <w:ind w:left="425" w:hangingChars="177" w:hanging="425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2</w:t>
      </w:r>
      <w:r w:rsidRPr="00B632E7">
        <w:rPr>
          <w:rFonts w:ascii="Times New Roman" w:eastAsia="標楷體" w:hAnsi="標楷體"/>
          <w:b/>
        </w:rPr>
        <w:t>：</w:t>
      </w:r>
      <w:r w:rsidR="009B3D4F">
        <w:rPr>
          <w:rFonts w:ascii="Times New Roman" w:eastAsia="標楷體" w:hAnsi="標楷體"/>
        </w:rPr>
        <w:t>如</w:t>
      </w:r>
      <w:r w:rsidR="001C09D5" w:rsidRPr="00B632E7">
        <w:rPr>
          <w:rFonts w:ascii="Times New Roman" w:eastAsia="標楷體" w:hAnsi="標楷體"/>
        </w:rPr>
        <w:t>圖</w:t>
      </w:r>
      <w:r w:rsidR="009B3D4F">
        <w:rPr>
          <w:rFonts w:ascii="Times New Roman" w:eastAsia="標楷體" w:hAnsi="標楷體" w:hint="eastAsia"/>
        </w:rPr>
        <w:t>3.2</w:t>
      </w:r>
      <w:r w:rsidR="001C09D5" w:rsidRPr="00B632E7">
        <w:rPr>
          <w:rFonts w:ascii="Times New Roman" w:eastAsia="標楷體" w:hAnsi="標楷體"/>
        </w:rPr>
        <w:t>，</w:t>
      </w:r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1C09D5" w:rsidRPr="00B632E7">
        <w:rPr>
          <w:rFonts w:ascii="標楷體" w:eastAsia="標楷體" w:hAnsi="標楷體"/>
          <w:color w:val="000000"/>
        </w:rPr>
        <w:t>∥</w:t>
      </w:r>
      <w:proofErr w:type="gramEnd"/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2</w:t>
      </w:r>
      <w:r w:rsidR="001C09D5" w:rsidRPr="00B632E7">
        <w:rPr>
          <w:rFonts w:ascii="Times New Roman" w:eastAsia="標楷體" w:hAnsi="標楷體"/>
        </w:rPr>
        <w:t>，求：</w:t>
      </w:r>
      <w:r w:rsidR="001C09D5" w:rsidRPr="00B632E7">
        <w:rPr>
          <w:rFonts w:ascii="Times New Roman" w:eastAsia="標楷體" w:hAnsi="Times New Roman"/>
        </w:rPr>
        <w:br/>
        <w:t>(1)</w:t>
      </w:r>
      <w:r w:rsidR="001C09D5" w:rsidRPr="00B632E7">
        <w:rPr>
          <w:rFonts w:ascii="標楷體" w:eastAsia="標楷體" w:hAnsi="標楷體"/>
        </w:rPr>
        <w:t>∠</w:t>
      </w:r>
      <w:r w:rsidR="001C09D5" w:rsidRPr="00B632E7">
        <w:rPr>
          <w:rFonts w:ascii="Times New Roman" w:eastAsia="標楷體" w:hAnsi="Times New Roman"/>
        </w:rPr>
        <w:t>1</w:t>
      </w:r>
      <w:r w:rsidR="001C09D5" w:rsidRPr="00B632E7">
        <w:rPr>
          <w:rFonts w:ascii="Times New Roman" w:eastAsia="標楷體" w:hAnsi="標楷體"/>
        </w:rPr>
        <w:t>＝</w:t>
      </w:r>
      <w:r w:rsidR="001C09D5" w:rsidRPr="00B632E7">
        <w:rPr>
          <w:rFonts w:ascii="Times New Roman" w:eastAsia="標楷體" w:hAnsi="Times New Roman"/>
          <w:u w:val="single"/>
        </w:rPr>
        <w:t xml:space="preserve">       </w:t>
      </w:r>
      <w:r w:rsidR="001C09D5" w:rsidRPr="00B632E7">
        <w:rPr>
          <w:rFonts w:ascii="Times New Roman" w:eastAsia="標楷體" w:hAnsi="標楷體"/>
        </w:rPr>
        <w:t>度。</w:t>
      </w:r>
      <w:r w:rsidR="009B3D4F">
        <w:rPr>
          <w:rFonts w:ascii="Times New Roman" w:eastAsia="標楷體" w:hAnsi="標楷體" w:hint="eastAsia"/>
        </w:rPr>
        <w:t xml:space="preserve">    </w:t>
      </w:r>
      <w:r w:rsidR="001C09D5" w:rsidRPr="00B632E7">
        <w:rPr>
          <w:rFonts w:ascii="Times New Roman" w:eastAsia="標楷體" w:hAnsi="Times New Roman"/>
        </w:rPr>
        <w:t>(2)</w:t>
      </w:r>
      <w:r w:rsidR="001C09D5" w:rsidRPr="00B632E7">
        <w:rPr>
          <w:rFonts w:ascii="標楷體" w:eastAsia="標楷體" w:hAnsi="標楷體"/>
        </w:rPr>
        <w:t>∠</w:t>
      </w:r>
      <w:r w:rsidR="001C09D5" w:rsidRPr="00B632E7">
        <w:rPr>
          <w:rFonts w:ascii="Times New Roman" w:eastAsia="標楷體" w:hAnsi="Times New Roman"/>
        </w:rPr>
        <w:t>2</w:t>
      </w:r>
      <w:r w:rsidR="001C09D5" w:rsidRPr="00B632E7">
        <w:rPr>
          <w:rFonts w:ascii="Times New Roman" w:eastAsia="標楷體" w:hAnsi="標楷體"/>
        </w:rPr>
        <w:t>＝</w:t>
      </w:r>
      <w:r w:rsidR="001C09D5" w:rsidRPr="00B632E7">
        <w:rPr>
          <w:rFonts w:ascii="Times New Roman" w:eastAsia="標楷體" w:hAnsi="Times New Roman"/>
          <w:u w:val="single"/>
        </w:rPr>
        <w:t xml:space="preserve">      </w:t>
      </w:r>
      <w:r w:rsidR="001C09D5" w:rsidRPr="00B632E7">
        <w:rPr>
          <w:rFonts w:ascii="Times New Roman" w:eastAsia="標楷體" w:hAnsi="標楷體"/>
        </w:rPr>
        <w:t>度。</w:t>
      </w:r>
      <w:r w:rsidR="009B3D4F">
        <w:rPr>
          <w:rFonts w:ascii="Times New Roman" w:eastAsia="標楷體" w:hAnsi="標楷體" w:hint="eastAsia"/>
        </w:rPr>
        <w:t xml:space="preserve">    </w:t>
      </w:r>
      <w:r w:rsidR="001C09D5" w:rsidRPr="00B632E7">
        <w:rPr>
          <w:rFonts w:ascii="Times New Roman" w:eastAsia="標楷體" w:hAnsi="Times New Roman"/>
        </w:rPr>
        <w:t>(3)</w:t>
      </w:r>
      <w:r w:rsidR="001C09D5" w:rsidRPr="00B632E7">
        <w:rPr>
          <w:rFonts w:ascii="標楷體" w:eastAsia="標楷體" w:hAnsi="標楷體"/>
        </w:rPr>
        <w:t>∠</w:t>
      </w:r>
      <w:r w:rsidR="001C09D5" w:rsidRPr="00B632E7">
        <w:rPr>
          <w:rFonts w:ascii="Times New Roman" w:eastAsia="標楷體" w:hAnsi="Times New Roman"/>
        </w:rPr>
        <w:t>3</w:t>
      </w:r>
      <w:r w:rsidR="001C09D5" w:rsidRPr="00B632E7">
        <w:rPr>
          <w:rFonts w:ascii="Times New Roman" w:eastAsia="標楷體" w:hAnsi="標楷體"/>
        </w:rPr>
        <w:t>＝</w:t>
      </w:r>
      <w:r w:rsidR="001C09D5" w:rsidRPr="00B632E7">
        <w:rPr>
          <w:rFonts w:ascii="Times New Roman" w:eastAsia="標楷體" w:hAnsi="Times New Roman"/>
          <w:u w:val="single"/>
        </w:rPr>
        <w:t xml:space="preserve">    </w:t>
      </w:r>
      <w:r w:rsidR="009B3D4F">
        <w:rPr>
          <w:rFonts w:ascii="Times New Roman" w:eastAsia="標楷體" w:hAnsi="Times New Roman" w:hint="eastAsia"/>
          <w:u w:val="single"/>
        </w:rPr>
        <w:t xml:space="preserve"> </w:t>
      </w:r>
      <w:r w:rsidR="001C09D5" w:rsidRPr="00B632E7">
        <w:rPr>
          <w:rFonts w:ascii="Times New Roman" w:eastAsia="標楷體" w:hAnsi="Times New Roman"/>
          <w:u w:val="single"/>
        </w:rPr>
        <w:t xml:space="preserve"> </w:t>
      </w:r>
      <w:r w:rsidR="001C09D5" w:rsidRPr="00B632E7">
        <w:rPr>
          <w:rFonts w:ascii="Times New Roman" w:eastAsia="標楷體" w:hAnsi="標楷體"/>
        </w:rPr>
        <w:t>度。</w:t>
      </w:r>
      <w:r w:rsidR="001C09D5" w:rsidRPr="00B632E7">
        <w:rPr>
          <w:rFonts w:ascii="Times New Roman" w:eastAsia="標楷體" w:hAnsi="Times New Roman"/>
        </w:rPr>
        <w:tab/>
      </w:r>
    </w:p>
    <w:p w14:paraId="6F27A503" w14:textId="77777777" w:rsidR="00E631B6" w:rsidRPr="00B632E7" w:rsidRDefault="009E62BC" w:rsidP="00E631B6">
      <w:pPr>
        <w:rPr>
          <w:rFonts w:ascii="Times New Roman" w:eastAsia="標楷體" w:hAnsi="Times New Roman"/>
          <w:b/>
        </w:rPr>
      </w:pPr>
      <w:r>
        <w:rPr>
          <w:noProof/>
        </w:rPr>
        <w:pict w14:anchorId="3D7D284D">
          <v:shape id="_x0000_s2519" type="#_x0000_t75" style="position:absolute;margin-left:127.35pt;margin-top:4.1pt;width:164.4pt;height:117.95pt;z-index:65">
            <v:imagedata r:id="rId81" o:title=""/>
          </v:shape>
        </w:pict>
      </w:r>
    </w:p>
    <w:p w14:paraId="5EF2584D" w14:textId="77777777" w:rsidR="00E631B6" w:rsidRPr="00B632E7" w:rsidRDefault="00E631B6" w:rsidP="00E631B6">
      <w:pPr>
        <w:rPr>
          <w:rFonts w:ascii="Times New Roman" w:eastAsia="標楷體" w:hAnsi="Times New Roman"/>
        </w:rPr>
      </w:pPr>
    </w:p>
    <w:p w14:paraId="123277B0" w14:textId="77777777" w:rsidR="00E631B6" w:rsidRPr="00B632E7" w:rsidRDefault="00E631B6" w:rsidP="00E631B6">
      <w:pPr>
        <w:rPr>
          <w:rFonts w:ascii="Times New Roman" w:eastAsia="標楷體" w:hAnsi="Times New Roman"/>
        </w:rPr>
      </w:pPr>
    </w:p>
    <w:p w14:paraId="35265C20" w14:textId="77777777" w:rsidR="00E631B6" w:rsidRPr="00B632E7" w:rsidRDefault="00E631B6" w:rsidP="00E631B6">
      <w:pPr>
        <w:rPr>
          <w:rFonts w:ascii="Times New Roman" w:eastAsia="標楷體" w:hAnsi="Times New Roman"/>
        </w:rPr>
      </w:pPr>
    </w:p>
    <w:p w14:paraId="1BA91284" w14:textId="77777777" w:rsidR="008D5D65" w:rsidRPr="00B632E7" w:rsidRDefault="008D5D65" w:rsidP="00E631B6">
      <w:pPr>
        <w:rPr>
          <w:rFonts w:ascii="Times New Roman" w:eastAsia="標楷體" w:hAnsi="Times New Roman"/>
        </w:rPr>
      </w:pPr>
    </w:p>
    <w:p w14:paraId="40381218" w14:textId="77777777" w:rsidR="008D5D65" w:rsidRPr="00B632E7" w:rsidRDefault="008D5D65" w:rsidP="00E631B6">
      <w:pPr>
        <w:rPr>
          <w:rFonts w:ascii="Times New Roman" w:eastAsia="標楷體" w:hAnsi="Times New Roman"/>
        </w:rPr>
      </w:pPr>
    </w:p>
    <w:p w14:paraId="421AE8C7" w14:textId="77777777" w:rsidR="008D5D65" w:rsidRPr="00B632E7" w:rsidRDefault="008D5D65" w:rsidP="00E631B6">
      <w:pPr>
        <w:rPr>
          <w:rFonts w:ascii="Times New Roman" w:eastAsia="標楷體" w:hAnsi="Times New Roman"/>
        </w:rPr>
      </w:pPr>
    </w:p>
    <w:p w14:paraId="1D60EDC4" w14:textId="77777777" w:rsidR="009B3D4F" w:rsidRDefault="009B3D4F" w:rsidP="00F63959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2</w:t>
      </w:r>
    </w:p>
    <w:p w14:paraId="2A8E3905" w14:textId="77777777" w:rsidR="006474B9" w:rsidRPr="00B632E7" w:rsidRDefault="006474B9" w:rsidP="006474B9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2D2E2CDD" w14:textId="77777777" w:rsidR="006474B9" w:rsidRPr="00B632E7" w:rsidRDefault="006474B9" w:rsidP="00DB0371">
      <w:pPr>
        <w:pStyle w:val="a9"/>
        <w:pageBreakBefore w:val="0"/>
        <w:numPr>
          <w:ilvl w:val="0"/>
          <w:numId w:val="2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5F7BEF07" w14:textId="77777777" w:rsidR="006474B9" w:rsidRPr="00B632E7" w:rsidRDefault="006474B9" w:rsidP="00DB0371">
      <w:pPr>
        <w:pStyle w:val="a9"/>
        <w:pageBreakBefore w:val="0"/>
        <w:numPr>
          <w:ilvl w:val="0"/>
          <w:numId w:val="2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308DCA18" w14:textId="77777777" w:rsidR="00E631B6" w:rsidRPr="00B632E7" w:rsidRDefault="006474B9" w:rsidP="00DB0371">
      <w:pPr>
        <w:pStyle w:val="a9"/>
        <w:pageBreakBefore w:val="0"/>
        <w:numPr>
          <w:ilvl w:val="0"/>
          <w:numId w:val="2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4A8EB96F" w14:textId="77777777" w:rsidR="006474B9" w:rsidRPr="00B632E7" w:rsidRDefault="006474B9" w:rsidP="006474B9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6474B9" w:rsidRPr="00B632E7" w14:paraId="1CFAB0FE" w14:textId="77777777" w:rsidTr="00E279BC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06CB26F" w14:textId="77777777" w:rsidR="006474B9" w:rsidRPr="00B632E7" w:rsidRDefault="006474B9" w:rsidP="0057191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450647BB" w14:textId="77777777" w:rsidR="006474B9" w:rsidRPr="00B632E7" w:rsidRDefault="006474B9" w:rsidP="0057191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474B9" w:rsidRPr="00B632E7" w14:paraId="3624DDDB" w14:textId="77777777" w:rsidTr="00E279BC">
        <w:tc>
          <w:tcPr>
            <w:tcW w:w="3794" w:type="dxa"/>
            <w:tcBorders>
              <w:top w:val="single" w:sz="4" w:space="0" w:color="auto"/>
            </w:tcBorders>
          </w:tcPr>
          <w:p w14:paraId="5864D4DE" w14:textId="77777777" w:rsidR="006474B9" w:rsidRPr="00B632E7" w:rsidRDefault="006474B9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  <w:color w:val="000000"/>
              </w:rPr>
              <w:t>125°</w:t>
            </w:r>
            <w:r w:rsidRPr="00B632E7">
              <w:rPr>
                <w:rFonts w:ascii="Times New Roman" w:eastAsia="標楷體" w:hAnsi="標楷體"/>
                <w:color w:val="000000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55°</w:t>
            </w:r>
          </w:p>
          <w:p w14:paraId="2F472543" w14:textId="77777777" w:rsidR="006474B9" w:rsidRPr="00B632E7" w:rsidRDefault="00487D7C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  <w:color w:val="000000"/>
              </w:rPr>
              <w:t>70°</w:t>
            </w:r>
          </w:p>
          <w:p w14:paraId="576D424C" w14:textId="77777777" w:rsidR="00487D7C" w:rsidRPr="00B632E7" w:rsidRDefault="00E279BC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9B3D4F">
              <w:rPr>
                <w:rFonts w:ascii="Times New Roman" w:eastAsia="標楷體" w:hAnsi="Times New Roman" w:hint="eastAsia"/>
              </w:rPr>
              <w:t>如</w:t>
            </w:r>
            <w:r w:rsidR="009B3D4F" w:rsidRPr="009B3D4F">
              <w:rPr>
                <w:rFonts w:ascii="Times New Roman" w:eastAsia="標楷體" w:hAnsi="標楷體"/>
                <w:color w:val="000000"/>
              </w:rPr>
              <w:t>圖</w:t>
            </w:r>
            <w:r w:rsidR="009B3D4F" w:rsidRPr="009B3D4F">
              <w:rPr>
                <w:rFonts w:ascii="Times New Roman" w:eastAsia="標楷體" w:hAnsi="Times New Roman"/>
                <w:color w:val="000000"/>
              </w:rPr>
              <w:t>3.</w:t>
            </w:r>
            <w:r w:rsidR="009B3D4F" w:rsidRPr="009B3D4F">
              <w:rPr>
                <w:rFonts w:ascii="Times New Roman" w:eastAsia="標楷體" w:hAnsi="Times New Roman" w:hint="eastAsia"/>
                <w:color w:val="000000"/>
              </w:rPr>
              <w:t>2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="009B3D4F">
              <w:rPr>
                <w:rFonts w:ascii="Times New Roman" w:eastAsia="標楷體" w:hAnsi="Times New Roman" w:hint="eastAsia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159537FA" w14:textId="77777777" w:rsidR="006D6A8F" w:rsidRPr="00B632E7" w:rsidRDefault="006D6A8F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</w:p>
          <w:p w14:paraId="1891278C" w14:textId="77777777" w:rsidR="00E279BC" w:rsidRPr="00B632E7" w:rsidRDefault="00E279BC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</w:p>
          <w:p w14:paraId="13A6E268" w14:textId="77777777" w:rsidR="00E279BC" w:rsidRPr="00B632E7" w:rsidRDefault="00E279BC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0°</w:t>
            </w:r>
          </w:p>
          <w:p w14:paraId="04485A45" w14:textId="77777777" w:rsidR="00E279BC" w:rsidRPr="00B632E7" w:rsidRDefault="006D6A8F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7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7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5°</w:t>
            </w:r>
          </w:p>
          <w:p w14:paraId="66BBBC2A" w14:textId="77777777" w:rsidR="006D6A8F" w:rsidRPr="00B632E7" w:rsidRDefault="006D6A8F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4B2E92D0" w14:textId="77777777" w:rsidR="006D6A8F" w:rsidRPr="00B632E7" w:rsidRDefault="006D6A8F" w:rsidP="001C09D5">
            <w:pPr>
              <w:numPr>
                <w:ilvl w:val="0"/>
                <w:numId w:val="81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Times New Roman"/>
              </w:rPr>
              <w:br/>
              <w:t xml:space="preserve">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5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54C3238E" w14:textId="77777777" w:rsidR="006474B9" w:rsidRPr="00B632E7" w:rsidRDefault="006474B9" w:rsidP="006474B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9B3D4F">
              <w:rPr>
                <w:rFonts w:ascii="Times New Roman" w:eastAsia="標楷體" w:hAnsi="標楷體" w:hint="eastAsia"/>
                <w:color w:val="000000"/>
              </w:rPr>
              <w:t>3.2</w:t>
            </w:r>
            <w:r w:rsidR="00487D7C" w:rsidRPr="00B632E7">
              <w:rPr>
                <w:rFonts w:ascii="Times New Roman" w:eastAsia="標楷體" w:hAnsi="標楷體"/>
                <w:color w:val="000000"/>
              </w:rPr>
              <w:t>所示</w:t>
            </w:r>
            <w:r w:rsidR="00487D7C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="00487D7C"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487D7C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補角定義</w:t>
            </w:r>
          </w:p>
          <w:p w14:paraId="5D37F14D" w14:textId="77777777" w:rsidR="006474B9" w:rsidRPr="00B632E7" w:rsidRDefault="00487D7C" w:rsidP="00487D7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4630F455" w14:textId="77777777" w:rsidR="00487D7C" w:rsidRPr="00B632E7" w:rsidRDefault="009E62BC" w:rsidP="00487D7C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057FE91E">
                <v:shape id="_x0000_s2523" type="#_x0000_t75" style="position:absolute;left:0;text-align:left;margin-left:35.5pt;margin-top:9.95pt;width:149.4pt;height:101.85pt;z-index:66">
                  <v:imagedata r:id="rId82" o:title=""/>
                </v:shape>
              </w:pict>
            </w:r>
            <w:r w:rsidR="00E279BC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E279B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E279B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E279B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9B3D4F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E279B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E279B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9B3D4F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9B3D4F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9B3D4F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9B3D4F">
              <w:rPr>
                <w:rFonts w:ascii="Times New Roman" w:eastAsia="標楷體" w:hAnsi="Times New Roman" w:hint="eastAsia"/>
                <w:b/>
                <w:color w:val="000000"/>
              </w:rPr>
              <w:t>2(a)</w:t>
            </w:r>
          </w:p>
          <w:p w14:paraId="5F1A4728" w14:textId="77777777" w:rsidR="006D6A8F" w:rsidRPr="00B632E7" w:rsidRDefault="006D6A8F" w:rsidP="00487D7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1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0E28A10D" w14:textId="77777777" w:rsidR="00E279BC" w:rsidRPr="00B632E7" w:rsidRDefault="00E279BC" w:rsidP="00487D7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9B3D4F">
              <w:rPr>
                <w:rFonts w:ascii="Times New Roman" w:eastAsia="標楷體" w:hAnsi="標楷體" w:hint="eastAsia"/>
                <w:color w:val="000000"/>
              </w:rPr>
              <w:t>3.2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47B72931" w14:textId="77777777" w:rsidR="006D6A8F" w:rsidRPr="00B632E7" w:rsidRDefault="006D6A8F" w:rsidP="006D6A8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58B422DA" w14:textId="77777777" w:rsidR="00E279BC" w:rsidRPr="00B632E7" w:rsidRDefault="006D6A8F" w:rsidP="00487D7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6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0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5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  <w:r w:rsidRPr="00B632E7">
              <w:rPr>
                <w:rFonts w:ascii="Times New Roman" w:eastAsia="標楷體" w:hAnsi="標楷體"/>
              </w:rPr>
              <w:t>得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9B3D4F">
              <w:rPr>
                <w:rFonts w:ascii="Times New Roman" w:eastAsia="標楷體" w:hAnsi="Times New Roman" w:hint="eastAsia"/>
              </w:rPr>
              <w:t>等量減法公理</w:t>
            </w:r>
          </w:p>
          <w:p w14:paraId="11A9EE2C" w14:textId="77777777" w:rsidR="006D6A8F" w:rsidRPr="00B632E7" w:rsidRDefault="006D6A8F" w:rsidP="006D6A8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3F22D3D1" w14:textId="77777777" w:rsidR="006D6A8F" w:rsidRPr="00B632E7" w:rsidRDefault="006D6A8F" w:rsidP="009B3D4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>(8)</w:t>
            </w:r>
            <w:r w:rsidR="009B3D4F">
              <w:rPr>
                <w:rFonts w:ascii="Times New Roman" w:eastAsia="標楷體" w:hAnsi="Times New Roman" w:hint="eastAsia"/>
              </w:rPr>
              <w:t xml:space="preserve"> </w:t>
            </w:r>
            <w:r w:rsidR="009B3D4F">
              <w:rPr>
                <w:rFonts w:ascii="Times New Roman" w:eastAsia="標楷體" w:hAnsi="Times New Roman" w:hint="eastAsia"/>
              </w:rPr>
              <w:t>等量減法公理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7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5°</w:t>
            </w:r>
            <w:r w:rsidRPr="00B632E7">
              <w:rPr>
                <w:rFonts w:ascii="Times New Roman" w:eastAsia="標楷體" w:hAnsi="標楷體"/>
              </w:rPr>
              <w:t>代入</w:t>
            </w:r>
          </w:p>
        </w:tc>
      </w:tr>
    </w:tbl>
    <w:p w14:paraId="3F5FE7BC" w14:textId="77777777" w:rsidR="001C09D5" w:rsidRPr="00B632E7" w:rsidRDefault="00E631B6" w:rsidP="001C09D5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3</w:t>
      </w:r>
      <w:r w:rsidRPr="00B632E7">
        <w:rPr>
          <w:rFonts w:ascii="Times New Roman" w:eastAsia="標楷體" w:hAnsi="標楷體"/>
          <w:b/>
        </w:rPr>
        <w:t>：</w:t>
      </w:r>
      <w:r w:rsidR="001C09D5" w:rsidRPr="00B632E7">
        <w:rPr>
          <w:rFonts w:ascii="Times New Roman" w:eastAsia="標楷體" w:hAnsi="標楷體"/>
        </w:rPr>
        <w:t>如圖</w:t>
      </w:r>
      <w:r w:rsidR="009B3D4F">
        <w:rPr>
          <w:rFonts w:ascii="Times New Roman" w:eastAsia="標楷體" w:hAnsi="標楷體" w:hint="eastAsia"/>
        </w:rPr>
        <w:t>3.3</w:t>
      </w:r>
      <w:r w:rsidR="001C09D5" w:rsidRPr="00B632E7">
        <w:rPr>
          <w:rFonts w:ascii="Times New Roman" w:eastAsia="標楷體" w:hAnsi="標楷體"/>
        </w:rPr>
        <w:t>，</w:t>
      </w:r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1C09D5" w:rsidRPr="00B632E7">
        <w:rPr>
          <w:rFonts w:ascii="標楷體" w:eastAsia="標楷體" w:hAnsi="標楷體"/>
          <w:color w:val="000000"/>
        </w:rPr>
        <w:t>∥</w:t>
      </w:r>
      <w:proofErr w:type="gramEnd"/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2</w:t>
      </w:r>
      <w:r w:rsidR="001C09D5" w:rsidRPr="00B632E7">
        <w:rPr>
          <w:rFonts w:ascii="Times New Roman" w:eastAsia="標楷體" w:hAnsi="標楷體"/>
        </w:rPr>
        <w:t>，則</w:t>
      </w:r>
      <w:r w:rsidR="001C09D5" w:rsidRPr="00B632E7">
        <w:rPr>
          <w:rFonts w:ascii="標楷體" w:eastAsia="標楷體" w:hAnsi="標楷體"/>
        </w:rPr>
        <w:t>∠</w:t>
      </w:r>
      <w:r w:rsidR="001C09D5" w:rsidRPr="00B632E7">
        <w:rPr>
          <w:rFonts w:ascii="Times New Roman" w:eastAsia="標楷體" w:hAnsi="Times New Roman"/>
        </w:rPr>
        <w:t>1</w:t>
      </w:r>
      <w:r w:rsidR="001C09D5" w:rsidRPr="00B632E7">
        <w:rPr>
          <w:rFonts w:ascii="Times New Roman" w:eastAsia="標楷體" w:hAnsi="標楷體"/>
        </w:rPr>
        <w:t>＝</w:t>
      </w:r>
      <w:r w:rsidR="001C09D5" w:rsidRPr="00B632E7">
        <w:rPr>
          <w:rFonts w:ascii="Times New Roman" w:eastAsia="標楷體" w:hAnsi="Times New Roman"/>
          <w:u w:val="single"/>
        </w:rPr>
        <w:t xml:space="preserve">            </w:t>
      </w:r>
      <w:r w:rsidR="001C09D5" w:rsidRPr="00B632E7">
        <w:rPr>
          <w:rFonts w:ascii="Times New Roman" w:eastAsia="標楷體" w:hAnsi="標楷體"/>
        </w:rPr>
        <w:t>度。</w:t>
      </w:r>
    </w:p>
    <w:p w14:paraId="5D49F495" w14:textId="77777777" w:rsidR="00E631B6" w:rsidRDefault="00D559F2" w:rsidP="001C09D5">
      <w:pPr>
        <w:spacing w:beforeLines="100" w:before="360"/>
        <w:rPr>
          <w:rFonts w:ascii="Times New Roman" w:eastAsia="標楷體" w:hAnsi="Times New Roman" w:hint="eastAsia"/>
        </w:rPr>
      </w:pPr>
      <w:r>
        <w:rPr>
          <w:noProof/>
        </w:rPr>
        <w:pict w14:anchorId="171EE0E5">
          <v:shape id="_x0000_s2527" type="#_x0000_t75" style="position:absolute;margin-left:116.5pt;margin-top:24.2pt;width:157.55pt;height:118.95pt;z-index:67">
            <v:imagedata r:id="rId83" o:title=""/>
          </v:shape>
        </w:pict>
      </w:r>
      <w:r w:rsidR="001C09D5" w:rsidRPr="00B632E7">
        <w:rPr>
          <w:rFonts w:ascii="Times New Roman" w:eastAsia="標楷體" w:hAnsi="Times New Roman"/>
        </w:rPr>
        <w:t xml:space="preserve">               </w:t>
      </w:r>
    </w:p>
    <w:p w14:paraId="7938D76F" w14:textId="77777777" w:rsidR="00D559F2" w:rsidRDefault="00D559F2" w:rsidP="001C09D5">
      <w:pPr>
        <w:spacing w:beforeLines="100" w:before="360"/>
        <w:rPr>
          <w:rFonts w:ascii="Times New Roman" w:eastAsia="標楷體" w:hAnsi="Times New Roman" w:hint="eastAsia"/>
        </w:rPr>
      </w:pPr>
    </w:p>
    <w:p w14:paraId="14ADBF54" w14:textId="77777777" w:rsidR="00D559F2" w:rsidRDefault="00D559F2" w:rsidP="001C09D5">
      <w:pPr>
        <w:spacing w:beforeLines="100" w:before="360"/>
        <w:rPr>
          <w:rFonts w:ascii="Times New Roman" w:eastAsia="標楷體" w:hAnsi="Times New Roman" w:hint="eastAsia"/>
          <w:b/>
        </w:rPr>
      </w:pPr>
    </w:p>
    <w:p w14:paraId="6891B2AF" w14:textId="77777777" w:rsidR="00D559F2" w:rsidRPr="00B632E7" w:rsidRDefault="00D559F2" w:rsidP="001C09D5">
      <w:pPr>
        <w:spacing w:beforeLines="100" w:before="360"/>
        <w:rPr>
          <w:rFonts w:ascii="Times New Roman" w:eastAsia="標楷體" w:hAnsi="Times New Roman"/>
          <w:b/>
        </w:rPr>
      </w:pPr>
    </w:p>
    <w:p w14:paraId="3880D41E" w14:textId="77777777" w:rsidR="00E631B6" w:rsidRPr="00B632E7" w:rsidRDefault="009B3D4F" w:rsidP="009B3D4F">
      <w:pPr>
        <w:jc w:val="center"/>
        <w:rPr>
          <w:rFonts w:ascii="Times New Roman" w:eastAsia="標楷體" w:hAnsi="Times New Roman" w:hint="eastAsia"/>
        </w:rPr>
      </w:pPr>
      <w:r w:rsidRPr="0070368F">
        <w:rPr>
          <w:rFonts w:ascii="Times New Roman" w:eastAsia="標楷體" w:hAnsi="標楷體"/>
          <w:b/>
          <w:color w:val="000000"/>
        </w:rPr>
        <w:t>圖</w:t>
      </w:r>
      <w:r w:rsidRPr="0070368F">
        <w:rPr>
          <w:rFonts w:ascii="Times New Roman" w:eastAsia="標楷體" w:hAnsi="Times New Roman"/>
          <w:b/>
          <w:color w:val="000000"/>
        </w:rPr>
        <w:t>3.</w:t>
      </w:r>
      <w:r>
        <w:rPr>
          <w:rFonts w:ascii="Times New Roman" w:eastAsia="標楷體" w:hAnsi="Times New Roman" w:hint="eastAsia"/>
          <w:b/>
          <w:color w:val="000000"/>
        </w:rPr>
        <w:t>3</w:t>
      </w:r>
    </w:p>
    <w:p w14:paraId="415655FF" w14:textId="77777777" w:rsidR="008F2465" w:rsidRPr="00B632E7" w:rsidRDefault="008F2465" w:rsidP="008F2465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282DDBF9" w14:textId="77777777" w:rsidR="008F2465" w:rsidRPr="00B632E7" w:rsidRDefault="008F2465" w:rsidP="00DB0371">
      <w:pPr>
        <w:pStyle w:val="a9"/>
        <w:pageBreakBefore w:val="0"/>
        <w:numPr>
          <w:ilvl w:val="0"/>
          <w:numId w:val="2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025CAC1D" w14:textId="77777777" w:rsidR="008F2465" w:rsidRPr="00B632E7" w:rsidRDefault="008F2465" w:rsidP="00DB0371">
      <w:pPr>
        <w:pStyle w:val="a9"/>
        <w:pageBreakBefore w:val="0"/>
        <w:numPr>
          <w:ilvl w:val="0"/>
          <w:numId w:val="2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3843810B" w14:textId="77777777" w:rsidR="008F2465" w:rsidRPr="00B632E7" w:rsidRDefault="008F2465" w:rsidP="00DB0371">
      <w:pPr>
        <w:pStyle w:val="a9"/>
        <w:pageBreakBefore w:val="0"/>
        <w:numPr>
          <w:ilvl w:val="0"/>
          <w:numId w:val="2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10BA58CB" w14:textId="77777777" w:rsidR="008F2465" w:rsidRPr="00B632E7" w:rsidRDefault="008F2465" w:rsidP="008F2465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8F2465" w:rsidRPr="00B632E7" w14:paraId="5B124D43" w14:textId="77777777" w:rsidTr="00A05AD0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7ED2D66" w14:textId="77777777" w:rsidR="008F2465" w:rsidRPr="00B632E7" w:rsidRDefault="008F2465" w:rsidP="0057191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40F39119" w14:textId="77777777" w:rsidR="008F2465" w:rsidRPr="00B632E7" w:rsidRDefault="008F2465" w:rsidP="00571914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F2465" w:rsidRPr="00B632E7" w14:paraId="05191407" w14:textId="77777777" w:rsidTr="00A05AD0">
        <w:tc>
          <w:tcPr>
            <w:tcW w:w="3936" w:type="dxa"/>
            <w:tcBorders>
              <w:top w:val="single" w:sz="4" w:space="0" w:color="auto"/>
            </w:tcBorders>
          </w:tcPr>
          <w:p w14:paraId="682AF3BB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如圖</w:t>
            </w:r>
            <w:r w:rsidR="00CB651D">
              <w:rPr>
                <w:rFonts w:ascii="Times New Roman" w:eastAsia="標楷體" w:hAnsi="標楷體" w:hint="eastAsia"/>
              </w:rPr>
              <w:t>3.3(a)</w:t>
            </w:r>
            <w:r w:rsidRPr="00B632E7">
              <w:rPr>
                <w:rFonts w:ascii="Times New Roman" w:eastAsia="標楷體" w:hAnsi="標楷體"/>
              </w:rPr>
              <w:t>所示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CB651D">
              <w:rPr>
                <w:rFonts w:ascii="Times New Roman" w:eastAsia="標楷體" w:hAnsi="Times New Roman" w:hint="eastAsia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52D53874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  <w:p w14:paraId="58E3AD14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="006D6A8F"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="006D6A8F" w:rsidRPr="00B632E7">
              <w:rPr>
                <w:rFonts w:ascii="標楷體" w:eastAsia="標楷體" w:hAnsi="標楷體"/>
                <w:color w:val="000000"/>
              </w:rPr>
              <w:t>∥</w:t>
            </w:r>
            <w:r w:rsidR="006D6A8F" w:rsidRPr="00B632E7">
              <w:rPr>
                <w:rFonts w:ascii="Times New Roman" w:eastAsia="標楷體" w:hAnsi="Times New Roman"/>
              </w:rPr>
              <w:t>L</w:t>
            </w:r>
            <w:r w:rsidR="006D6A8F" w:rsidRPr="00B632E7">
              <w:rPr>
                <w:rFonts w:ascii="Times New Roman" w:eastAsia="標楷體" w:hAnsi="Times New Roman"/>
                <w:vertAlign w:val="subscript"/>
              </w:rPr>
              <w:t>3</w:t>
            </w:r>
          </w:p>
          <w:p w14:paraId="3173CA88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7°</w:t>
            </w:r>
          </w:p>
          <w:p w14:paraId="422D9D52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3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</w:p>
          <w:p w14:paraId="6AF92B6D" w14:textId="77777777" w:rsidR="008F2465" w:rsidRPr="00B632E7" w:rsidRDefault="008F2465" w:rsidP="00DB0371">
            <w:pPr>
              <w:numPr>
                <w:ilvl w:val="0"/>
                <w:numId w:val="2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2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7403F03A" w14:textId="77777777" w:rsidR="008F2465" w:rsidRPr="00B632E7" w:rsidRDefault="00D559F2" w:rsidP="008F2465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16A65F20">
                <v:shape id="_x0000_s2531" type="#_x0000_t75" style="position:absolute;left:0;text-align:left;margin-left:36.5pt;margin-top:1.8pt;width:135.85pt;height:101.5pt;z-index:68;mso-position-horizontal-relative:text;mso-position-vertical-relative:text">
                  <v:imagedata r:id="rId84" o:title=""/>
                </v:shape>
              </w:pict>
            </w:r>
            <w:r w:rsidR="008F2465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8F246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F246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CB651D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8F246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F2465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CB651D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</w:t>
            </w:r>
            <w:r w:rsidR="00CB651D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B651D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CB651D">
              <w:rPr>
                <w:rFonts w:ascii="Times New Roman" w:eastAsia="標楷體" w:hAnsi="Times New Roman" w:hint="eastAsia"/>
                <w:b/>
                <w:color w:val="000000"/>
              </w:rPr>
              <w:t>3(a)</w:t>
            </w:r>
          </w:p>
          <w:p w14:paraId="5623D62F" w14:textId="77777777" w:rsidR="008F2465" w:rsidRPr="00B632E7" w:rsidRDefault="008F2465" w:rsidP="008F246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CB651D">
              <w:rPr>
                <w:rFonts w:ascii="Times New Roman" w:eastAsia="標楷體" w:hAnsi="標楷體" w:hint="eastAsia"/>
                <w:color w:val="000000"/>
              </w:rPr>
              <w:t>3.3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37DC9F51" w14:textId="77777777" w:rsidR="008F2465" w:rsidRPr="00B632E7" w:rsidRDefault="008F2465" w:rsidP="008F246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1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25D8C2E4" w14:textId="77777777" w:rsidR="008F2465" w:rsidRPr="00B632E7" w:rsidRDefault="008F2465" w:rsidP="008F246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1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07B95DDA" w14:textId="77777777" w:rsidR="008F2465" w:rsidRPr="00B632E7" w:rsidRDefault="008F2465" w:rsidP="008F246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</w:t>
            </w:r>
            <w:r w:rsidRPr="00B632E7">
              <w:rPr>
                <w:rFonts w:ascii="Times New Roman" w:eastAsia="標楷體" w:hAnsi="標楷體"/>
                <w:color w:val="000000"/>
              </w:rPr>
              <w:t>已證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6D52306F" w14:textId="77777777" w:rsidR="008F2465" w:rsidRPr="00B632E7" w:rsidRDefault="008F2465" w:rsidP="008F246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4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(5)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(6)</w:t>
            </w:r>
          </w:p>
        </w:tc>
      </w:tr>
    </w:tbl>
    <w:p w14:paraId="2E221434" w14:textId="77777777" w:rsidR="00E631B6" w:rsidRPr="00B632E7" w:rsidRDefault="00E631B6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C6DE98D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FA5BE2F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47DE393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C90315B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2C23752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FD0EE4D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D52CB93" w14:textId="77777777" w:rsidR="00066A95" w:rsidRPr="00B632E7" w:rsidRDefault="00066A95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C58AACE" w14:textId="77777777" w:rsidR="001C09D5" w:rsidRPr="00B632E7" w:rsidRDefault="00E631B6" w:rsidP="001C09D5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4</w:t>
      </w:r>
      <w:r w:rsidRPr="00B632E7">
        <w:rPr>
          <w:rFonts w:ascii="Times New Roman" w:eastAsia="標楷體" w:hAnsi="標楷體"/>
          <w:b/>
        </w:rPr>
        <w:t>：</w:t>
      </w:r>
      <w:r w:rsidR="00CB651D">
        <w:rPr>
          <w:rFonts w:ascii="Times New Roman" w:eastAsia="標楷體" w:hAnsi="標楷體"/>
        </w:rPr>
        <w:t>如</w:t>
      </w:r>
      <w:r w:rsidR="001C09D5" w:rsidRPr="00B632E7">
        <w:rPr>
          <w:rFonts w:ascii="Times New Roman" w:eastAsia="標楷體" w:hAnsi="標楷體"/>
        </w:rPr>
        <w:t>圖</w:t>
      </w:r>
      <w:r w:rsidR="00CB651D">
        <w:rPr>
          <w:rFonts w:ascii="Times New Roman" w:eastAsia="標楷體" w:hAnsi="標楷體" w:hint="eastAsia"/>
        </w:rPr>
        <w:t>3.4</w:t>
      </w:r>
      <w:r w:rsidR="001C09D5" w:rsidRPr="00B632E7">
        <w:rPr>
          <w:rFonts w:ascii="Times New Roman" w:eastAsia="標楷體" w:hAnsi="標楷體"/>
        </w:rPr>
        <w:t>，</w:t>
      </w:r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1C09D5" w:rsidRPr="00B632E7">
        <w:rPr>
          <w:rFonts w:ascii="標楷體" w:eastAsia="標楷體" w:hAnsi="標楷體"/>
          <w:color w:val="000000"/>
        </w:rPr>
        <w:t>∥</w:t>
      </w:r>
      <w:proofErr w:type="gramEnd"/>
      <w:r w:rsidR="001C09D5" w:rsidRPr="00B632E7">
        <w:rPr>
          <w:rFonts w:ascii="Times New Roman" w:eastAsia="標楷體" w:hAnsi="Times New Roman"/>
        </w:rPr>
        <w:t>L</w:t>
      </w:r>
      <w:r w:rsidR="001C09D5" w:rsidRPr="00B632E7">
        <w:rPr>
          <w:rFonts w:ascii="Times New Roman" w:eastAsia="標楷體" w:hAnsi="Times New Roman"/>
          <w:vertAlign w:val="subscript"/>
        </w:rPr>
        <w:t>2</w:t>
      </w:r>
      <w:r w:rsidR="001C09D5" w:rsidRPr="00B632E7">
        <w:rPr>
          <w:rFonts w:ascii="Times New Roman" w:eastAsia="標楷體" w:hAnsi="標楷體"/>
        </w:rPr>
        <w:t>，若</w:t>
      </w:r>
      <w:r w:rsidR="001C09D5" w:rsidRPr="00B632E7">
        <w:rPr>
          <w:rFonts w:ascii="Times New Roman" w:eastAsia="標楷體" w:hAnsi="Times New Roman"/>
        </w:rPr>
        <w:pict w14:anchorId="301C9F1D">
          <v:shape id="_x0000_i128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1C09D5" w:rsidRPr="00B632E7">
        <w:rPr>
          <w:rFonts w:ascii="標楷體" w:eastAsia="標楷體" w:hAnsi="標楷體"/>
        </w:rPr>
        <w:t>⊥</w:t>
      </w:r>
      <w:r w:rsidR="001C09D5" w:rsidRPr="00B632E7">
        <w:rPr>
          <w:rFonts w:ascii="Times New Roman" w:eastAsia="標楷體" w:hAnsi="Times New Roman"/>
        </w:rPr>
        <w:pict w14:anchorId="5510F90B">
          <v:shape id="_x0000_i1285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1C09D5" w:rsidRPr="00B632E7">
        <w:rPr>
          <w:rFonts w:ascii="Times New Roman" w:eastAsia="標楷體" w:hAnsi="標楷體"/>
        </w:rPr>
        <w:t>，則</w:t>
      </w:r>
      <w:r w:rsidR="001C09D5" w:rsidRPr="00B632E7">
        <w:rPr>
          <w:rFonts w:ascii="標楷體" w:eastAsia="標楷體" w:hAnsi="標楷體"/>
        </w:rPr>
        <w:t>∠</w:t>
      </w:r>
      <w:r w:rsidR="001C09D5" w:rsidRPr="00B632E7">
        <w:rPr>
          <w:rFonts w:ascii="Times New Roman" w:eastAsia="標楷體" w:hAnsi="Times New Roman"/>
        </w:rPr>
        <w:t>BCD</w:t>
      </w:r>
      <w:r w:rsidR="001C09D5" w:rsidRPr="00B632E7">
        <w:rPr>
          <w:rFonts w:ascii="Times New Roman" w:eastAsia="標楷體" w:hAnsi="標楷體"/>
        </w:rPr>
        <w:t>＝</w:t>
      </w:r>
      <w:r w:rsidR="001C09D5" w:rsidRPr="00B632E7">
        <w:rPr>
          <w:rFonts w:ascii="Times New Roman" w:eastAsia="標楷體" w:hAnsi="Times New Roman"/>
          <w:u w:val="single"/>
        </w:rPr>
        <w:t xml:space="preserve">            </w:t>
      </w:r>
      <w:r w:rsidR="001C09D5" w:rsidRPr="00B632E7">
        <w:rPr>
          <w:rFonts w:ascii="Times New Roman" w:eastAsia="標楷體" w:hAnsi="標楷體"/>
        </w:rPr>
        <w:t>度。</w:t>
      </w:r>
    </w:p>
    <w:p w14:paraId="709D89F5" w14:textId="77777777" w:rsidR="00E631B6" w:rsidRDefault="00C975C6" w:rsidP="001C09D5">
      <w:pPr>
        <w:spacing w:beforeLines="50" w:before="180"/>
        <w:rPr>
          <w:rFonts w:ascii="Times New Roman" w:eastAsia="標楷體" w:hAnsi="Times New Roman" w:hint="eastAsia"/>
        </w:rPr>
      </w:pPr>
      <w:r>
        <w:rPr>
          <w:noProof/>
        </w:rPr>
        <w:pict w14:anchorId="079C0F5E">
          <v:shape id="_x0000_s2535" type="#_x0000_t75" style="position:absolute;margin-left:136.25pt;margin-top:7.2pt;width:153.5pt;height:130.65pt;z-index:69">
            <v:imagedata r:id="rId85" o:title=""/>
          </v:shape>
        </w:pict>
      </w:r>
      <w:r w:rsidR="001C09D5" w:rsidRPr="00B632E7">
        <w:rPr>
          <w:rFonts w:ascii="Times New Roman" w:eastAsia="標楷體" w:hAnsi="Times New Roman"/>
        </w:rPr>
        <w:t xml:space="preserve">                   </w:t>
      </w:r>
    </w:p>
    <w:p w14:paraId="66C27636" w14:textId="77777777" w:rsidR="00C975C6" w:rsidRDefault="00C975C6" w:rsidP="001C09D5">
      <w:pPr>
        <w:spacing w:beforeLines="50" w:before="180"/>
        <w:rPr>
          <w:rFonts w:ascii="Times New Roman" w:eastAsia="標楷體" w:hAnsi="Times New Roman" w:hint="eastAsia"/>
        </w:rPr>
      </w:pPr>
    </w:p>
    <w:p w14:paraId="4D3DD959" w14:textId="77777777" w:rsidR="00C975C6" w:rsidRDefault="00C975C6" w:rsidP="001C09D5">
      <w:pPr>
        <w:spacing w:beforeLines="50" w:before="180"/>
        <w:rPr>
          <w:rFonts w:ascii="Times New Roman" w:eastAsia="標楷體" w:hAnsi="Times New Roman" w:hint="eastAsia"/>
        </w:rPr>
      </w:pPr>
    </w:p>
    <w:p w14:paraId="58C7FC1B" w14:textId="77777777" w:rsidR="00C975C6" w:rsidRDefault="00C975C6" w:rsidP="001C09D5">
      <w:pPr>
        <w:spacing w:beforeLines="50" w:before="180"/>
        <w:rPr>
          <w:rFonts w:ascii="Times New Roman" w:eastAsia="標楷體" w:hAnsi="Times New Roman" w:hint="eastAsia"/>
        </w:rPr>
      </w:pPr>
    </w:p>
    <w:p w14:paraId="0B1F6A4F" w14:textId="77777777" w:rsidR="00C975C6" w:rsidRPr="00B632E7" w:rsidRDefault="00C975C6" w:rsidP="001C09D5">
      <w:pPr>
        <w:spacing w:beforeLines="50" w:before="180"/>
        <w:rPr>
          <w:rFonts w:ascii="Times New Roman" w:eastAsia="標楷體" w:hAnsi="Times New Roman"/>
          <w:b/>
        </w:rPr>
      </w:pPr>
    </w:p>
    <w:p w14:paraId="4F3E0BA6" w14:textId="77777777" w:rsidR="00CB651D" w:rsidRDefault="00CB651D" w:rsidP="00F63959">
      <w:pPr>
        <w:pStyle w:val="1txt"/>
        <w:spacing w:beforeLines="50" w:before="180"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4</w:t>
      </w:r>
    </w:p>
    <w:p w14:paraId="1A51CCED" w14:textId="77777777" w:rsidR="00786463" w:rsidRPr="00B632E7" w:rsidRDefault="00786463" w:rsidP="00786463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4F2F6FF8" w14:textId="77777777" w:rsidR="00786463" w:rsidRPr="00B632E7" w:rsidRDefault="00786463" w:rsidP="00DB0371">
      <w:pPr>
        <w:pStyle w:val="a9"/>
        <w:pageBreakBefore w:val="0"/>
        <w:numPr>
          <w:ilvl w:val="0"/>
          <w:numId w:val="2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69E76F0F" w14:textId="77777777" w:rsidR="00786463" w:rsidRPr="00B632E7" w:rsidRDefault="00786463" w:rsidP="00DB0371">
      <w:pPr>
        <w:pStyle w:val="a9"/>
        <w:pageBreakBefore w:val="0"/>
        <w:numPr>
          <w:ilvl w:val="0"/>
          <w:numId w:val="2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6E9C76DA" w14:textId="77777777" w:rsidR="00786463" w:rsidRPr="00B632E7" w:rsidRDefault="00786463" w:rsidP="00DB0371">
      <w:pPr>
        <w:pStyle w:val="a9"/>
        <w:pageBreakBefore w:val="0"/>
        <w:numPr>
          <w:ilvl w:val="0"/>
          <w:numId w:val="24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03887253" w14:textId="77777777" w:rsidR="00786463" w:rsidRPr="00B632E7" w:rsidRDefault="00786463" w:rsidP="00786463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786463" w:rsidRPr="00B632E7" w14:paraId="10B78609" w14:textId="77777777" w:rsidTr="00A47FEC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49687A3" w14:textId="77777777" w:rsidR="00786463" w:rsidRPr="00B632E7" w:rsidRDefault="00786463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3DDE3582" w14:textId="77777777" w:rsidR="00786463" w:rsidRPr="00B632E7" w:rsidRDefault="00786463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86463" w:rsidRPr="00B632E7" w14:paraId="11AB0EB4" w14:textId="77777777" w:rsidTr="00A47FEC">
        <w:tc>
          <w:tcPr>
            <w:tcW w:w="3936" w:type="dxa"/>
            <w:tcBorders>
              <w:top w:val="single" w:sz="4" w:space="0" w:color="auto"/>
            </w:tcBorders>
          </w:tcPr>
          <w:p w14:paraId="6B9DB785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C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CB651D">
              <w:rPr>
                <w:rFonts w:ascii="Times New Roman" w:eastAsia="標楷體" w:hAnsi="Times New Roman" w:hint="eastAsia"/>
              </w:rPr>
              <w:t>如圖</w:t>
            </w:r>
            <w:r w:rsidR="00CB651D">
              <w:rPr>
                <w:rFonts w:ascii="Times New Roman" w:eastAsia="標楷體" w:hAnsi="Times New Roman" w:hint="eastAsia"/>
              </w:rPr>
              <w:t>3.4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="00CB651D">
              <w:rPr>
                <w:rFonts w:ascii="Times New Roman" w:eastAsia="標楷體" w:hAnsi="Times New Roman" w:hint="eastAsia"/>
              </w:rPr>
              <w:br/>
            </w:r>
            <w:r w:rsidR="00CB651D">
              <w:rPr>
                <w:rFonts w:ascii="Times New Roman" w:eastAsia="標楷體" w:hAnsi="Times New Roman" w:hint="eastAsia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1C96689F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</w:p>
          <w:p w14:paraId="5138669D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7BC5807B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8°</w:t>
            </w:r>
          </w:p>
          <w:p w14:paraId="62DEDAA7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28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8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</w:p>
          <w:p w14:paraId="1A772F22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</w:p>
          <w:p w14:paraId="6957E57E" w14:textId="77777777" w:rsidR="00917154" w:rsidRPr="00B632E7" w:rsidRDefault="00917154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17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3°</w:t>
            </w:r>
          </w:p>
          <w:p w14:paraId="6C0C112D" w14:textId="77777777" w:rsidR="00CD388D" w:rsidRPr="00B632E7" w:rsidRDefault="00CD388D" w:rsidP="00DB0371">
            <w:pPr>
              <w:numPr>
                <w:ilvl w:val="0"/>
                <w:numId w:val="2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3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5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25FBD599" w14:textId="77777777" w:rsidR="00786463" w:rsidRPr="00B632E7" w:rsidRDefault="00C975C6" w:rsidP="00786463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09063A3B">
                <v:shape id="_x0000_s2539" type="#_x0000_t75" style="position:absolute;left:0;text-align:left;margin-left:33.7pt;margin-top:1.4pt;width:173.1pt;height:139.1pt;z-index:70;mso-position-horizontal-relative:text;mso-position-vertical-relative:text">
                  <v:imagedata r:id="rId86" o:title=""/>
                </v:shape>
              </w:pict>
            </w:r>
            <w:r w:rsidR="00786463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CB651D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CB651D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86463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CB651D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CB651D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CB651D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CB651D">
              <w:rPr>
                <w:rFonts w:ascii="Times New Roman" w:eastAsia="標楷體" w:hAnsi="Times New Roman" w:hint="eastAsia"/>
                <w:b/>
                <w:color w:val="000000"/>
              </w:rPr>
              <w:t>4(a)</w:t>
            </w:r>
          </w:p>
          <w:p w14:paraId="493E17F0" w14:textId="77777777" w:rsidR="00917154" w:rsidRPr="00B632E7" w:rsidRDefault="00917154" w:rsidP="0078646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6E29255B" w14:textId="77777777" w:rsidR="00917154" w:rsidRPr="00B632E7" w:rsidRDefault="00917154" w:rsidP="00786463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072F0F37">
                <v:shape id="_x0000_i128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36759E4">
                <v:shape id="_x0000_i1287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全量等於分量和</w:t>
            </w:r>
          </w:p>
          <w:p w14:paraId="3B8B05BA" w14:textId="77777777" w:rsidR="00917154" w:rsidRPr="00B632E7" w:rsidRDefault="00917154" w:rsidP="0091715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5F67792D" w14:textId="77777777" w:rsidR="00917154" w:rsidRPr="00B632E7" w:rsidRDefault="00917154" w:rsidP="0091715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8°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CB651D">
              <w:rPr>
                <w:rFonts w:ascii="Times New Roman" w:eastAsia="標楷體" w:hAnsi="Times New Roman" w:hint="eastAsia"/>
              </w:rPr>
              <w:t>等量減法公理</w:t>
            </w:r>
          </w:p>
          <w:p w14:paraId="1FA08D90" w14:textId="77777777" w:rsidR="00917154" w:rsidRPr="00B632E7" w:rsidRDefault="00917154" w:rsidP="0091715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4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6D639B76" w14:textId="77777777" w:rsidR="00917154" w:rsidRPr="00B632E7" w:rsidRDefault="00917154" w:rsidP="0091715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  <w:r w:rsidR="00CD388D"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</w:p>
          <w:p w14:paraId="214FE904" w14:textId="77777777" w:rsidR="00CD388D" w:rsidRPr="00B632E7" w:rsidRDefault="00CD388D" w:rsidP="00CD388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CB651D">
              <w:rPr>
                <w:rFonts w:ascii="Times New Roman" w:eastAsia="標楷體" w:hAnsi="標楷體" w:hint="eastAsia"/>
                <w:color w:val="000000"/>
              </w:rPr>
              <w:t xml:space="preserve">3.4(a) 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CD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6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(7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3°</w:t>
            </w:r>
            <w:r w:rsidRPr="00B632E7">
              <w:rPr>
                <w:rFonts w:ascii="Times New Roman" w:eastAsia="標楷體" w:hAnsi="標楷體"/>
              </w:rPr>
              <w:t>代入</w:t>
            </w:r>
          </w:p>
        </w:tc>
      </w:tr>
    </w:tbl>
    <w:p w14:paraId="6A5FD778" w14:textId="77777777" w:rsidR="0065373B" w:rsidRPr="00B632E7" w:rsidRDefault="00E631B6" w:rsidP="0065373B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5</w:t>
      </w:r>
      <w:r w:rsidRPr="00B632E7">
        <w:rPr>
          <w:rFonts w:ascii="Times New Roman" w:eastAsia="標楷體" w:hAnsi="標楷體"/>
          <w:b/>
        </w:rPr>
        <w:t>：</w:t>
      </w:r>
      <w:r w:rsidR="0065373B" w:rsidRPr="00B632E7">
        <w:rPr>
          <w:rFonts w:ascii="Times New Roman" w:eastAsia="標楷體" w:hAnsi="標楷體"/>
        </w:rPr>
        <w:t>如圖</w:t>
      </w:r>
      <w:r w:rsidR="000304ED">
        <w:rPr>
          <w:rFonts w:ascii="Times New Roman" w:eastAsia="標楷體" w:hAnsi="標楷體" w:hint="eastAsia"/>
        </w:rPr>
        <w:t>3.5</w:t>
      </w:r>
      <w:r w:rsidR="0065373B" w:rsidRPr="00B632E7">
        <w:rPr>
          <w:rFonts w:ascii="Times New Roman" w:eastAsia="標楷體" w:hAnsi="標楷體"/>
        </w:rPr>
        <w:t>，</w:t>
      </w:r>
      <w:r w:rsidR="0065373B" w:rsidRPr="00B632E7">
        <w:rPr>
          <w:rFonts w:ascii="Times New Roman" w:eastAsia="標楷體" w:hAnsi="Times New Roman"/>
        </w:rPr>
        <w:t>L</w:t>
      </w:r>
      <w:r w:rsidR="0065373B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65373B" w:rsidRPr="00B632E7">
        <w:rPr>
          <w:rFonts w:ascii="標楷體" w:eastAsia="標楷體" w:hAnsi="標楷體"/>
          <w:color w:val="000000"/>
        </w:rPr>
        <w:t>∥</w:t>
      </w:r>
      <w:proofErr w:type="gramEnd"/>
      <w:r w:rsidR="0065373B" w:rsidRPr="00B632E7">
        <w:rPr>
          <w:rFonts w:ascii="Times New Roman" w:eastAsia="標楷體" w:hAnsi="Times New Roman"/>
        </w:rPr>
        <w:t>L</w:t>
      </w:r>
      <w:r w:rsidR="0065373B" w:rsidRPr="00B632E7">
        <w:rPr>
          <w:rFonts w:ascii="Times New Roman" w:eastAsia="標楷體" w:hAnsi="Times New Roman"/>
          <w:vertAlign w:val="subscript"/>
        </w:rPr>
        <w:t>2</w:t>
      </w:r>
      <w:r w:rsidR="0065373B" w:rsidRPr="00B632E7">
        <w:rPr>
          <w:rFonts w:ascii="Times New Roman" w:eastAsia="標楷體" w:hAnsi="標楷體"/>
        </w:rPr>
        <w:t>，</w:t>
      </w:r>
      <w:r w:rsidR="0065373B" w:rsidRPr="00B632E7">
        <w:rPr>
          <w:rFonts w:ascii="標楷體" w:eastAsia="標楷體" w:hAnsi="標楷體"/>
        </w:rPr>
        <w:t>∠</w:t>
      </w:r>
      <w:r w:rsidR="0065373B" w:rsidRPr="00B632E7">
        <w:rPr>
          <w:rFonts w:ascii="Times New Roman" w:eastAsia="標楷體" w:hAnsi="Times New Roman"/>
        </w:rPr>
        <w:t>1</w:t>
      </w:r>
      <w:r w:rsidR="0065373B" w:rsidRPr="00B632E7">
        <w:rPr>
          <w:rFonts w:ascii="Times New Roman" w:eastAsia="標楷體" w:hAnsi="標楷體"/>
          <w:spacing w:val="-40"/>
        </w:rPr>
        <w:t>＝</w:t>
      </w:r>
      <w:r w:rsidR="0065373B" w:rsidRPr="00B632E7">
        <w:rPr>
          <w:rFonts w:ascii="Times New Roman" w:eastAsia="標楷體" w:hAnsi="標楷體"/>
        </w:rPr>
        <w:t>（</w:t>
      </w:r>
      <w:r w:rsidR="0065373B" w:rsidRPr="00B632E7">
        <w:rPr>
          <w:rFonts w:ascii="Times New Roman" w:eastAsia="標楷體" w:hAnsi="Times New Roman"/>
        </w:rPr>
        <w:t>3x</w:t>
      </w:r>
      <w:r w:rsidR="0065373B" w:rsidRPr="00B632E7">
        <w:rPr>
          <w:rFonts w:ascii="Times New Roman" w:eastAsia="標楷體" w:hAnsi="標楷體"/>
        </w:rPr>
        <w:t>－</w:t>
      </w:r>
      <w:r w:rsidR="0065373B" w:rsidRPr="00B632E7">
        <w:rPr>
          <w:rFonts w:ascii="Times New Roman" w:eastAsia="標楷體" w:hAnsi="Times New Roman"/>
        </w:rPr>
        <w:t>25</w:t>
      </w:r>
      <w:r w:rsidR="0065373B" w:rsidRPr="00B632E7">
        <w:rPr>
          <w:rFonts w:ascii="Times New Roman" w:eastAsia="標楷體" w:hAnsi="標楷體"/>
          <w:spacing w:val="-40"/>
        </w:rPr>
        <w:t>）</w:t>
      </w:r>
      <w:r w:rsidR="0065373B" w:rsidRPr="00B632E7">
        <w:rPr>
          <w:rFonts w:ascii="Times New Roman" w:eastAsia="標楷體" w:hAnsi="Times New Roman"/>
        </w:rPr>
        <w:t>°</w:t>
      </w:r>
      <w:r w:rsidR="0065373B" w:rsidRPr="00B632E7">
        <w:rPr>
          <w:rFonts w:ascii="Times New Roman" w:eastAsia="標楷體" w:hAnsi="標楷體"/>
        </w:rPr>
        <w:t>，</w:t>
      </w:r>
      <w:r w:rsidR="0065373B" w:rsidRPr="00B632E7">
        <w:rPr>
          <w:rFonts w:ascii="標楷體" w:eastAsia="標楷體" w:hAnsi="標楷體"/>
        </w:rPr>
        <w:t>∠</w:t>
      </w:r>
      <w:r w:rsidR="0065373B" w:rsidRPr="00B632E7">
        <w:rPr>
          <w:rFonts w:ascii="Times New Roman" w:eastAsia="標楷體" w:hAnsi="Times New Roman"/>
        </w:rPr>
        <w:t>2</w:t>
      </w:r>
      <w:r w:rsidR="0065373B" w:rsidRPr="00B632E7">
        <w:rPr>
          <w:rFonts w:ascii="Times New Roman" w:eastAsia="標楷體" w:hAnsi="標楷體"/>
          <w:spacing w:val="-40"/>
        </w:rPr>
        <w:t>＝</w:t>
      </w:r>
      <w:r w:rsidR="0065373B" w:rsidRPr="00B632E7">
        <w:rPr>
          <w:rFonts w:ascii="Times New Roman" w:eastAsia="標楷體" w:hAnsi="標楷體"/>
        </w:rPr>
        <w:t>（</w:t>
      </w:r>
      <w:r w:rsidR="0065373B" w:rsidRPr="00B632E7">
        <w:rPr>
          <w:rFonts w:ascii="Times New Roman" w:eastAsia="標楷體" w:hAnsi="Times New Roman"/>
        </w:rPr>
        <w:t>4x</w:t>
      </w:r>
      <w:r w:rsidR="0065373B" w:rsidRPr="00B632E7">
        <w:rPr>
          <w:rFonts w:ascii="Times New Roman" w:eastAsia="標楷體" w:hAnsi="標楷體"/>
        </w:rPr>
        <w:t>－</w:t>
      </w:r>
      <w:r w:rsidR="0065373B" w:rsidRPr="00B632E7">
        <w:rPr>
          <w:rFonts w:ascii="Times New Roman" w:eastAsia="標楷體" w:hAnsi="Times New Roman"/>
        </w:rPr>
        <w:t>13</w:t>
      </w:r>
      <w:r w:rsidR="0065373B" w:rsidRPr="00B632E7">
        <w:rPr>
          <w:rFonts w:ascii="Times New Roman" w:eastAsia="標楷體" w:hAnsi="標楷體"/>
          <w:spacing w:val="-40"/>
        </w:rPr>
        <w:t>）</w:t>
      </w:r>
      <w:r w:rsidR="0065373B" w:rsidRPr="00B632E7">
        <w:rPr>
          <w:rFonts w:ascii="Times New Roman" w:eastAsia="標楷體" w:hAnsi="Times New Roman"/>
        </w:rPr>
        <w:t>°</w:t>
      </w:r>
      <w:r w:rsidR="0065373B" w:rsidRPr="00B632E7">
        <w:rPr>
          <w:rFonts w:ascii="Times New Roman" w:eastAsia="標楷體" w:hAnsi="標楷體"/>
        </w:rPr>
        <w:t>，則</w:t>
      </w:r>
      <w:r w:rsidR="0065373B" w:rsidRPr="00B632E7">
        <w:rPr>
          <w:rFonts w:ascii="Times New Roman" w:eastAsia="標楷體" w:hAnsi="Times New Roman"/>
        </w:rPr>
        <w:t>x</w:t>
      </w:r>
      <w:r w:rsidR="0065373B" w:rsidRPr="00B632E7">
        <w:rPr>
          <w:rFonts w:ascii="Times New Roman" w:eastAsia="標楷體" w:hAnsi="標楷體"/>
        </w:rPr>
        <w:t>＝</w:t>
      </w:r>
      <w:r w:rsidR="0065373B" w:rsidRPr="00B632E7">
        <w:rPr>
          <w:rFonts w:ascii="Times New Roman" w:eastAsia="標楷體" w:hAnsi="Times New Roman"/>
          <w:u w:val="single"/>
        </w:rPr>
        <w:t xml:space="preserve">            </w:t>
      </w:r>
      <w:r w:rsidR="0065373B" w:rsidRPr="00B632E7">
        <w:rPr>
          <w:rFonts w:ascii="Times New Roman" w:eastAsia="標楷體" w:hAnsi="標楷體"/>
        </w:rPr>
        <w:t>。</w:t>
      </w:r>
    </w:p>
    <w:p w14:paraId="79DA0CC1" w14:textId="77777777" w:rsidR="00E631B6" w:rsidRDefault="0082491D" w:rsidP="0065373B">
      <w:pPr>
        <w:spacing w:beforeLines="50" w:before="180"/>
        <w:rPr>
          <w:rFonts w:ascii="Times New Roman" w:eastAsia="標楷體" w:hAnsi="Times New Roman" w:hint="eastAsia"/>
        </w:rPr>
      </w:pPr>
      <w:r>
        <w:rPr>
          <w:noProof/>
        </w:rPr>
        <w:pict w14:anchorId="4EF49BEF">
          <v:shape id="_x0000_s2543" type="#_x0000_t75" style="position:absolute;margin-left:133.55pt;margin-top:3.05pt;width:141.95pt;height:105.25pt;z-index:71">
            <v:imagedata r:id="rId87" o:title=""/>
          </v:shape>
        </w:pict>
      </w:r>
      <w:r w:rsidR="0065373B" w:rsidRPr="00B632E7">
        <w:rPr>
          <w:rFonts w:ascii="Times New Roman" w:eastAsia="標楷體" w:hAnsi="Times New Roman"/>
        </w:rPr>
        <w:t xml:space="preserve">                      </w:t>
      </w:r>
    </w:p>
    <w:p w14:paraId="3D28331D" w14:textId="77777777" w:rsidR="0082491D" w:rsidRDefault="0082491D" w:rsidP="0065373B">
      <w:pPr>
        <w:spacing w:beforeLines="50" w:before="180"/>
        <w:rPr>
          <w:rFonts w:ascii="Times New Roman" w:eastAsia="標楷體" w:hAnsi="Times New Roman" w:hint="eastAsia"/>
        </w:rPr>
      </w:pPr>
    </w:p>
    <w:p w14:paraId="4A3DA1B2" w14:textId="77777777" w:rsidR="0082491D" w:rsidRDefault="0082491D" w:rsidP="0065373B">
      <w:pPr>
        <w:spacing w:beforeLines="50" w:before="180"/>
        <w:rPr>
          <w:rFonts w:ascii="Times New Roman" w:eastAsia="標楷體" w:hAnsi="Times New Roman" w:hint="eastAsia"/>
        </w:rPr>
      </w:pPr>
    </w:p>
    <w:p w14:paraId="3971126A" w14:textId="77777777" w:rsidR="0082491D" w:rsidRDefault="0082491D" w:rsidP="0065373B">
      <w:pPr>
        <w:spacing w:beforeLines="50" w:before="180"/>
        <w:rPr>
          <w:rFonts w:ascii="Times New Roman" w:eastAsia="標楷體" w:hAnsi="Times New Roman" w:hint="eastAsia"/>
        </w:rPr>
      </w:pPr>
    </w:p>
    <w:p w14:paraId="41DC43CD" w14:textId="77777777" w:rsidR="000304ED" w:rsidRDefault="000304ED" w:rsidP="00F63959">
      <w:pPr>
        <w:pStyle w:val="1txt"/>
        <w:spacing w:beforeLines="50" w:before="180"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5</w:t>
      </w:r>
    </w:p>
    <w:p w14:paraId="3A21DA67" w14:textId="77777777" w:rsidR="0012439F" w:rsidRPr="00B632E7" w:rsidRDefault="0012439F" w:rsidP="0012439F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3FC46D78" w14:textId="77777777" w:rsidR="0012439F" w:rsidRPr="000304ED" w:rsidRDefault="0012439F" w:rsidP="0065373B">
      <w:pPr>
        <w:pStyle w:val="a9"/>
        <w:pageBreakBefore w:val="0"/>
        <w:numPr>
          <w:ilvl w:val="0"/>
          <w:numId w:val="2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709" w:hanging="131"/>
        <w:rPr>
          <w:rFonts w:ascii="Times New Roman" w:hAnsi="Times New Roman" w:cs="Times New Roman"/>
          <w:color w:val="000000"/>
          <w:sz w:val="24"/>
        </w:rPr>
      </w:pPr>
      <w:r w:rsidRPr="000304ED">
        <w:rPr>
          <w:rFonts w:ascii="Times New Roman" w:hAnsi="標楷體" w:cs="Times New Roman"/>
          <w:color w:val="000000"/>
          <w:sz w:val="24"/>
        </w:rPr>
        <w:t>內錯角相等</w:t>
      </w:r>
      <w:r w:rsidR="00066A95" w:rsidRPr="000304ED">
        <w:rPr>
          <w:rFonts w:ascii="Times New Roman" w:hAnsi="Times New Roman" w:cs="Times New Roman"/>
          <w:color w:val="000000"/>
          <w:sz w:val="24"/>
        </w:rPr>
        <w:t xml:space="preserve">    2. </w:t>
      </w:r>
      <w:r w:rsidRPr="000304ED">
        <w:rPr>
          <w:rFonts w:ascii="Times New Roman" w:hAnsi="標楷體" w:cs="Times New Roman"/>
          <w:sz w:val="24"/>
        </w:rPr>
        <w:t>同位角相等</w:t>
      </w:r>
      <w:r w:rsidR="00066A95" w:rsidRPr="000304ED">
        <w:rPr>
          <w:rFonts w:ascii="Times New Roman" w:hAnsi="Times New Roman" w:cs="Times New Roman"/>
          <w:sz w:val="24"/>
        </w:rPr>
        <w:t xml:space="preserve">    </w:t>
      </w:r>
      <w:r w:rsidR="0065373B" w:rsidRPr="000304ED">
        <w:rPr>
          <w:rFonts w:ascii="Times New Roman" w:hAnsi="Times New Roman" w:cs="Times New Roman"/>
          <w:sz w:val="24"/>
        </w:rPr>
        <w:t xml:space="preserve">      </w:t>
      </w:r>
      <w:r w:rsidR="00066A95" w:rsidRPr="000304ED">
        <w:rPr>
          <w:rFonts w:ascii="Times New Roman" w:hAnsi="Times New Roman" w:cs="Times New Roman"/>
          <w:sz w:val="24"/>
        </w:rPr>
        <w:t xml:space="preserve">3. </w:t>
      </w:r>
      <w:proofErr w:type="gramStart"/>
      <w:r w:rsidRPr="000304ED">
        <w:rPr>
          <w:rFonts w:ascii="Times New Roman" w:hAnsi="標楷體" w:cs="Times New Roman"/>
          <w:sz w:val="24"/>
        </w:rPr>
        <w:t>同側內角</w:t>
      </w:r>
      <w:proofErr w:type="gramEnd"/>
      <w:r w:rsidRPr="000304ED">
        <w:rPr>
          <w:rFonts w:ascii="Times New Roman" w:hAnsi="標楷體" w:cs="Times New Roman"/>
          <w:sz w:val="24"/>
        </w:rPr>
        <w:t>互補</w:t>
      </w:r>
    </w:p>
    <w:p w14:paraId="6DA87C71" w14:textId="77777777" w:rsidR="0012439F" w:rsidRPr="00B632E7" w:rsidRDefault="0012439F" w:rsidP="00F63959">
      <w:pPr>
        <w:jc w:val="both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12439F" w:rsidRPr="00B632E7" w14:paraId="32FC91A2" w14:textId="77777777" w:rsidTr="0012439F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3BAF1CF" w14:textId="77777777" w:rsidR="0012439F" w:rsidRPr="00B632E7" w:rsidRDefault="0012439F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65DB8EA7" w14:textId="77777777" w:rsidR="0012439F" w:rsidRPr="00B632E7" w:rsidRDefault="0012439F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2439F" w:rsidRPr="00B632E7" w14:paraId="126E3442" w14:textId="77777777" w:rsidTr="0012439F">
        <w:tc>
          <w:tcPr>
            <w:tcW w:w="3794" w:type="dxa"/>
            <w:tcBorders>
              <w:top w:val="single" w:sz="4" w:space="0" w:color="auto"/>
            </w:tcBorders>
          </w:tcPr>
          <w:p w14:paraId="1E6BBC16" w14:textId="77777777" w:rsidR="0012439F" w:rsidRPr="00B632E7" w:rsidRDefault="00267F47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304ED">
              <w:rPr>
                <w:rFonts w:ascii="Times New Roman" w:eastAsia="標楷體" w:hAnsi="Times New Roman" w:hint="eastAsia"/>
              </w:rPr>
              <w:t>如圖</w:t>
            </w:r>
            <w:r w:rsidR="000304ED">
              <w:rPr>
                <w:rFonts w:ascii="Times New Roman" w:eastAsia="標楷體" w:hAnsi="Times New Roman" w:hint="eastAsia"/>
              </w:rPr>
              <w:t>3.5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261B4F5E" w14:textId="77777777" w:rsidR="00267F47" w:rsidRPr="00B632E7" w:rsidRDefault="00267F47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</w:p>
          <w:p w14:paraId="00C0858B" w14:textId="77777777" w:rsidR="00267F47" w:rsidRPr="00B632E7" w:rsidRDefault="003C3D63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</w:p>
          <w:p w14:paraId="74CFE867" w14:textId="77777777" w:rsidR="003C3D63" w:rsidRPr="00B632E7" w:rsidRDefault="003C3D63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</w:p>
          <w:p w14:paraId="6713BF7D" w14:textId="77777777" w:rsidR="003C3D63" w:rsidRPr="00B632E7" w:rsidRDefault="003C3D63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 xml:space="preserve"> 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＝（</w:t>
            </w:r>
            <w:r w:rsidRPr="00B632E7">
              <w:rPr>
                <w:rFonts w:ascii="Times New Roman" w:eastAsia="標楷體" w:hAnsi="Times New Roman"/>
              </w:rPr>
              <w:t>3x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5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＋（</w:t>
            </w:r>
            <w:r w:rsidRPr="00B632E7">
              <w:rPr>
                <w:rFonts w:ascii="Times New Roman" w:eastAsia="標楷體" w:hAnsi="Times New Roman"/>
              </w:rPr>
              <w:t>4x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3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7x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38)°</w:t>
            </w:r>
          </w:p>
          <w:p w14:paraId="7BA5FE64" w14:textId="77777777" w:rsidR="003C3D63" w:rsidRPr="00B632E7" w:rsidRDefault="003C3D63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°</w:t>
            </w:r>
          </w:p>
          <w:p w14:paraId="2A1D3652" w14:textId="77777777" w:rsidR="00BD214B" w:rsidRPr="00B632E7" w:rsidRDefault="00BD214B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3DB9A229" w14:textId="77777777" w:rsidR="00BD214B" w:rsidRPr="00B632E7" w:rsidRDefault="00BD214B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="0063112B"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7°</w:t>
            </w:r>
          </w:p>
          <w:p w14:paraId="158EC57B" w14:textId="77777777" w:rsidR="00BD214B" w:rsidRPr="00B632E7" w:rsidRDefault="00BD214B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18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="0063112B" w:rsidRPr="00B632E7">
              <w:rPr>
                <w:rFonts w:ascii="Times New Roman" w:eastAsia="標楷體" w:hAnsi="Times New Roman"/>
              </w:rPr>
              <w:t>180°</w:t>
            </w:r>
            <w:r w:rsidR="0063112B" w:rsidRPr="00B632E7">
              <w:rPr>
                <w:rFonts w:ascii="Times New Roman" w:eastAsia="標楷體" w:hAnsi="標楷體"/>
              </w:rPr>
              <w:t>＋</w:t>
            </w:r>
            <w:r w:rsidR="0063112B" w:rsidRPr="00B632E7">
              <w:rPr>
                <w:rFonts w:ascii="Times New Roman" w:eastAsia="標楷體" w:hAnsi="Times New Roman"/>
              </w:rPr>
              <w:t>37°</w:t>
            </w:r>
            <w:r w:rsidR="0063112B" w:rsidRPr="00B632E7">
              <w:rPr>
                <w:rFonts w:ascii="Times New Roman" w:eastAsia="標楷體" w:hAnsi="標楷體"/>
              </w:rPr>
              <w:t>＝</w:t>
            </w:r>
            <w:r w:rsidR="0063112B" w:rsidRPr="00B632E7">
              <w:rPr>
                <w:rFonts w:ascii="Times New Roman" w:eastAsia="標楷體" w:hAnsi="Times New Roman"/>
              </w:rPr>
              <w:t xml:space="preserve"> (7x</w:t>
            </w:r>
            <w:r w:rsidR="0063112B" w:rsidRPr="00B632E7">
              <w:rPr>
                <w:rFonts w:ascii="Times New Roman" w:eastAsia="標楷體" w:hAnsi="標楷體"/>
              </w:rPr>
              <w:t>－</w:t>
            </w:r>
            <w:r w:rsidR="0063112B" w:rsidRPr="00B632E7">
              <w:rPr>
                <w:rFonts w:ascii="Times New Roman" w:eastAsia="標楷體" w:hAnsi="Times New Roman"/>
              </w:rPr>
              <w:t>38)°</w:t>
            </w:r>
            <w:r w:rsidR="0063112B" w:rsidRPr="00B632E7">
              <w:rPr>
                <w:rFonts w:ascii="Times New Roman" w:eastAsia="標楷體" w:hAnsi="Times New Roman"/>
              </w:rPr>
              <w:br/>
              <w:t xml:space="preserve">   235°</w:t>
            </w:r>
            <w:r w:rsidR="0063112B" w:rsidRPr="00B632E7">
              <w:rPr>
                <w:rFonts w:ascii="Times New Roman" w:eastAsia="標楷體" w:hAnsi="標楷體"/>
              </w:rPr>
              <w:t>＝</w:t>
            </w:r>
            <w:r w:rsidR="0063112B" w:rsidRPr="00B632E7">
              <w:rPr>
                <w:rFonts w:ascii="Times New Roman" w:eastAsia="標楷體" w:hAnsi="Times New Roman"/>
              </w:rPr>
              <w:t xml:space="preserve"> (7x</w:t>
            </w:r>
            <w:r w:rsidR="0063112B" w:rsidRPr="00B632E7">
              <w:rPr>
                <w:rFonts w:ascii="Times New Roman" w:eastAsia="標楷體" w:hAnsi="標楷體"/>
              </w:rPr>
              <w:t>－</w:t>
            </w:r>
            <w:r w:rsidR="0063112B" w:rsidRPr="00B632E7">
              <w:rPr>
                <w:rFonts w:ascii="Times New Roman" w:eastAsia="標楷體" w:hAnsi="Times New Roman"/>
              </w:rPr>
              <w:t>38)°</w:t>
            </w:r>
            <w:r w:rsidR="0063112B" w:rsidRPr="00B632E7">
              <w:rPr>
                <w:rFonts w:ascii="Times New Roman" w:eastAsia="標楷體" w:hAnsi="Times New Roman"/>
              </w:rPr>
              <w:br/>
              <w:t xml:space="preserve">     x </w:t>
            </w:r>
            <w:r w:rsidR="0063112B" w:rsidRPr="00B632E7">
              <w:rPr>
                <w:rFonts w:ascii="Times New Roman" w:eastAsia="標楷體" w:hAnsi="標楷體"/>
              </w:rPr>
              <w:t>＝</w:t>
            </w:r>
            <w:r w:rsidR="0063112B" w:rsidRPr="00B632E7">
              <w:rPr>
                <w:rFonts w:ascii="Times New Roman" w:eastAsia="標楷體" w:hAnsi="Times New Roman"/>
              </w:rPr>
              <w:t xml:space="preserve"> (235</w:t>
            </w:r>
            <w:r w:rsidR="0063112B" w:rsidRPr="00B632E7">
              <w:rPr>
                <w:rFonts w:ascii="Times New Roman" w:eastAsia="標楷體" w:hAnsi="標楷體"/>
              </w:rPr>
              <w:t>＋</w:t>
            </w:r>
            <w:r w:rsidR="0063112B" w:rsidRPr="00B632E7">
              <w:rPr>
                <w:rFonts w:ascii="Times New Roman" w:eastAsia="標楷體" w:hAnsi="Times New Roman"/>
              </w:rPr>
              <w:t>38)÷7</w:t>
            </w:r>
            <w:r w:rsidR="0063112B" w:rsidRPr="00B632E7">
              <w:rPr>
                <w:rFonts w:ascii="Times New Roman" w:eastAsia="標楷體" w:hAnsi="標楷體"/>
              </w:rPr>
              <w:t>＝</w:t>
            </w:r>
            <w:r w:rsidR="0063112B" w:rsidRPr="00B632E7">
              <w:rPr>
                <w:rFonts w:ascii="Times New Roman" w:eastAsia="標楷體" w:hAnsi="Times New Roman"/>
              </w:rPr>
              <w:t>39</w:t>
            </w:r>
          </w:p>
          <w:p w14:paraId="213AB735" w14:textId="77777777" w:rsidR="0063112B" w:rsidRPr="00B632E7" w:rsidRDefault="0063112B" w:rsidP="00DB0371">
            <w:pPr>
              <w:numPr>
                <w:ilvl w:val="0"/>
                <w:numId w:val="2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9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64933695" w14:textId="77777777" w:rsidR="00267F47" w:rsidRPr="00B632E7" w:rsidRDefault="0082491D" w:rsidP="0012439F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190F0A00">
                <v:shape id="_x0000_s2547" type="#_x0000_t75" style="position:absolute;left:0;text-align:left;margin-left:51.1pt;margin-top:-.8pt;width:135.15pt;height:98.85pt;z-index:-52;mso-position-horizontal-relative:text;mso-position-vertical-relative:text">
                  <v:imagedata r:id="rId88" o:title=""/>
                </v:shape>
              </w:pict>
            </w:r>
            <w:r w:rsidR="00267F47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267F47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267F47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267F47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0304ED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267F47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0304ED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 </w:t>
            </w:r>
            <w:r w:rsidR="000304ED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0304ED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0304ED">
              <w:rPr>
                <w:rFonts w:ascii="Times New Roman" w:eastAsia="標楷體" w:hAnsi="Times New Roman" w:hint="eastAsia"/>
                <w:b/>
                <w:color w:val="000000"/>
              </w:rPr>
              <w:t>5(a)</w:t>
            </w:r>
          </w:p>
          <w:p w14:paraId="7EA1D328" w14:textId="77777777" w:rsidR="00267F47" w:rsidRPr="00B632E7" w:rsidRDefault="00267F47" w:rsidP="00267F47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212EAE5A" w14:textId="77777777" w:rsidR="00267F47" w:rsidRPr="00B632E7" w:rsidRDefault="003C3D63" w:rsidP="0012439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</w:t>
            </w:r>
            <w:r w:rsidR="000304ED" w:rsidRPr="00B632E7">
              <w:rPr>
                <w:rFonts w:ascii="Times New Roman" w:eastAsia="標楷體" w:hAnsi="標楷體"/>
                <w:color w:val="000000"/>
              </w:rPr>
              <w:t>圖</w:t>
            </w:r>
            <w:r w:rsidR="000304ED">
              <w:rPr>
                <w:rFonts w:ascii="Times New Roman" w:eastAsia="標楷體" w:hAnsi="標楷體" w:hint="eastAsia"/>
                <w:color w:val="000000"/>
              </w:rPr>
              <w:t>3.5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16E38040" w14:textId="77777777" w:rsidR="003C3D63" w:rsidRPr="00B632E7" w:rsidRDefault="003C3D63" w:rsidP="003C3D6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304ED">
              <w:rPr>
                <w:rFonts w:ascii="Times New Roman" w:eastAsia="標楷體" w:hAnsi="標楷體" w:hint="eastAsia"/>
                <w:color w:val="000000"/>
              </w:rPr>
              <w:t>3.5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30BBCAA7" w14:textId="77777777" w:rsidR="003C3D63" w:rsidRPr="00B632E7" w:rsidRDefault="003C3D63" w:rsidP="003C3D63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標楷體"/>
                <w:color w:val="000000"/>
              </w:rPr>
              <w:t>式＋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標楷體"/>
                <w:color w:val="000000"/>
              </w:rPr>
              <w:t>式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  <w:spacing w:val="-40"/>
              </w:rPr>
              <w:t>＝</w:t>
            </w:r>
            <w:r w:rsidRPr="00B632E7">
              <w:rPr>
                <w:rFonts w:ascii="Times New Roman" w:eastAsia="標楷體" w:hAnsi="標楷體"/>
              </w:rPr>
              <w:t>（</w:t>
            </w:r>
            <w:r w:rsidRPr="00B632E7">
              <w:rPr>
                <w:rFonts w:ascii="Times New Roman" w:eastAsia="標楷體" w:hAnsi="Times New Roman"/>
              </w:rPr>
              <w:t>3x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5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 xml:space="preserve">° 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  <w:spacing w:val="-40"/>
              </w:rPr>
              <w:t>＝</w:t>
            </w:r>
            <w:r w:rsidRPr="00B632E7">
              <w:rPr>
                <w:rFonts w:ascii="Times New Roman" w:eastAsia="標楷體" w:hAnsi="標楷體"/>
              </w:rPr>
              <w:t>（</w:t>
            </w:r>
            <w:r w:rsidRPr="00B632E7">
              <w:rPr>
                <w:rFonts w:ascii="Times New Roman" w:eastAsia="標楷體" w:hAnsi="Times New Roman"/>
              </w:rPr>
              <w:t>4x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3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proofErr w:type="gramStart"/>
            <w:r w:rsidRPr="00B632E7">
              <w:rPr>
                <w:rFonts w:ascii="Times New Roman" w:eastAsia="標楷體" w:hAnsi="標楷體"/>
              </w:rPr>
              <w:t>代入得</w:t>
            </w:r>
            <w:proofErr w:type="gramEnd"/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化簡</w:t>
            </w:r>
          </w:p>
          <w:p w14:paraId="2F5A335F" w14:textId="77777777" w:rsidR="003C3D63" w:rsidRPr="00B632E7" w:rsidRDefault="003C3D63" w:rsidP="00BD214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="00BD214B" w:rsidRPr="00B632E7">
              <w:rPr>
                <w:rFonts w:ascii="Times New Roman" w:eastAsia="標楷體" w:hAnsi="Times New Roman"/>
              </w:rPr>
              <w:t xml:space="preserve"> L</w:t>
            </w:r>
            <w:r w:rsidR="00BD214B"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="00BD214B"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="00BD214B" w:rsidRPr="00B632E7">
              <w:rPr>
                <w:rFonts w:ascii="Times New Roman" w:eastAsia="標楷體" w:hAnsi="Times New Roman"/>
              </w:rPr>
              <w:t>L</w:t>
            </w:r>
            <w:r w:rsidR="00BD214B" w:rsidRPr="00B632E7">
              <w:rPr>
                <w:rFonts w:ascii="Times New Roman" w:eastAsia="標楷體" w:hAnsi="Times New Roman"/>
                <w:vertAlign w:val="subscript"/>
              </w:rPr>
              <w:t xml:space="preserve">3 </w:t>
            </w:r>
            <w:r w:rsidR="00BD214B" w:rsidRPr="00B632E7">
              <w:rPr>
                <w:rFonts w:ascii="Times New Roman" w:eastAsia="標楷體" w:hAnsi="標楷體"/>
                <w:color w:val="000000"/>
              </w:rPr>
              <w:t>＆</w:t>
            </w:r>
            <w:r w:rsidR="00BD214B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BD214B"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3271A106" w14:textId="77777777" w:rsidR="00BD214B" w:rsidRPr="00B632E7" w:rsidRDefault="00BD214B" w:rsidP="00BD214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4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4C3B3108" w14:textId="77777777" w:rsidR="00BD214B" w:rsidRPr="00B632E7" w:rsidRDefault="00BD214B" w:rsidP="00BD214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15D4CF2F" w14:textId="77777777" w:rsidR="00BD214B" w:rsidRPr="00B632E7" w:rsidRDefault="0063112B" w:rsidP="00BD214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>(7)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>(8)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標楷體"/>
                <w:color w:val="000000"/>
              </w:rPr>
              <w:t>得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化簡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201CF84C" w14:textId="77777777" w:rsidR="0063112B" w:rsidRPr="00B632E7" w:rsidRDefault="0063112B" w:rsidP="00BD214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</w:p>
        </w:tc>
      </w:tr>
    </w:tbl>
    <w:p w14:paraId="28D787BE" w14:textId="77777777" w:rsidR="0065373B" w:rsidRPr="00B632E7" w:rsidRDefault="00E631B6" w:rsidP="0065373B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6</w:t>
      </w:r>
      <w:r w:rsidRPr="00B632E7">
        <w:rPr>
          <w:rFonts w:ascii="Times New Roman" w:eastAsia="標楷體" w:hAnsi="標楷體"/>
          <w:b/>
        </w:rPr>
        <w:t>：</w:t>
      </w:r>
      <w:r w:rsidR="0065373B" w:rsidRPr="00B632E7">
        <w:rPr>
          <w:rFonts w:ascii="Times New Roman" w:eastAsia="標楷體" w:hAnsi="標楷體"/>
        </w:rPr>
        <w:t>如圖</w:t>
      </w:r>
      <w:r w:rsidR="000304ED">
        <w:rPr>
          <w:rFonts w:ascii="Times New Roman" w:eastAsia="標楷體" w:hAnsi="標楷體" w:hint="eastAsia"/>
        </w:rPr>
        <w:t>3.6</w:t>
      </w:r>
      <w:r w:rsidR="0065373B" w:rsidRPr="00B632E7">
        <w:rPr>
          <w:rFonts w:ascii="Times New Roman" w:eastAsia="標楷體" w:hAnsi="標楷體"/>
        </w:rPr>
        <w:t>，</w:t>
      </w:r>
      <w:r w:rsidR="0065373B" w:rsidRPr="00B632E7">
        <w:rPr>
          <w:rFonts w:ascii="Times New Roman" w:eastAsia="標楷體" w:hAnsi="Times New Roman"/>
        </w:rPr>
        <w:t>L</w:t>
      </w:r>
      <w:proofErr w:type="gramStart"/>
      <w:r w:rsidR="0065373B" w:rsidRPr="00B632E7">
        <w:rPr>
          <w:rFonts w:ascii="標楷體" w:eastAsia="標楷體" w:hAnsi="標楷體"/>
          <w:color w:val="000000"/>
        </w:rPr>
        <w:t>∥</w:t>
      </w:r>
      <w:proofErr w:type="gramEnd"/>
      <w:r w:rsidR="0065373B" w:rsidRPr="00B632E7">
        <w:rPr>
          <w:rFonts w:ascii="Times New Roman" w:eastAsia="標楷體" w:hAnsi="Times New Roman"/>
        </w:rPr>
        <w:t>M</w:t>
      </w:r>
      <w:r w:rsidR="0065373B" w:rsidRPr="00B632E7">
        <w:rPr>
          <w:rFonts w:ascii="Times New Roman" w:eastAsia="標楷體" w:hAnsi="標楷體"/>
        </w:rPr>
        <w:t>，求</w:t>
      </w:r>
      <w:r w:rsidR="0065373B" w:rsidRPr="00B632E7">
        <w:rPr>
          <w:rFonts w:ascii="Times New Roman" w:eastAsia="標楷體" w:hAnsi="Times New Roman"/>
        </w:rPr>
        <w:t>y</w:t>
      </w:r>
      <w:r w:rsidR="0065373B" w:rsidRPr="00B632E7">
        <w:rPr>
          <w:rFonts w:ascii="Times New Roman" w:eastAsia="標楷體" w:hAnsi="標楷體"/>
        </w:rPr>
        <w:t>＝</w:t>
      </w:r>
      <w:r w:rsidR="0065373B" w:rsidRPr="00B632E7">
        <w:rPr>
          <w:rFonts w:ascii="Times New Roman" w:eastAsia="標楷體" w:hAnsi="Times New Roman"/>
          <w:u w:val="single"/>
        </w:rPr>
        <w:t xml:space="preserve">            </w:t>
      </w:r>
      <w:r w:rsidR="0065373B" w:rsidRPr="00B632E7">
        <w:rPr>
          <w:rFonts w:ascii="Times New Roman" w:eastAsia="標楷體" w:hAnsi="標楷體"/>
        </w:rPr>
        <w:t>度。</w:t>
      </w:r>
    </w:p>
    <w:p w14:paraId="6F7F4D9A" w14:textId="77777777" w:rsidR="00347F21" w:rsidRDefault="00347F21" w:rsidP="0065373B">
      <w:pPr>
        <w:spacing w:beforeLines="50" w:before="180" w:afterLines="50" w:after="180"/>
        <w:jc w:val="both"/>
        <w:rPr>
          <w:rFonts w:hint="eastAsia"/>
          <w:noProof/>
        </w:rPr>
      </w:pPr>
      <w:r>
        <w:rPr>
          <w:noProof/>
        </w:rPr>
        <w:pict w14:anchorId="70FF643C">
          <v:shape id="_x0000_s2551" type="#_x0000_t75" style="position:absolute;left:0;text-align:left;margin-left:117.85pt;margin-top:7.3pt;width:161.65pt;height:124.15pt;z-index:73">
            <v:imagedata r:id="rId89" o:title=""/>
          </v:shape>
        </w:pict>
      </w:r>
      <w:r w:rsidR="0065373B" w:rsidRPr="00B632E7">
        <w:rPr>
          <w:rFonts w:ascii="Times New Roman" w:eastAsia="標楷體" w:hAnsi="Times New Roman"/>
        </w:rPr>
        <w:t xml:space="preserve">                      </w:t>
      </w:r>
    </w:p>
    <w:p w14:paraId="01D0F506" w14:textId="77777777" w:rsidR="00347F21" w:rsidRDefault="00347F21" w:rsidP="0065373B">
      <w:pPr>
        <w:spacing w:beforeLines="50" w:before="180" w:afterLines="50" w:after="180"/>
        <w:jc w:val="both"/>
        <w:rPr>
          <w:rFonts w:hint="eastAsia"/>
          <w:noProof/>
        </w:rPr>
      </w:pPr>
    </w:p>
    <w:p w14:paraId="4854A632" w14:textId="77777777" w:rsidR="00347F21" w:rsidRDefault="00347F21" w:rsidP="0065373B">
      <w:pPr>
        <w:spacing w:beforeLines="50" w:before="180" w:afterLines="50" w:after="180"/>
        <w:jc w:val="both"/>
        <w:rPr>
          <w:rFonts w:hint="eastAsia"/>
          <w:noProof/>
        </w:rPr>
      </w:pPr>
    </w:p>
    <w:p w14:paraId="72789CC9" w14:textId="77777777" w:rsidR="00347F21" w:rsidRDefault="00347F21" w:rsidP="0065373B">
      <w:pPr>
        <w:spacing w:beforeLines="50" w:before="180" w:afterLines="50" w:after="180"/>
        <w:jc w:val="both"/>
        <w:rPr>
          <w:rFonts w:hint="eastAsia"/>
          <w:noProof/>
        </w:rPr>
      </w:pPr>
    </w:p>
    <w:p w14:paraId="1823CCF3" w14:textId="77777777" w:rsidR="00E631B6" w:rsidRPr="00B632E7" w:rsidRDefault="00E631B6" w:rsidP="0065373B">
      <w:pPr>
        <w:spacing w:beforeLines="50" w:before="180" w:afterLines="50" w:after="180"/>
        <w:jc w:val="both"/>
        <w:rPr>
          <w:rFonts w:ascii="Times New Roman" w:eastAsia="標楷體" w:hAnsi="Times New Roman"/>
          <w:b/>
        </w:rPr>
      </w:pPr>
    </w:p>
    <w:p w14:paraId="307A388E" w14:textId="77777777" w:rsidR="000304ED" w:rsidRDefault="000304ED" w:rsidP="000304ED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6</w:t>
      </w:r>
    </w:p>
    <w:p w14:paraId="5BD874DA" w14:textId="77777777" w:rsidR="006D7B3A" w:rsidRPr="00B632E7" w:rsidRDefault="006D7B3A" w:rsidP="006D7B3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1A07C429" w14:textId="77777777" w:rsidR="006D7B3A" w:rsidRPr="00B632E7" w:rsidRDefault="006D7B3A" w:rsidP="00DB0371">
      <w:pPr>
        <w:pStyle w:val="a9"/>
        <w:pageBreakBefore w:val="0"/>
        <w:numPr>
          <w:ilvl w:val="0"/>
          <w:numId w:val="2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36FD2120" w14:textId="77777777" w:rsidR="006D7B3A" w:rsidRPr="00B632E7" w:rsidRDefault="006D7B3A" w:rsidP="00DB0371">
      <w:pPr>
        <w:pStyle w:val="a9"/>
        <w:pageBreakBefore w:val="0"/>
        <w:numPr>
          <w:ilvl w:val="0"/>
          <w:numId w:val="2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27ECA65D" w14:textId="77777777" w:rsidR="006D7B3A" w:rsidRPr="00B632E7" w:rsidRDefault="006D7B3A" w:rsidP="00DB0371">
      <w:pPr>
        <w:pStyle w:val="a9"/>
        <w:pageBreakBefore w:val="0"/>
        <w:numPr>
          <w:ilvl w:val="0"/>
          <w:numId w:val="2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3CB6FA2E" w14:textId="77777777" w:rsidR="006D7B3A" w:rsidRPr="00B632E7" w:rsidRDefault="006D7B3A" w:rsidP="00E631B6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6D7B3A" w:rsidRPr="00B632E7" w14:paraId="78EE9209" w14:textId="77777777" w:rsidTr="00A47FEC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A8799F" w14:textId="77777777" w:rsidR="006D7B3A" w:rsidRPr="00B632E7" w:rsidRDefault="006D7B3A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244EAA78" w14:textId="77777777" w:rsidR="006D7B3A" w:rsidRPr="00B632E7" w:rsidRDefault="006D7B3A" w:rsidP="00A47FEC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D7B3A" w:rsidRPr="00B632E7" w14:paraId="62A3A24D" w14:textId="77777777" w:rsidTr="00A47FEC">
        <w:tc>
          <w:tcPr>
            <w:tcW w:w="3936" w:type="dxa"/>
            <w:tcBorders>
              <w:top w:val="single" w:sz="4" w:space="0" w:color="auto"/>
            </w:tcBorders>
          </w:tcPr>
          <w:p w14:paraId="7365584E" w14:textId="77777777" w:rsidR="006D7B3A" w:rsidRPr="00B632E7" w:rsidRDefault="00347558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C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；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304ED">
              <w:rPr>
                <w:rFonts w:ascii="Times New Roman" w:eastAsia="標楷體" w:hAnsi="Times New Roman" w:hint="eastAsia"/>
              </w:rPr>
              <w:t>如圖</w:t>
            </w:r>
            <w:r w:rsidR="000304ED">
              <w:rPr>
                <w:rFonts w:ascii="Times New Roman" w:eastAsia="標楷體" w:hAnsi="Times New Roman" w:hint="eastAsia"/>
              </w:rPr>
              <w:t>3.6(a)</w:t>
            </w:r>
            <w:r w:rsidR="002551FC"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11F99E0D" w14:textId="77777777" w:rsidR="00347558" w:rsidRPr="00B632E7" w:rsidRDefault="00347558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M</w:t>
            </w:r>
          </w:p>
          <w:p w14:paraId="303119FD" w14:textId="77777777" w:rsidR="00347558" w:rsidRPr="00B632E7" w:rsidRDefault="00347558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y</w:t>
            </w:r>
          </w:p>
          <w:p w14:paraId="66BEBA67" w14:textId="77777777" w:rsidR="00347558" w:rsidRPr="00B632E7" w:rsidRDefault="00347558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  <w:p w14:paraId="3E01E3CD" w14:textId="77777777" w:rsidR="00347558" w:rsidRPr="00B632E7" w:rsidRDefault="00347558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</w:p>
          <w:p w14:paraId="698CF5E7" w14:textId="77777777" w:rsidR="00347558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5°</w:t>
            </w:r>
          </w:p>
          <w:p w14:paraId="5FC2953A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46E3CB01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2BEFC5A6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287E3471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lastRenderedPageBreak/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0CAEA34D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22BB890E" w14:textId="77777777" w:rsidR="002F4C74" w:rsidRPr="00B632E7" w:rsidRDefault="002F4C74" w:rsidP="00DB0371">
            <w:pPr>
              <w:numPr>
                <w:ilvl w:val="0"/>
                <w:numId w:val="3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y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0F85ADE3" w14:textId="77777777" w:rsidR="006D7B3A" w:rsidRPr="00B632E7" w:rsidRDefault="00A020B9" w:rsidP="006D7B3A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lastRenderedPageBreak/>
              <w:pict w14:anchorId="10B54185">
                <v:shape id="_x0000_s2555" type="#_x0000_t75" style="position:absolute;left:0;text-align:left;margin-left:35.25pt;margin-top:3.1pt;width:152.05pt;height:118.85pt;z-index:74;mso-position-horizontal-relative:text;mso-position-vertical-relative:text">
                  <v:imagedata r:id="rId90" o:title=""/>
                </v:shape>
              </w:pict>
            </w:r>
            <w:r w:rsidR="00347558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34755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4755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4755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4755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2551FC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4755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0304ED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0304ED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0304ED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0304ED">
              <w:rPr>
                <w:rFonts w:ascii="Times New Roman" w:eastAsia="標楷體" w:hAnsi="Times New Roman" w:hint="eastAsia"/>
                <w:b/>
                <w:color w:val="000000"/>
              </w:rPr>
              <w:t>6(a)</w:t>
            </w:r>
          </w:p>
          <w:p w14:paraId="166CA21A" w14:textId="77777777" w:rsidR="00347558" w:rsidRPr="00B632E7" w:rsidRDefault="00347558" w:rsidP="006D7B3A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M</w:t>
            </w:r>
          </w:p>
          <w:p w14:paraId="6093819B" w14:textId="77777777" w:rsidR="00347558" w:rsidRPr="00B632E7" w:rsidRDefault="00347558" w:rsidP="006D7B3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304ED">
              <w:rPr>
                <w:rFonts w:ascii="Times New Roman" w:eastAsia="標楷體" w:hAnsi="標楷體" w:hint="eastAsia"/>
                <w:color w:val="000000"/>
              </w:rPr>
              <w:t>3.6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15E00010" w14:textId="77777777" w:rsidR="00347558" w:rsidRPr="00B632E7" w:rsidRDefault="00347558" w:rsidP="0034755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304ED">
              <w:rPr>
                <w:rFonts w:ascii="Times New Roman" w:eastAsia="標楷體" w:hAnsi="標楷體" w:hint="eastAsia"/>
                <w:color w:val="000000"/>
              </w:rPr>
              <w:t>3.6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4D6F16BD" w14:textId="77777777" w:rsidR="00347558" w:rsidRPr="00B632E7" w:rsidRDefault="00347558" w:rsidP="0034755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304ED">
              <w:rPr>
                <w:rFonts w:ascii="Times New Roman" w:eastAsia="標楷體" w:hAnsi="標楷體" w:hint="eastAsia"/>
                <w:color w:val="000000"/>
              </w:rPr>
              <w:t>3.6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39C841F4" w14:textId="77777777" w:rsidR="00347558" w:rsidRPr="00B632E7" w:rsidRDefault="002F4C74" w:rsidP="002F4C7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M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內錯角相等</w:t>
            </w:r>
          </w:p>
          <w:p w14:paraId="5296F9B1" w14:textId="77777777" w:rsidR="002F4C74" w:rsidRPr="00B632E7" w:rsidRDefault="002F4C74" w:rsidP="002F4C7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6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5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5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5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304ED">
              <w:rPr>
                <w:rFonts w:ascii="Times New Roman" w:eastAsia="標楷體" w:hAnsi="Times New Roman" w:hint="eastAsia"/>
              </w:rPr>
              <w:t>等量減法公理</w:t>
            </w:r>
          </w:p>
          <w:p w14:paraId="04F5E328" w14:textId="77777777" w:rsidR="00FB3647" w:rsidRPr="00B632E7" w:rsidRDefault="00FB3647" w:rsidP="00FB364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內錯角相等</w:t>
            </w:r>
          </w:p>
          <w:p w14:paraId="68181F90" w14:textId="77777777" w:rsidR="00FB3647" w:rsidRPr="00B632E7" w:rsidRDefault="00FB3647" w:rsidP="00FB364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8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4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304ED">
              <w:rPr>
                <w:rFonts w:ascii="Times New Roman" w:eastAsia="標楷體" w:hAnsi="標楷體" w:hint="eastAsia"/>
              </w:rPr>
              <w:t>等量減法公理</w:t>
            </w:r>
          </w:p>
          <w:p w14:paraId="007FD3B3" w14:textId="77777777" w:rsidR="00FB3647" w:rsidRPr="00B632E7" w:rsidRDefault="00FB3647" w:rsidP="00FB364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內錯角相等</w:t>
            </w:r>
          </w:p>
          <w:p w14:paraId="42E91B39" w14:textId="77777777" w:rsidR="00FB3647" w:rsidRPr="00B632E7" w:rsidRDefault="00FB3647" w:rsidP="00FB364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內錯角相等</w:t>
            </w:r>
          </w:p>
          <w:p w14:paraId="03C61F19" w14:textId="77777777" w:rsidR="00FB3647" w:rsidRPr="00B632E7" w:rsidRDefault="00FB3647" w:rsidP="00FB3647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11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2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10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3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y</w:t>
            </w:r>
          </w:p>
        </w:tc>
      </w:tr>
    </w:tbl>
    <w:p w14:paraId="3A9641DC" w14:textId="77777777" w:rsidR="00E631B6" w:rsidRPr="00B632E7" w:rsidRDefault="00E631B6" w:rsidP="00E631B6">
      <w:pPr>
        <w:rPr>
          <w:rFonts w:ascii="Times New Roman" w:eastAsia="標楷體" w:hAnsi="Times New Roman"/>
        </w:rPr>
      </w:pPr>
    </w:p>
    <w:p w14:paraId="31695F41" w14:textId="77777777" w:rsidR="00E631B6" w:rsidRPr="00B632E7" w:rsidRDefault="00E631B6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277FB49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FEFDB9D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FC8E36F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8CA0B85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A2899E6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2A4E952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B979D51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27B24E9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943DB7B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B47D98C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E719DDB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7C1DE21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37396B2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468E40F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5701F288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0C23882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5FE7253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D749C3D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D9ABD67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34611254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B08E860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FC765C4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F980790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166706CB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097C474E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FC83F98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403C9644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F5D85D8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1E492D2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68E17D18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2D88F6D5" w14:textId="77777777" w:rsidR="00B632E7" w:rsidRPr="00B632E7" w:rsidRDefault="00B632E7" w:rsidP="00E631B6">
      <w:pPr>
        <w:ind w:left="600" w:hangingChars="250" w:hanging="600"/>
        <w:jc w:val="both"/>
        <w:rPr>
          <w:rFonts w:ascii="Times New Roman" w:eastAsia="標楷體" w:hAnsi="Times New Roman"/>
        </w:rPr>
      </w:pPr>
    </w:p>
    <w:p w14:paraId="7A721F8B" w14:textId="77777777" w:rsidR="00B632E7" w:rsidRPr="00B632E7" w:rsidRDefault="00E631B6" w:rsidP="00B632E7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lastRenderedPageBreak/>
        <w:t>7</w:t>
      </w:r>
      <w:r w:rsidRPr="00B632E7">
        <w:rPr>
          <w:rFonts w:ascii="Times New Roman" w:eastAsia="標楷體" w:hAnsi="標楷體"/>
          <w:b/>
        </w:rPr>
        <w:t>：</w:t>
      </w:r>
      <w:r w:rsidR="000304ED">
        <w:rPr>
          <w:rFonts w:ascii="Times New Roman" w:eastAsia="標楷體" w:hAnsi="標楷體"/>
        </w:rPr>
        <w:t>如</w:t>
      </w:r>
      <w:r w:rsidR="00B632E7" w:rsidRPr="00B632E7">
        <w:rPr>
          <w:rFonts w:ascii="Times New Roman" w:eastAsia="標楷體" w:hAnsi="標楷體"/>
        </w:rPr>
        <w:t>圖</w:t>
      </w:r>
      <w:r w:rsidR="000304ED">
        <w:rPr>
          <w:rFonts w:ascii="Times New Roman" w:eastAsia="標楷體" w:hAnsi="標楷體" w:hint="eastAsia"/>
        </w:rPr>
        <w:t>3.7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Times New Roman" w:eastAsia="標楷體" w:hAnsi="Times New Roman"/>
        </w:rPr>
        <w:t>L</w:t>
      </w:r>
      <w:proofErr w:type="gramStart"/>
      <w:r w:rsidR="00B632E7" w:rsidRPr="00B632E7">
        <w:rPr>
          <w:rFonts w:ascii="標楷體" w:eastAsia="標楷體" w:hAnsi="標楷體"/>
          <w:color w:val="000000"/>
        </w:rPr>
        <w:t>∥</w:t>
      </w:r>
      <w:proofErr w:type="gramEnd"/>
      <w:r w:rsidR="00B632E7" w:rsidRPr="00B632E7">
        <w:rPr>
          <w:rFonts w:ascii="Times New Roman" w:eastAsia="標楷體" w:hAnsi="Times New Roman"/>
        </w:rPr>
        <w:t>M</w:t>
      </w:r>
      <w:r w:rsidR="00B632E7" w:rsidRPr="00B632E7">
        <w:rPr>
          <w:rFonts w:ascii="Times New Roman" w:eastAsia="標楷體" w:hAnsi="標楷體"/>
        </w:rPr>
        <w:t>，且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1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2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3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4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  <w:iCs/>
        </w:rPr>
        <w:t>B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40°</w:t>
      </w:r>
      <w:r w:rsidR="00B632E7" w:rsidRPr="00B632E7">
        <w:rPr>
          <w:rFonts w:ascii="Times New Roman" w:eastAsia="標楷體" w:hAnsi="標楷體"/>
        </w:rPr>
        <w:t>，求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ADC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     </w:t>
      </w:r>
      <w:r w:rsidR="00B632E7" w:rsidRPr="00B632E7">
        <w:rPr>
          <w:rFonts w:ascii="Times New Roman" w:eastAsia="標楷體" w:hAnsi="標楷體"/>
        </w:rPr>
        <w:t>度。</w:t>
      </w:r>
    </w:p>
    <w:p w14:paraId="0731135B" w14:textId="77777777" w:rsidR="00E631B6" w:rsidRDefault="005A77BE" w:rsidP="00B632E7">
      <w:pPr>
        <w:spacing w:beforeLines="50" w:before="180" w:afterLines="50" w:after="180"/>
        <w:rPr>
          <w:rFonts w:ascii="Times New Roman" w:eastAsia="標楷體" w:hAnsi="Times New Roman" w:hint="eastAsia"/>
        </w:rPr>
      </w:pPr>
      <w:r>
        <w:rPr>
          <w:noProof/>
        </w:rPr>
        <w:pict w14:anchorId="149F3834">
          <v:shape id="_x0000_s2563" type="#_x0000_t75" style="position:absolute;margin-left:111.75pt;margin-top:6.5pt;width:192.2pt;height:132.4pt;z-index:75">
            <v:imagedata r:id="rId91" o:title=""/>
          </v:shape>
        </w:pict>
      </w:r>
      <w:r w:rsidR="00B632E7" w:rsidRPr="00B632E7">
        <w:rPr>
          <w:rFonts w:ascii="Times New Roman" w:eastAsia="標楷體" w:hAnsi="Times New Roman"/>
        </w:rPr>
        <w:t xml:space="preserve">                </w:t>
      </w:r>
    </w:p>
    <w:p w14:paraId="00C04747" w14:textId="77777777" w:rsidR="005A77BE" w:rsidRDefault="005A77BE" w:rsidP="00B632E7">
      <w:pPr>
        <w:spacing w:beforeLines="50" w:before="180" w:afterLines="50" w:after="180"/>
        <w:rPr>
          <w:rFonts w:ascii="Times New Roman" w:eastAsia="標楷體" w:hAnsi="Times New Roman" w:hint="eastAsia"/>
        </w:rPr>
      </w:pPr>
    </w:p>
    <w:p w14:paraId="6B7B31A0" w14:textId="77777777" w:rsidR="005A77BE" w:rsidRDefault="005A77BE" w:rsidP="00B632E7">
      <w:pPr>
        <w:spacing w:beforeLines="50" w:before="180" w:afterLines="50" w:after="180"/>
        <w:rPr>
          <w:rFonts w:ascii="Times New Roman" w:eastAsia="標楷體" w:hAnsi="Times New Roman" w:hint="eastAsia"/>
        </w:rPr>
      </w:pPr>
    </w:p>
    <w:p w14:paraId="702BC83A" w14:textId="77777777" w:rsidR="005A77BE" w:rsidRDefault="005A77BE" w:rsidP="00B632E7">
      <w:pPr>
        <w:spacing w:beforeLines="50" w:before="180" w:afterLines="50" w:after="180"/>
        <w:rPr>
          <w:rFonts w:ascii="Times New Roman" w:eastAsia="標楷體" w:hAnsi="Times New Roman" w:hint="eastAsia"/>
        </w:rPr>
      </w:pPr>
    </w:p>
    <w:p w14:paraId="5AAD3D40" w14:textId="77777777" w:rsidR="005A77BE" w:rsidRPr="00B632E7" w:rsidRDefault="005A77BE" w:rsidP="00B632E7">
      <w:pPr>
        <w:spacing w:beforeLines="50" w:before="180" w:afterLines="50" w:after="180"/>
        <w:rPr>
          <w:rFonts w:ascii="Times New Roman" w:eastAsia="標楷體" w:hAnsi="Times New Roman"/>
          <w:b/>
        </w:rPr>
      </w:pPr>
    </w:p>
    <w:p w14:paraId="4313948B" w14:textId="77777777" w:rsidR="00515726" w:rsidRDefault="00515726" w:rsidP="00515726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7</w:t>
      </w:r>
    </w:p>
    <w:p w14:paraId="61367F99" w14:textId="77777777" w:rsidR="00A47FEC" w:rsidRPr="00B632E7" w:rsidRDefault="00A47FEC" w:rsidP="00A47FEC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02C9E807" w14:textId="77777777" w:rsidR="00A47FEC" w:rsidRPr="00515726" w:rsidRDefault="00A47FEC" w:rsidP="00B632E7">
      <w:pPr>
        <w:pStyle w:val="a9"/>
        <w:pageBreakBefore w:val="0"/>
        <w:numPr>
          <w:ilvl w:val="0"/>
          <w:numId w:val="3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709" w:hanging="131"/>
        <w:rPr>
          <w:rFonts w:ascii="Times New Roman" w:hAnsi="Times New Roman" w:cs="Times New Roman"/>
          <w:color w:val="000000"/>
          <w:sz w:val="24"/>
        </w:rPr>
      </w:pPr>
      <w:r w:rsidRPr="00515726">
        <w:rPr>
          <w:rFonts w:ascii="Times New Roman" w:hAnsi="標楷體" w:cs="Times New Roman"/>
          <w:color w:val="000000"/>
          <w:sz w:val="24"/>
        </w:rPr>
        <w:t>內錯角相等</w:t>
      </w:r>
      <w:r w:rsidR="002551FC" w:rsidRPr="00515726">
        <w:rPr>
          <w:rFonts w:ascii="Times New Roman" w:hAnsi="Times New Roman" w:cs="Times New Roman"/>
          <w:color w:val="000000"/>
          <w:sz w:val="24"/>
        </w:rPr>
        <w:t xml:space="preserve">   2.</w:t>
      </w:r>
      <w:r w:rsidR="00515726" w:rsidRPr="00515726">
        <w:rPr>
          <w:rFonts w:ascii="Times New Roman" w:hAnsi="Times New Roman" w:cs="Times New Roman" w:hint="eastAsia"/>
          <w:color w:val="000000"/>
          <w:sz w:val="24"/>
        </w:rPr>
        <w:t xml:space="preserve"> </w:t>
      </w:r>
      <w:r w:rsidRPr="00515726">
        <w:rPr>
          <w:rFonts w:ascii="Times New Roman" w:hAnsi="標楷體" w:cs="Times New Roman"/>
          <w:sz w:val="24"/>
        </w:rPr>
        <w:t>同位角相等</w:t>
      </w:r>
      <w:r w:rsidR="002551FC" w:rsidRPr="00515726">
        <w:rPr>
          <w:rFonts w:ascii="Times New Roman" w:hAnsi="Times New Roman" w:cs="Times New Roman"/>
          <w:sz w:val="24"/>
        </w:rPr>
        <w:t xml:space="preserve">   3.</w:t>
      </w:r>
      <w:r w:rsidR="00515726" w:rsidRPr="00515726">
        <w:rPr>
          <w:rFonts w:ascii="Times New Roman" w:hAnsi="Times New Roman" w:cs="Times New Roman" w:hint="eastAsia"/>
          <w:sz w:val="24"/>
        </w:rPr>
        <w:t xml:space="preserve"> </w:t>
      </w:r>
      <w:proofErr w:type="gramStart"/>
      <w:r w:rsidRPr="00515726">
        <w:rPr>
          <w:rFonts w:ascii="Times New Roman" w:hAnsi="標楷體" w:cs="Times New Roman"/>
          <w:sz w:val="24"/>
        </w:rPr>
        <w:t>同側內角</w:t>
      </w:r>
      <w:proofErr w:type="gramEnd"/>
      <w:r w:rsidRPr="00515726">
        <w:rPr>
          <w:rFonts w:ascii="Times New Roman" w:hAnsi="標楷體" w:cs="Times New Roman"/>
          <w:sz w:val="24"/>
        </w:rPr>
        <w:t>互補</w:t>
      </w:r>
    </w:p>
    <w:p w14:paraId="16D7070C" w14:textId="77777777" w:rsidR="00FD55CE" w:rsidRPr="00B632E7" w:rsidRDefault="00A47FEC" w:rsidP="00F63959">
      <w:pPr>
        <w:spacing w:beforeLines="50" w:before="180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4710"/>
      </w:tblGrid>
      <w:tr w:rsidR="00FD55CE" w:rsidRPr="00B632E7" w14:paraId="7755B15B" w14:textId="77777777" w:rsidTr="00D355D5">
        <w:tc>
          <w:tcPr>
            <w:tcW w:w="3652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2361B2C" w14:textId="77777777" w:rsidR="00FD55CE" w:rsidRPr="00B632E7" w:rsidRDefault="00FD55CE" w:rsidP="00EE2FA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10" w:type="dxa"/>
            <w:tcBorders>
              <w:top w:val="single" w:sz="4" w:space="0" w:color="FFFFFF"/>
              <w:bottom w:val="single" w:sz="4" w:space="0" w:color="auto"/>
            </w:tcBorders>
          </w:tcPr>
          <w:p w14:paraId="00BD403A" w14:textId="77777777" w:rsidR="00FD55CE" w:rsidRPr="00B632E7" w:rsidRDefault="00FD55CE" w:rsidP="00EE2FA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D55CE" w:rsidRPr="00B632E7" w14:paraId="6A8E8B69" w14:textId="77777777" w:rsidTr="00D355D5">
        <w:tc>
          <w:tcPr>
            <w:tcW w:w="3652" w:type="dxa"/>
            <w:tcBorders>
              <w:top w:val="single" w:sz="4" w:space="0" w:color="auto"/>
            </w:tcBorders>
          </w:tcPr>
          <w:p w14:paraId="2D81EA6B" w14:textId="77777777" w:rsidR="006D5B88" w:rsidRPr="00B632E7" w:rsidRDefault="00CA37B9" w:rsidP="00DB0371">
            <w:pPr>
              <w:numPr>
                <w:ilvl w:val="0"/>
                <w:numId w:val="3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D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；</w:t>
            </w:r>
            <w:r w:rsidR="006D5B88"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；</w:t>
            </w:r>
            <w:r w:rsidR="006D5B88" w:rsidRPr="00B632E7">
              <w:rPr>
                <w:rFonts w:ascii="Times New Roman" w:eastAsia="標楷體" w:hAnsi="Times New Roman"/>
              </w:rPr>
              <w:br/>
            </w:r>
            <w:r w:rsidR="00515726">
              <w:rPr>
                <w:rFonts w:ascii="Times New Roman" w:eastAsia="標楷體" w:hAnsi="Times New Roman" w:hint="eastAsia"/>
              </w:rPr>
              <w:t>如圖</w:t>
            </w:r>
            <w:r w:rsidR="00515726">
              <w:rPr>
                <w:rFonts w:ascii="Times New Roman" w:eastAsia="標楷體" w:hAnsi="Times New Roman" w:hint="eastAsia"/>
              </w:rPr>
              <w:t>3.7(a)</w:t>
            </w:r>
            <w:r w:rsidR="006D5B88" w:rsidRPr="00B632E7">
              <w:rPr>
                <w:rFonts w:ascii="Times New Roman" w:eastAsia="標楷體" w:hAnsi="Times New Roman"/>
              </w:rPr>
              <w:br/>
            </w:r>
            <w:r w:rsidR="006D5B88" w:rsidRPr="00B632E7">
              <w:rPr>
                <w:rFonts w:ascii="Times New Roman" w:eastAsia="標楷體" w:hAnsi="Times New Roman"/>
              </w:rPr>
              <w:br/>
            </w:r>
            <w:r w:rsidR="006D5B88" w:rsidRPr="00B632E7">
              <w:rPr>
                <w:rFonts w:ascii="Times New Roman" w:eastAsia="標楷體" w:hAnsi="Times New Roman"/>
              </w:rPr>
              <w:br/>
            </w:r>
            <w:r w:rsidR="00515726">
              <w:rPr>
                <w:rFonts w:ascii="Times New Roman" w:eastAsia="標楷體" w:hAnsi="Times New Roman" w:hint="eastAsia"/>
              </w:rPr>
              <w:br/>
            </w:r>
            <w:r w:rsidR="006D5B88" w:rsidRPr="00B632E7">
              <w:rPr>
                <w:rFonts w:ascii="Times New Roman" w:eastAsia="標楷體" w:hAnsi="Times New Roman"/>
              </w:rPr>
              <w:br/>
            </w:r>
          </w:p>
          <w:p w14:paraId="6C0AE1B6" w14:textId="77777777" w:rsidR="00522DEA" w:rsidRPr="00B632E7" w:rsidRDefault="00522DEA" w:rsidP="00DB0371">
            <w:pPr>
              <w:numPr>
                <w:ilvl w:val="0"/>
                <w:numId w:val="33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M</w:t>
            </w:r>
          </w:p>
          <w:p w14:paraId="7881F0F5" w14:textId="77777777" w:rsidR="00CA37B9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D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</w:p>
          <w:p w14:paraId="2C05F24C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="00515726">
              <w:rPr>
                <w:rFonts w:ascii="Times New Roman" w:eastAsia="標楷體" w:hAnsi="Times New Roman" w:hint="eastAsia"/>
              </w:rPr>
              <w:br/>
            </w:r>
          </w:p>
          <w:p w14:paraId="7B2D1ADB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</w:p>
          <w:p w14:paraId="0C6C4E2E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</w:p>
          <w:p w14:paraId="31FFEFB0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</w:p>
          <w:p w14:paraId="429AF686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  <w:p w14:paraId="4DF04660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</w:p>
          <w:p w14:paraId="15C8A699" w14:textId="77777777" w:rsidR="00D355D5" w:rsidRPr="00B632E7" w:rsidRDefault="00D355D5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</w:p>
          <w:p w14:paraId="4DABE744" w14:textId="77777777" w:rsidR="000B2A2C" w:rsidRPr="00B632E7" w:rsidRDefault="000B2A2C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lastRenderedPageBreak/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</w:p>
          <w:p w14:paraId="56D3F192" w14:textId="77777777" w:rsidR="000B2A2C" w:rsidRPr="00B632E7" w:rsidRDefault="000B2A2C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</w:p>
          <w:p w14:paraId="1BE74E06" w14:textId="77777777" w:rsidR="000B2A2C" w:rsidRPr="00B632E7" w:rsidRDefault="000B2A2C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D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(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)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 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×4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</w:p>
          <w:p w14:paraId="13A909CF" w14:textId="77777777" w:rsidR="000B2A2C" w:rsidRPr="00B632E7" w:rsidRDefault="000B2A2C" w:rsidP="00DB0371">
            <w:pPr>
              <w:numPr>
                <w:ilvl w:val="0"/>
                <w:numId w:val="3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所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D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</w:p>
        </w:tc>
        <w:tc>
          <w:tcPr>
            <w:tcW w:w="4710" w:type="dxa"/>
            <w:tcBorders>
              <w:top w:val="single" w:sz="4" w:space="0" w:color="auto"/>
            </w:tcBorders>
          </w:tcPr>
          <w:p w14:paraId="56EA0491" w14:textId="77777777" w:rsidR="00FD55CE" w:rsidRPr="00B632E7" w:rsidRDefault="007D44AD" w:rsidP="00FD55CE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lastRenderedPageBreak/>
              <w:pict w14:anchorId="3B3BCECD">
                <v:shape id="_x0000_s2567" type="#_x0000_t75" style="position:absolute;left:0;text-align:left;margin-left:23.55pt;margin-top:10.6pt;width:203.75pt;height:115.45pt;z-index:76;mso-position-horizontal-relative:text;mso-position-vertical-relative:text">
                  <v:imagedata r:id="rId92" o:title=""/>
                </v:shape>
              </w:pict>
            </w:r>
            <w:r w:rsidR="006D5B88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15726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6D5B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15726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   </w:t>
            </w:r>
            <w:r w:rsidR="00515726" w:rsidRPr="0070368F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515726" w:rsidRPr="0070368F">
              <w:rPr>
                <w:rFonts w:ascii="Times New Roman" w:eastAsia="標楷體" w:hAnsi="Times New Roman"/>
                <w:b/>
                <w:color w:val="000000"/>
              </w:rPr>
              <w:t>3.</w:t>
            </w:r>
            <w:r w:rsidR="00515726">
              <w:rPr>
                <w:rFonts w:ascii="Times New Roman" w:eastAsia="標楷體" w:hAnsi="Times New Roman" w:hint="eastAsia"/>
                <w:b/>
                <w:color w:val="000000"/>
              </w:rPr>
              <w:t>7(a)</w:t>
            </w:r>
          </w:p>
          <w:p w14:paraId="6ABE1B9F" w14:textId="77777777" w:rsidR="00D355D5" w:rsidRPr="00B632E7" w:rsidRDefault="00D355D5" w:rsidP="00D355D5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M</w:t>
            </w:r>
          </w:p>
          <w:p w14:paraId="1A3680A6" w14:textId="77777777" w:rsidR="006D5B88" w:rsidRPr="00B632E7" w:rsidRDefault="00D355D5" w:rsidP="00FD55C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15726">
              <w:rPr>
                <w:rFonts w:ascii="Times New Roman" w:eastAsia="標楷體" w:hAnsi="標楷體" w:hint="eastAsia"/>
                <w:color w:val="000000"/>
              </w:rPr>
              <w:t>3.7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37F22AA2" w14:textId="77777777" w:rsidR="00D355D5" w:rsidRPr="00B632E7" w:rsidRDefault="00D355D5" w:rsidP="00FD55CE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15726">
              <w:rPr>
                <w:rFonts w:ascii="Times New Roman" w:eastAsia="標楷體" w:hAnsi="標楷體" w:hint="eastAsia"/>
                <w:color w:val="000000"/>
              </w:rPr>
              <w:t>3.7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  <w:r w:rsidR="00515726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515726">
              <w:rPr>
                <w:rFonts w:ascii="Times New Roman" w:eastAsia="標楷體" w:hAnsi="標楷體" w:hint="eastAsia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  <w:p w14:paraId="605A69E2" w14:textId="77777777" w:rsidR="00D355D5" w:rsidRPr="00B632E7" w:rsidRDefault="00D355D5" w:rsidP="00FD55C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L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079CE590" w14:textId="77777777" w:rsidR="00D355D5" w:rsidRPr="00B632E7" w:rsidRDefault="00D355D5" w:rsidP="00D35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M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291F6C5A" w14:textId="77777777" w:rsidR="00D355D5" w:rsidRPr="00B632E7" w:rsidRDefault="00D355D5" w:rsidP="00FD55C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標楷體"/>
                <w:color w:val="000000"/>
              </w:rPr>
              <w:t>式＋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Pr="00B632E7">
              <w:rPr>
                <w:rFonts w:ascii="Times New Roman" w:eastAsia="標楷體" w:hAnsi="標楷體"/>
                <w:color w:val="000000"/>
              </w:rPr>
              <w:t>式</w:t>
            </w:r>
          </w:p>
          <w:p w14:paraId="358C8486" w14:textId="77777777" w:rsidR="00D355D5" w:rsidRPr="00B632E7" w:rsidRDefault="00D355D5" w:rsidP="00D35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8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7)</w:t>
            </w:r>
          </w:p>
          <w:p w14:paraId="6AC4DB9F" w14:textId="77777777" w:rsidR="00D355D5" w:rsidRPr="00B632E7" w:rsidRDefault="00D355D5" w:rsidP="00D355D5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L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1D2A65E4" w14:textId="77777777" w:rsidR="00D355D5" w:rsidRPr="00B632E7" w:rsidRDefault="00D355D5" w:rsidP="000B2A2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="000B2A2C"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="000B2A2C" w:rsidRPr="00B632E7">
              <w:rPr>
                <w:rFonts w:ascii="Times New Roman" w:eastAsia="標楷體" w:hAnsi="Times New Roman"/>
              </w:rPr>
              <w:t>1</w:t>
            </w:r>
            <w:r w:rsidR="000B2A2C" w:rsidRPr="00B632E7">
              <w:rPr>
                <w:rFonts w:ascii="Times New Roman" w:eastAsia="標楷體" w:hAnsi="標楷體"/>
              </w:rPr>
              <w:t>代入</w:t>
            </w:r>
            <w:r w:rsidR="000B2A2C" w:rsidRPr="00B632E7">
              <w:rPr>
                <w:rFonts w:ascii="Times New Roman" w:eastAsia="標楷體" w:hAnsi="Times New Roman"/>
              </w:rPr>
              <w:t>(9)</w:t>
            </w:r>
          </w:p>
          <w:p w14:paraId="7E938A81" w14:textId="77777777" w:rsidR="000B2A2C" w:rsidRPr="00B632E7" w:rsidRDefault="000B2A2C" w:rsidP="000B2A2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M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7D357D48" w14:textId="77777777" w:rsidR="000B2A2C" w:rsidRPr="00B632E7" w:rsidRDefault="000B2A2C" w:rsidP="000B2A2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11)</w:t>
            </w:r>
          </w:p>
          <w:p w14:paraId="08142E44" w14:textId="77777777" w:rsidR="000B2A2C" w:rsidRPr="00B632E7" w:rsidRDefault="000B2A2C" w:rsidP="000B2A2C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10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1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12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提出公因數</w:t>
            </w:r>
            <w:r w:rsidRPr="00B632E7">
              <w:rPr>
                <w:rFonts w:ascii="Times New Roman" w:eastAsia="標楷體" w:hAnsi="Times New Roman"/>
                <w:color w:val="000000"/>
              </w:rPr>
              <w:t>2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8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</w:rPr>
              <w:t>代入</w:t>
            </w:r>
          </w:p>
          <w:p w14:paraId="093FAAF7" w14:textId="77777777" w:rsidR="000B2A2C" w:rsidRPr="00B632E7" w:rsidRDefault="000B2A2C" w:rsidP="000B2A2C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>(13)</w:t>
            </w:r>
          </w:p>
        </w:tc>
      </w:tr>
    </w:tbl>
    <w:p w14:paraId="7987387F" w14:textId="77777777" w:rsidR="00B632E7" w:rsidRDefault="00F63959" w:rsidP="00F63959">
      <w:pPr>
        <w:tabs>
          <w:tab w:val="left" w:pos="1535"/>
        </w:tabs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</w:rPr>
        <w:lastRenderedPageBreak/>
        <w:tab/>
      </w:r>
    </w:p>
    <w:p w14:paraId="538F5BEB" w14:textId="77777777" w:rsidR="00F63959" w:rsidRPr="00B632E7" w:rsidRDefault="00F63959" w:rsidP="00F63959">
      <w:pPr>
        <w:tabs>
          <w:tab w:val="left" w:pos="1535"/>
        </w:tabs>
        <w:rPr>
          <w:rFonts w:ascii="Times New Roman" w:eastAsia="標楷體" w:hAnsi="Times New Roman"/>
        </w:rPr>
      </w:pPr>
    </w:p>
    <w:p w14:paraId="3DC622E8" w14:textId="77777777" w:rsidR="00B632E7" w:rsidRPr="00B632E7" w:rsidRDefault="00E631B6" w:rsidP="00B632E7">
      <w:pPr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  <w:b/>
        </w:rPr>
        <w:t>8</w:t>
      </w:r>
      <w:r w:rsidRPr="00B632E7">
        <w:rPr>
          <w:rFonts w:ascii="Times New Roman" w:eastAsia="標楷體" w:hAnsi="標楷體"/>
          <w:b/>
        </w:rPr>
        <w:t>：</w:t>
      </w:r>
      <w:r w:rsidR="00B632E7" w:rsidRPr="00B632E7">
        <w:rPr>
          <w:rFonts w:ascii="Times New Roman" w:eastAsia="標楷體" w:hAnsi="標楷體"/>
        </w:rPr>
        <w:t>如圖</w:t>
      </w:r>
      <w:r w:rsidR="00515726">
        <w:rPr>
          <w:rFonts w:ascii="Times New Roman" w:eastAsia="標楷體" w:hAnsi="標楷體" w:hint="eastAsia"/>
        </w:rPr>
        <w:t>3.8</w:t>
      </w:r>
      <w:r w:rsidR="00B632E7" w:rsidRPr="00B632E7">
        <w:rPr>
          <w:rFonts w:ascii="Times New Roman" w:eastAsia="標楷體" w:hAnsi="標楷體"/>
        </w:rPr>
        <w:t>，已知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B632E7" w:rsidRPr="00B632E7">
        <w:rPr>
          <w:rFonts w:ascii="標楷體" w:eastAsia="標楷體" w:hAnsi="標楷體"/>
          <w:color w:val="000000"/>
        </w:rPr>
        <w:t>∥</w:t>
      </w:r>
      <w:proofErr w:type="gramEnd"/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2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Times New Roman" w:eastAsia="標楷體" w:hAnsi="Times New Roman"/>
        </w:rPr>
        <w:t>M</w:t>
      </w:r>
      <w:r w:rsidR="00B632E7" w:rsidRPr="00B632E7">
        <w:rPr>
          <w:rFonts w:ascii="Times New Roman" w:eastAsia="標楷體" w:hAnsi="標楷體"/>
        </w:rPr>
        <w:t>和</w:t>
      </w:r>
      <w:r w:rsidR="00B632E7" w:rsidRPr="00B632E7">
        <w:rPr>
          <w:rFonts w:ascii="Times New Roman" w:eastAsia="標楷體" w:hAnsi="Times New Roman"/>
        </w:rPr>
        <w:t>N</w:t>
      </w:r>
      <w:r w:rsidR="00B632E7" w:rsidRPr="00B632E7">
        <w:rPr>
          <w:rFonts w:ascii="Times New Roman" w:eastAsia="標楷體" w:hAnsi="標楷體"/>
        </w:rPr>
        <w:t>都是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1</w:t>
      </w:r>
      <w:r w:rsidR="00B632E7" w:rsidRPr="00B632E7">
        <w:rPr>
          <w:rFonts w:ascii="Times New Roman" w:eastAsia="標楷體" w:hAnsi="標楷體"/>
        </w:rPr>
        <w:t>和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2</w:t>
      </w:r>
      <w:proofErr w:type="gramStart"/>
      <w:r w:rsidR="00B632E7" w:rsidRPr="00B632E7">
        <w:rPr>
          <w:rFonts w:ascii="Times New Roman" w:eastAsia="標楷體" w:hAnsi="標楷體"/>
        </w:rPr>
        <w:t>的截線</w:t>
      </w:r>
      <w:proofErr w:type="gramEnd"/>
      <w:r w:rsidR="00B632E7" w:rsidRPr="00B632E7">
        <w:rPr>
          <w:rFonts w:ascii="Times New Roman" w:eastAsia="標楷體" w:hAnsi="標楷體"/>
        </w:rPr>
        <w:t>，且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1</w:t>
      </w:r>
      <w:r w:rsidR="00B632E7" w:rsidRPr="00B632E7">
        <w:rPr>
          <w:rFonts w:ascii="Times New Roman" w:eastAsia="標楷體" w:hAnsi="標楷體"/>
          <w:spacing w:val="-40"/>
        </w:rPr>
        <w:t>＝</w:t>
      </w:r>
      <w:r w:rsidR="00B632E7" w:rsidRPr="00B632E7">
        <w:rPr>
          <w:rFonts w:ascii="Times New Roman" w:eastAsia="標楷體" w:hAnsi="標楷體"/>
        </w:rPr>
        <w:t>（</w:t>
      </w:r>
      <w:r w:rsidR="00B632E7" w:rsidRPr="00B632E7">
        <w:rPr>
          <w:rFonts w:ascii="Times New Roman" w:eastAsia="標楷體" w:hAnsi="Times New Roman"/>
        </w:rPr>
        <w:t>8x</w:t>
      </w:r>
      <w:r w:rsidR="00B632E7" w:rsidRPr="00B632E7">
        <w:rPr>
          <w:rFonts w:ascii="Times New Roman" w:eastAsia="標楷體" w:hAnsi="標楷體"/>
        </w:rPr>
        <w:t>＋</w:t>
      </w:r>
      <w:r w:rsidR="00B632E7" w:rsidRPr="00B632E7">
        <w:rPr>
          <w:rFonts w:ascii="Times New Roman" w:eastAsia="標楷體" w:hAnsi="Times New Roman"/>
        </w:rPr>
        <w:t>6</w:t>
      </w:r>
      <w:r w:rsidR="00B632E7" w:rsidRPr="00B632E7">
        <w:rPr>
          <w:rFonts w:ascii="Times New Roman" w:eastAsia="標楷體" w:hAnsi="標楷體"/>
          <w:spacing w:val="-40"/>
        </w:rPr>
        <w:t>）</w:t>
      </w:r>
      <w:r w:rsidR="00B632E7" w:rsidRPr="00B632E7">
        <w:rPr>
          <w:rFonts w:ascii="Times New Roman" w:eastAsia="標楷體" w:hAnsi="Times New Roman"/>
        </w:rPr>
        <w:t>°</w:t>
      </w:r>
      <w:r w:rsidR="00B632E7" w:rsidRPr="00B632E7">
        <w:rPr>
          <w:rFonts w:ascii="Times New Roman" w:eastAsia="標楷體" w:hAnsi="標楷體"/>
        </w:rPr>
        <w:t>，</w:t>
      </w:r>
    </w:p>
    <w:p w14:paraId="753604A1" w14:textId="77777777" w:rsidR="00E631B6" w:rsidRPr="00B632E7" w:rsidRDefault="00B632E7" w:rsidP="00B632E7">
      <w:pPr>
        <w:ind w:left="425" w:hangingChars="177" w:hanging="425"/>
        <w:rPr>
          <w:rFonts w:ascii="Times New Roman" w:eastAsia="標楷體" w:hAnsi="Times New Roman"/>
        </w:rPr>
      </w:pPr>
      <w:r w:rsidRPr="00B632E7">
        <w:rPr>
          <w:rFonts w:ascii="Times New Roman" w:eastAsia="標楷體" w:hAnsi="Times New Roman"/>
        </w:rPr>
        <w:t xml:space="preserve">    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2</w:t>
      </w:r>
      <w:r w:rsidRPr="00B632E7">
        <w:rPr>
          <w:rFonts w:ascii="Times New Roman" w:eastAsia="標楷體" w:hAnsi="標楷體"/>
          <w:spacing w:val="-40"/>
        </w:rPr>
        <w:t>＝</w:t>
      </w:r>
      <w:r w:rsidRPr="00B632E7">
        <w:rPr>
          <w:rFonts w:ascii="Times New Roman" w:eastAsia="標楷體" w:hAnsi="標楷體"/>
        </w:rPr>
        <w:t>（</w:t>
      </w:r>
      <w:r w:rsidRPr="00B632E7">
        <w:rPr>
          <w:rFonts w:ascii="Times New Roman" w:eastAsia="標楷體" w:hAnsi="Times New Roman"/>
        </w:rPr>
        <w:t>2x</w:t>
      </w:r>
      <w:r w:rsidRPr="00B632E7">
        <w:rPr>
          <w:rFonts w:ascii="Times New Roman" w:eastAsia="標楷體" w:hAnsi="標楷體"/>
        </w:rPr>
        <w:t>＋</w:t>
      </w:r>
      <w:r w:rsidRPr="00B632E7">
        <w:rPr>
          <w:rFonts w:ascii="Times New Roman" w:eastAsia="標楷體" w:hAnsi="Times New Roman"/>
        </w:rPr>
        <w:t>19</w:t>
      </w:r>
      <w:r w:rsidRPr="00B632E7">
        <w:rPr>
          <w:rFonts w:ascii="Times New Roman" w:eastAsia="標楷體" w:hAnsi="標楷體"/>
          <w:spacing w:val="-40"/>
        </w:rPr>
        <w:t>）</w:t>
      </w:r>
      <w:r w:rsidRPr="00B632E7">
        <w:rPr>
          <w:rFonts w:ascii="Times New Roman" w:eastAsia="標楷體" w:hAnsi="Times New Roman"/>
        </w:rPr>
        <w:t>°</w:t>
      </w:r>
      <w:r w:rsidRPr="00B632E7">
        <w:rPr>
          <w:rFonts w:ascii="Times New Roman" w:eastAsia="標楷體" w:hAnsi="標楷體"/>
        </w:rPr>
        <w:t>，則：</w:t>
      </w:r>
      <w:r w:rsidRPr="00B632E7">
        <w:rPr>
          <w:rFonts w:ascii="Times New Roman" w:eastAsia="標楷體" w:hAnsi="Times New Roman"/>
        </w:rPr>
        <w:br/>
        <w:t>(1) x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  </w:t>
      </w:r>
      <w:r w:rsidRPr="00B632E7">
        <w:rPr>
          <w:rFonts w:ascii="Times New Roman" w:eastAsia="標楷體" w:hAnsi="標楷體"/>
        </w:rPr>
        <w:t>。</w:t>
      </w:r>
      <w:r w:rsidR="00F63959">
        <w:rPr>
          <w:rFonts w:ascii="Times New Roman" w:eastAsia="標楷體" w:hAnsi="標楷體" w:hint="eastAsia"/>
        </w:rPr>
        <w:t xml:space="preserve">       </w:t>
      </w:r>
      <w:r w:rsidRPr="00B632E7">
        <w:rPr>
          <w:rFonts w:ascii="Times New Roman" w:eastAsia="標楷體" w:hAnsi="Times New Roman"/>
        </w:rPr>
        <w:t>(2)</w:t>
      </w:r>
      <w:r w:rsidRPr="00B632E7">
        <w:rPr>
          <w:rFonts w:ascii="標楷體" w:eastAsia="標楷體" w:hAnsi="標楷體"/>
        </w:rPr>
        <w:t>∠</w:t>
      </w:r>
      <w:r w:rsidRPr="00B632E7">
        <w:rPr>
          <w:rFonts w:ascii="Times New Roman" w:eastAsia="標楷體" w:hAnsi="Times New Roman"/>
        </w:rPr>
        <w:t>3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      </w:t>
      </w:r>
      <w:r w:rsidRPr="00B632E7">
        <w:rPr>
          <w:rFonts w:ascii="Times New Roman" w:eastAsia="標楷體" w:hAnsi="標楷體"/>
        </w:rPr>
        <w:t>度。</w:t>
      </w:r>
      <w:r w:rsidRPr="00B632E7">
        <w:rPr>
          <w:rFonts w:ascii="Times New Roman" w:eastAsia="標楷體" w:hAnsi="Times New Roman"/>
          <w:u w:val="single"/>
        </w:rPr>
        <w:br/>
      </w:r>
      <w:r w:rsidRPr="00B632E7">
        <w:rPr>
          <w:rFonts w:ascii="Times New Roman" w:eastAsia="標楷體" w:hAnsi="Times New Roman"/>
        </w:rPr>
        <w:t xml:space="preserve">                   </w:t>
      </w:r>
      <w:r w:rsidRPr="00B632E7">
        <w:rPr>
          <w:rFonts w:ascii="Times New Roman" w:eastAsia="標楷體" w:hAnsi="Times New Roman"/>
        </w:rPr>
        <w:pict w14:anchorId="1EF0606A">
          <v:shape id="_x0000_i1288" type="#_x0000_t75" style="width:177pt;height:134.25pt">
            <v:imagedata r:id="rId93" o:title=""/>
          </v:shape>
        </w:pict>
      </w:r>
    </w:p>
    <w:p w14:paraId="345C9956" w14:textId="77777777" w:rsidR="00515726" w:rsidRDefault="00515726" w:rsidP="00F63959">
      <w:pPr>
        <w:pStyle w:val="1txt"/>
        <w:spacing w:beforeLines="50" w:before="180"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 w:rsidRPr="0070368F">
        <w:rPr>
          <w:rFonts w:eastAsia="標楷體" w:hAnsi="標楷體"/>
          <w:b/>
          <w:color w:val="000000"/>
        </w:rPr>
        <w:t>圖</w:t>
      </w:r>
      <w:r w:rsidRPr="0070368F"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8</w:t>
      </w:r>
    </w:p>
    <w:p w14:paraId="5F735407" w14:textId="77777777" w:rsidR="0080007A" w:rsidRPr="00B632E7" w:rsidRDefault="0080007A" w:rsidP="0080007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666B7DF0" w14:textId="77777777" w:rsidR="0080007A" w:rsidRPr="00B632E7" w:rsidRDefault="0080007A" w:rsidP="00DB0371">
      <w:pPr>
        <w:pStyle w:val="a9"/>
        <w:pageBreakBefore w:val="0"/>
        <w:numPr>
          <w:ilvl w:val="0"/>
          <w:numId w:val="3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44CB4185" w14:textId="77777777" w:rsidR="0080007A" w:rsidRPr="00B632E7" w:rsidRDefault="0080007A" w:rsidP="00DB0371">
      <w:pPr>
        <w:pStyle w:val="a9"/>
        <w:pageBreakBefore w:val="0"/>
        <w:numPr>
          <w:ilvl w:val="0"/>
          <w:numId w:val="3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449D6348" w14:textId="77777777" w:rsidR="0080007A" w:rsidRPr="00B632E7" w:rsidRDefault="0080007A" w:rsidP="00DB0371">
      <w:pPr>
        <w:pStyle w:val="a9"/>
        <w:pageBreakBefore w:val="0"/>
        <w:numPr>
          <w:ilvl w:val="0"/>
          <w:numId w:val="3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64F6A46F" w14:textId="77777777" w:rsidR="0080007A" w:rsidRPr="00B632E7" w:rsidRDefault="0080007A" w:rsidP="0080007A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3859"/>
      </w:tblGrid>
      <w:tr w:rsidR="0080007A" w:rsidRPr="00B632E7" w14:paraId="4BD1F421" w14:textId="77777777" w:rsidTr="0080007A">
        <w:tc>
          <w:tcPr>
            <w:tcW w:w="4503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50F2A03" w14:textId="77777777" w:rsidR="0080007A" w:rsidRPr="00B632E7" w:rsidRDefault="0080007A" w:rsidP="008639D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3859" w:type="dxa"/>
            <w:tcBorders>
              <w:top w:val="single" w:sz="4" w:space="0" w:color="FFFFFF"/>
              <w:bottom w:val="single" w:sz="4" w:space="0" w:color="auto"/>
            </w:tcBorders>
          </w:tcPr>
          <w:p w14:paraId="11CBA051" w14:textId="77777777" w:rsidR="0080007A" w:rsidRPr="00B632E7" w:rsidRDefault="0080007A" w:rsidP="008639D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80007A" w:rsidRPr="00B632E7" w14:paraId="7696B932" w14:textId="77777777" w:rsidTr="0080007A">
        <w:tc>
          <w:tcPr>
            <w:tcW w:w="4503" w:type="dxa"/>
            <w:tcBorders>
              <w:top w:val="single" w:sz="4" w:space="0" w:color="auto"/>
            </w:tcBorders>
          </w:tcPr>
          <w:p w14:paraId="508F7260" w14:textId="77777777" w:rsidR="0080007A" w:rsidRPr="00B632E7" w:rsidRDefault="0080007A" w:rsidP="00DB0371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8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2A23A54B" w14:textId="77777777" w:rsidR="0080007A" w:rsidRPr="00B632E7" w:rsidRDefault="0080007A" w:rsidP="00DB0371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（</w:t>
            </w:r>
            <w:r w:rsidRPr="00B632E7">
              <w:rPr>
                <w:rFonts w:ascii="Times New Roman" w:eastAsia="標楷體" w:hAnsi="Times New Roman"/>
              </w:rPr>
              <w:t>8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＋（</w:t>
            </w:r>
            <w:r w:rsidRPr="00B632E7">
              <w:rPr>
                <w:rFonts w:ascii="Times New Roman" w:eastAsia="標楷體" w:hAnsi="Times New Roman"/>
              </w:rPr>
              <w:t>2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9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8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10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10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</w:t>
            </w:r>
            <w:r w:rsidRPr="00B632E7">
              <w:rPr>
                <w:rFonts w:ascii="Times New Roman" w:eastAsia="標楷體" w:hAnsi="Times New Roman"/>
              </w:rPr>
              <w:br/>
              <w:t xml:space="preserve">     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180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10)÷10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</w:t>
            </w:r>
          </w:p>
          <w:p w14:paraId="3488EE9C" w14:textId="77777777" w:rsidR="0080007A" w:rsidRPr="00B632E7" w:rsidRDefault="0080007A" w:rsidP="00DB0371">
            <w:pPr>
              <w:numPr>
                <w:ilvl w:val="0"/>
                <w:numId w:val="3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5°</w:t>
            </w:r>
          </w:p>
        </w:tc>
        <w:tc>
          <w:tcPr>
            <w:tcW w:w="3859" w:type="dxa"/>
            <w:tcBorders>
              <w:top w:val="single" w:sz="4" w:space="0" w:color="auto"/>
            </w:tcBorders>
          </w:tcPr>
          <w:p w14:paraId="0436B1A4" w14:textId="77777777" w:rsidR="0080007A" w:rsidRPr="00B632E7" w:rsidRDefault="0080007A" w:rsidP="0080007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</w:rPr>
              <w:t>M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和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截</w:t>
            </w:r>
            <w:proofErr w:type="gramStart"/>
            <w:r w:rsidRPr="00B632E7">
              <w:rPr>
                <w:rFonts w:ascii="Times New Roman" w:eastAsia="標楷體" w:hAnsi="標楷體"/>
              </w:rPr>
              <w:t>線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同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側內角互補</w:t>
            </w:r>
          </w:p>
          <w:p w14:paraId="41498152" w14:textId="77777777" w:rsidR="0080007A" w:rsidRPr="00B632E7" w:rsidRDefault="0080007A" w:rsidP="0080007A">
            <w:pPr>
              <w:spacing w:beforeLines="50" w:before="180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  <w:spacing w:val="-40"/>
              </w:rPr>
              <w:t>＝</w:t>
            </w:r>
            <w:r w:rsidRPr="00B632E7">
              <w:rPr>
                <w:rFonts w:ascii="Times New Roman" w:eastAsia="標楷體" w:hAnsi="標楷體"/>
              </w:rPr>
              <w:t>（</w:t>
            </w:r>
            <w:r w:rsidRPr="00B632E7">
              <w:rPr>
                <w:rFonts w:ascii="Times New Roman" w:eastAsia="標楷體" w:hAnsi="Times New Roman"/>
              </w:rPr>
              <w:t>8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  <w:spacing w:val="-40"/>
              </w:rPr>
              <w:t>＝</w:t>
            </w:r>
            <w:r w:rsidRPr="00B632E7">
              <w:rPr>
                <w:rFonts w:ascii="Times New Roman" w:eastAsia="標楷體" w:hAnsi="標楷體"/>
              </w:rPr>
              <w:t>（</w:t>
            </w:r>
            <w:r w:rsidRPr="00B632E7">
              <w:rPr>
                <w:rFonts w:ascii="Times New Roman" w:eastAsia="標楷體" w:hAnsi="Times New Roman"/>
              </w:rPr>
              <w:t>2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9</w:t>
            </w:r>
            <w:r w:rsidRPr="00B632E7">
              <w:rPr>
                <w:rFonts w:ascii="Times New Roman" w:eastAsia="標楷體" w:hAnsi="標楷體"/>
                <w:spacing w:val="-40"/>
              </w:rPr>
              <w:t>）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化簡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解一元一次方程式</w:t>
            </w:r>
          </w:p>
          <w:p w14:paraId="3BF30F17" w14:textId="77777777" w:rsidR="0080007A" w:rsidRPr="00B632E7" w:rsidRDefault="0080007A" w:rsidP="0080007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</w:rPr>
              <w:t>N</w:t>
            </w:r>
            <w:r w:rsidRPr="00B632E7">
              <w:rPr>
                <w:rFonts w:ascii="Times New Roman" w:eastAsia="標楷體" w:hAnsi="標楷體"/>
              </w:rPr>
              <w:t>是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標楷體"/>
              </w:rPr>
              <w:t>和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</w:rPr>
              <w:t>的截</w:t>
            </w:r>
            <w:proofErr w:type="gramStart"/>
            <w:r w:rsidRPr="00B632E7">
              <w:rPr>
                <w:rFonts w:ascii="Times New Roman" w:eastAsia="標楷體" w:hAnsi="標楷體"/>
              </w:rPr>
              <w:t>線</w:t>
            </w:r>
            <w:r w:rsidRPr="00B632E7">
              <w:rPr>
                <w:rFonts w:ascii="Times New Roman" w:eastAsia="標楷體" w:hAnsi="Times New Roman"/>
              </w:rPr>
              <w:br/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</w:tc>
      </w:tr>
    </w:tbl>
    <w:p w14:paraId="0F4BBD2F" w14:textId="77777777" w:rsidR="00E631B6" w:rsidRPr="00B632E7" w:rsidRDefault="00E631B6" w:rsidP="00E631B6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Times New Roman"/>
          <w:b/>
        </w:rPr>
        <w:lastRenderedPageBreak/>
        <w:t>9</w:t>
      </w:r>
      <w:r w:rsidRPr="00B632E7">
        <w:rPr>
          <w:rFonts w:ascii="Times New Roman" w:eastAsia="標楷體" w:hAnsi="標楷體"/>
          <w:b/>
        </w:rPr>
        <w:t>：</w:t>
      </w:r>
      <w:r w:rsidR="00B632E7" w:rsidRPr="00B632E7">
        <w:rPr>
          <w:rFonts w:ascii="Times New Roman" w:eastAsia="標楷體" w:hAnsi="標楷體"/>
        </w:rPr>
        <w:t>如圖</w:t>
      </w:r>
      <w:r w:rsidR="0020508F">
        <w:rPr>
          <w:rFonts w:ascii="Times New Roman" w:eastAsia="標楷體" w:hAnsi="標楷體" w:hint="eastAsia"/>
        </w:rPr>
        <w:t>3.9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B632E7" w:rsidRPr="00B632E7">
        <w:rPr>
          <w:rFonts w:ascii="標楷體" w:eastAsia="標楷體" w:hAnsi="標楷體"/>
          <w:color w:val="000000"/>
        </w:rPr>
        <w:t>∥</w:t>
      </w:r>
      <w:proofErr w:type="gramEnd"/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2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△</w:t>
      </w:r>
      <w:r w:rsidR="00B632E7" w:rsidRPr="00B632E7">
        <w:rPr>
          <w:rFonts w:ascii="Times New Roman" w:eastAsia="標楷體" w:hAnsi="Times New Roman"/>
        </w:rPr>
        <w:t>ABC</w:t>
      </w:r>
      <w:r w:rsidR="00B632E7" w:rsidRPr="00B632E7">
        <w:rPr>
          <w:rFonts w:ascii="Times New Roman" w:eastAsia="標楷體" w:hAnsi="標楷體"/>
        </w:rPr>
        <w:t>為正三角形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1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80°</w:t>
      </w:r>
      <w:r w:rsidR="00B632E7" w:rsidRPr="00B632E7">
        <w:rPr>
          <w:rFonts w:ascii="Times New Roman" w:eastAsia="標楷體" w:hAnsi="標楷體"/>
        </w:rPr>
        <w:t>，則</w:t>
      </w:r>
      <w:r w:rsidR="00B632E7" w:rsidRPr="00B632E7">
        <w:rPr>
          <w:rFonts w:ascii="Times New Roman" w:eastAsia="標楷體" w:hAnsi="Times New Roman"/>
        </w:rPr>
        <w:t>x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   </w:t>
      </w:r>
      <w:r w:rsidR="00B632E7" w:rsidRPr="00B632E7">
        <w:rPr>
          <w:rFonts w:ascii="Times New Roman" w:eastAsia="標楷體" w:hAnsi="標楷體"/>
        </w:rPr>
        <w:t>度，</w:t>
      </w:r>
      <w:r w:rsidR="00B632E7" w:rsidRPr="00B632E7">
        <w:rPr>
          <w:rFonts w:ascii="Times New Roman" w:eastAsia="標楷體" w:hAnsi="Times New Roman"/>
        </w:rPr>
        <w:t>y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   </w:t>
      </w:r>
      <w:r w:rsidR="00B632E7" w:rsidRPr="00B632E7">
        <w:rPr>
          <w:rFonts w:ascii="Times New Roman" w:eastAsia="標楷體" w:hAnsi="標楷體"/>
        </w:rPr>
        <w:t>度。</w:t>
      </w:r>
    </w:p>
    <w:p w14:paraId="67A57E07" w14:textId="77777777" w:rsidR="00E631B6" w:rsidRPr="00B632E7" w:rsidRDefault="00863B1B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  <w:r>
        <w:rPr>
          <w:noProof/>
        </w:rPr>
        <w:pict w14:anchorId="007952E3">
          <v:shape id="_x0000_s2571" type="#_x0000_t75" style="position:absolute;margin-left:117.85pt;margin-top:.3pt;width:172.55pt;height:141.95pt;z-index:77">
            <v:imagedata r:id="rId94" o:title=""/>
          </v:shape>
        </w:pict>
      </w:r>
    </w:p>
    <w:p w14:paraId="52E0B719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11DD0AC8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67F3662F" w14:textId="77777777" w:rsidR="00E631B6" w:rsidRPr="00B632E7" w:rsidRDefault="00E631B6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7FA3F682" w14:textId="77777777" w:rsidR="006330E4" w:rsidRPr="00B632E7" w:rsidRDefault="00E631B6" w:rsidP="006330E4">
      <w:pPr>
        <w:pStyle w:val="1txt"/>
        <w:spacing w:line="240" w:lineRule="auto"/>
        <w:ind w:left="0" w:firstLine="0"/>
        <w:rPr>
          <w:rFonts w:eastAsia="標楷體"/>
        </w:rPr>
      </w:pPr>
      <w:r w:rsidRPr="00B632E7">
        <w:rPr>
          <w:rFonts w:eastAsia="標楷體"/>
        </w:rPr>
        <w:br/>
      </w:r>
    </w:p>
    <w:p w14:paraId="5034C679" w14:textId="77777777" w:rsidR="0020508F" w:rsidRDefault="0020508F" w:rsidP="0020508F">
      <w:pPr>
        <w:pStyle w:val="1txt"/>
        <w:spacing w:beforeLines="50" w:before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9</w:t>
      </w:r>
    </w:p>
    <w:p w14:paraId="13AEE381" w14:textId="77777777" w:rsidR="00B632E7" w:rsidRPr="00B632E7" w:rsidRDefault="006330E4" w:rsidP="00B632E7">
      <w:pPr>
        <w:pStyle w:val="1txt"/>
        <w:spacing w:beforeLines="50" w:before="180" w:line="240" w:lineRule="auto"/>
        <w:ind w:left="0" w:firstLine="0"/>
        <w:rPr>
          <w:rFonts w:eastAsia="標楷體"/>
        </w:rPr>
      </w:pPr>
      <w:r w:rsidRPr="00B632E7">
        <w:rPr>
          <w:rFonts w:eastAsia="標楷體" w:hAnsi="標楷體"/>
          <w:b/>
        </w:rPr>
        <w:t>想法：</w:t>
      </w:r>
      <w:r w:rsidR="00B632E7" w:rsidRPr="00B632E7">
        <w:rPr>
          <w:rFonts w:eastAsia="標楷體"/>
        </w:rPr>
        <w:t xml:space="preserve">(1) </w:t>
      </w:r>
      <w:r w:rsidRPr="00B632E7">
        <w:rPr>
          <w:rFonts w:eastAsia="標楷體" w:hAnsi="標楷體"/>
        </w:rPr>
        <w:t>正三角形</w:t>
      </w:r>
      <w:proofErr w:type="gramStart"/>
      <w:r w:rsidRPr="00B632E7">
        <w:rPr>
          <w:rFonts w:eastAsia="標楷體" w:hAnsi="標楷體"/>
        </w:rPr>
        <w:t>三</w:t>
      </w:r>
      <w:proofErr w:type="gramEnd"/>
      <w:r w:rsidRPr="00B632E7">
        <w:rPr>
          <w:rFonts w:eastAsia="標楷體" w:hAnsi="標楷體"/>
        </w:rPr>
        <w:t>內角皆為</w:t>
      </w:r>
      <w:r w:rsidRPr="00B632E7">
        <w:rPr>
          <w:rFonts w:eastAsia="標楷體"/>
        </w:rPr>
        <w:t xml:space="preserve">60°  </w:t>
      </w:r>
    </w:p>
    <w:p w14:paraId="375A93A5" w14:textId="77777777" w:rsidR="006330E4" w:rsidRPr="00B632E7" w:rsidRDefault="006330E4" w:rsidP="00B632E7">
      <w:pPr>
        <w:pStyle w:val="1txt"/>
        <w:spacing w:beforeLines="50" w:before="180"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/>
        </w:rPr>
        <w:t xml:space="preserve">      </w:t>
      </w:r>
      <w:r w:rsidR="00B632E7" w:rsidRPr="00B632E7">
        <w:rPr>
          <w:rFonts w:eastAsia="標楷體"/>
        </w:rPr>
        <w:t xml:space="preserve">(2) 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28DEFB3B" w14:textId="77777777" w:rsidR="006330E4" w:rsidRPr="00B632E7" w:rsidRDefault="006330E4" w:rsidP="00B632E7">
      <w:pPr>
        <w:pStyle w:val="a9"/>
        <w:pageBreakBefore w:val="0"/>
        <w:numPr>
          <w:ilvl w:val="0"/>
          <w:numId w:val="37"/>
        </w:numPr>
        <w:tabs>
          <w:tab w:val="clear" w:pos="480"/>
          <w:tab w:val="clear" w:pos="2880"/>
          <w:tab w:val="center" w:pos="1276"/>
        </w:tabs>
        <w:snapToGrid/>
        <w:spacing w:afterLines="0" w:after="0" w:line="240" w:lineRule="auto"/>
        <w:ind w:left="1134" w:firstLine="0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0D58DB8E" w14:textId="77777777" w:rsidR="006330E4" w:rsidRPr="00B632E7" w:rsidRDefault="006330E4" w:rsidP="00B632E7">
      <w:pPr>
        <w:pStyle w:val="a9"/>
        <w:pageBreakBefore w:val="0"/>
        <w:numPr>
          <w:ilvl w:val="0"/>
          <w:numId w:val="37"/>
        </w:numPr>
        <w:tabs>
          <w:tab w:val="clear" w:pos="480"/>
          <w:tab w:val="clear" w:pos="2880"/>
          <w:tab w:val="center" w:pos="1276"/>
        </w:tabs>
        <w:snapToGrid/>
        <w:spacing w:afterLines="0" w:after="0" w:line="240" w:lineRule="auto"/>
        <w:ind w:left="1134" w:firstLine="0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24EB9740" w14:textId="77777777" w:rsidR="006330E4" w:rsidRPr="00B632E7" w:rsidRDefault="006330E4" w:rsidP="00B632E7">
      <w:pPr>
        <w:pStyle w:val="a9"/>
        <w:pageBreakBefore w:val="0"/>
        <w:numPr>
          <w:ilvl w:val="0"/>
          <w:numId w:val="37"/>
        </w:numPr>
        <w:tabs>
          <w:tab w:val="clear" w:pos="480"/>
          <w:tab w:val="clear" w:pos="2880"/>
          <w:tab w:val="center" w:pos="1276"/>
        </w:tabs>
        <w:snapToGrid/>
        <w:spacing w:afterLines="0" w:after="0" w:line="240" w:lineRule="auto"/>
        <w:ind w:left="1134" w:firstLine="0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7D1642B8" w14:textId="77777777" w:rsidR="006330E4" w:rsidRPr="00B632E7" w:rsidRDefault="006330E4" w:rsidP="006330E4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6330E4" w:rsidRPr="00B632E7" w14:paraId="61C36693" w14:textId="77777777" w:rsidTr="006330E4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A0A9031" w14:textId="77777777" w:rsidR="006330E4" w:rsidRPr="00B632E7" w:rsidRDefault="006330E4" w:rsidP="008639D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624A91AC" w14:textId="77777777" w:rsidR="006330E4" w:rsidRPr="00B632E7" w:rsidRDefault="006330E4" w:rsidP="008639DA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330E4" w:rsidRPr="00B632E7" w14:paraId="648F5CCC" w14:textId="77777777" w:rsidTr="006330E4">
        <w:tc>
          <w:tcPr>
            <w:tcW w:w="3510" w:type="dxa"/>
            <w:tcBorders>
              <w:top w:val="single" w:sz="4" w:space="0" w:color="auto"/>
            </w:tcBorders>
          </w:tcPr>
          <w:p w14:paraId="2042EF3E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CA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</w:p>
          <w:p w14:paraId="42E0EF32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CA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ACB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</w:p>
          <w:p w14:paraId="4A452A8E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</w:p>
          <w:p w14:paraId="5A7E57CF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0°</w:t>
            </w:r>
          </w:p>
          <w:p w14:paraId="3BFB9251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y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3D28F967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y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67F4C54C" w14:textId="77777777" w:rsidR="006330E4" w:rsidRPr="00B632E7" w:rsidRDefault="006330E4" w:rsidP="00DB0371">
            <w:pPr>
              <w:numPr>
                <w:ilvl w:val="0"/>
                <w:numId w:val="3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y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3441EF7E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2 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608D8A6A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△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為正三角形</w:t>
            </w:r>
          </w:p>
          <w:p w14:paraId="3103F5F3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8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2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CA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1)</w:t>
            </w:r>
          </w:p>
          <w:p w14:paraId="7FFF4543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="0020508F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20508F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7F11214F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20508F">
              <w:rPr>
                <w:rFonts w:ascii="Times New Roman" w:eastAsia="標楷體" w:hAnsi="標楷體" w:hint="eastAsia"/>
                <w:color w:val="000000"/>
              </w:rPr>
              <w:t>3.9</w:t>
            </w:r>
            <w:r w:rsidRPr="00B632E7">
              <w:rPr>
                <w:rFonts w:ascii="Times New Roman" w:eastAsia="標楷體" w:hAnsi="標楷體"/>
                <w:color w:val="000000"/>
              </w:rPr>
              <w:t>，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標楷體"/>
                <w:color w:val="000000"/>
              </w:rPr>
              <w:t>為一直線</w:t>
            </w:r>
          </w:p>
          <w:p w14:paraId="4F37CB36" w14:textId="77777777" w:rsidR="006330E4" w:rsidRPr="00B632E7" w:rsidRDefault="006330E4" w:rsidP="006330E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8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2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C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0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5)</w:t>
            </w:r>
          </w:p>
          <w:p w14:paraId="2A7BA5AB" w14:textId="77777777" w:rsidR="006330E4" w:rsidRPr="00B632E7" w:rsidRDefault="006330E4" w:rsidP="0020508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="0020508F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20508F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</w:tc>
      </w:tr>
    </w:tbl>
    <w:p w14:paraId="6AE7E97B" w14:textId="77777777" w:rsidR="00E631B6" w:rsidRPr="00B632E7" w:rsidRDefault="00E631B6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5DF4F8AF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19F54C16" w14:textId="77777777" w:rsidR="00751E9A" w:rsidRPr="00B632E7" w:rsidRDefault="00751E9A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72749ACA" w14:textId="77777777" w:rsidR="00751E9A" w:rsidRPr="00B632E7" w:rsidRDefault="00751E9A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7E633D6D" w14:textId="77777777" w:rsidR="00751E9A" w:rsidRPr="00B632E7" w:rsidRDefault="00751E9A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40387D27" w14:textId="77777777" w:rsidR="00751E9A" w:rsidRPr="00B632E7" w:rsidRDefault="00751E9A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52261310" w14:textId="77777777" w:rsidR="00E631B6" w:rsidRPr="00B632E7" w:rsidRDefault="00863B1B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  <w:b/>
        </w:rPr>
      </w:pPr>
      <w:r>
        <w:rPr>
          <w:noProof/>
        </w:rPr>
        <w:lastRenderedPageBreak/>
        <w:pict w14:anchorId="496D7BB9">
          <v:shape id="_x0000_s2575" type="#_x0000_t75" style="position:absolute;margin-left:126.65pt;margin-top:20.4pt;width:161.65pt;height:117.8pt;z-index:78">
            <v:imagedata r:id="rId95" o:title=""/>
          </v:shape>
        </w:pict>
      </w:r>
      <w:r w:rsidR="00E631B6" w:rsidRPr="00B632E7">
        <w:rPr>
          <w:rFonts w:ascii="Times New Roman" w:eastAsia="標楷體" w:hAnsi="Times New Roman"/>
          <w:b/>
        </w:rPr>
        <w:t>10</w:t>
      </w:r>
      <w:r w:rsidR="00E631B6" w:rsidRPr="00B632E7">
        <w:rPr>
          <w:rFonts w:ascii="Times New Roman" w:eastAsia="標楷體" w:hAnsi="標楷體"/>
          <w:b/>
        </w:rPr>
        <w:t>：</w:t>
      </w:r>
      <w:r w:rsidR="0020508F">
        <w:rPr>
          <w:rFonts w:ascii="Times New Roman" w:eastAsia="標楷體" w:hAnsi="標楷體"/>
        </w:rPr>
        <w:t>如</w:t>
      </w:r>
      <w:r w:rsidR="00B632E7" w:rsidRPr="00B632E7">
        <w:rPr>
          <w:rFonts w:ascii="Times New Roman" w:eastAsia="標楷體" w:hAnsi="標楷體"/>
        </w:rPr>
        <w:t>圖</w:t>
      </w:r>
      <w:r w:rsidR="0020508F">
        <w:rPr>
          <w:rFonts w:ascii="Times New Roman" w:eastAsia="標楷體" w:hAnsi="標楷體" w:hint="eastAsia"/>
        </w:rPr>
        <w:t>3.10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B632E7" w:rsidRPr="00B632E7">
        <w:rPr>
          <w:rFonts w:ascii="標楷體" w:eastAsia="標楷體" w:hAnsi="標楷體"/>
          <w:color w:val="000000"/>
        </w:rPr>
        <w:t>∥</w:t>
      </w:r>
      <w:proofErr w:type="gramEnd"/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2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BAC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18°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ABC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20°</w:t>
      </w:r>
      <w:r w:rsidR="00B632E7" w:rsidRPr="00B632E7">
        <w:rPr>
          <w:rFonts w:ascii="Times New Roman" w:eastAsia="標楷體" w:hAnsi="標楷體"/>
        </w:rPr>
        <w:t>，則</w:t>
      </w:r>
      <w:r w:rsidR="00B632E7" w:rsidRPr="00B632E7">
        <w:rPr>
          <w:rFonts w:ascii="Times New Roman" w:eastAsia="標楷體" w:hAnsi="Times New Roman"/>
        </w:rPr>
        <w:t>x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           </w:t>
      </w:r>
      <w:r w:rsidR="00B632E7" w:rsidRPr="00B632E7">
        <w:rPr>
          <w:rFonts w:ascii="Times New Roman" w:eastAsia="標楷體" w:hAnsi="標楷體"/>
        </w:rPr>
        <w:t>度。</w:t>
      </w:r>
      <w:r w:rsidR="00B632E7" w:rsidRPr="00B632E7">
        <w:rPr>
          <w:rFonts w:ascii="Times New Roman" w:eastAsia="標楷體" w:hAnsi="Times New Roman"/>
        </w:rPr>
        <w:br/>
      </w:r>
    </w:p>
    <w:p w14:paraId="19B63B1C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7F066308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33121D26" w14:textId="77777777" w:rsidR="00E631B6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 w:hint="eastAsia"/>
        </w:rPr>
      </w:pPr>
    </w:p>
    <w:p w14:paraId="58F4FC5E" w14:textId="77777777" w:rsidR="005A53D1" w:rsidRDefault="005A53D1" w:rsidP="005A53D1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0</w:t>
      </w:r>
    </w:p>
    <w:p w14:paraId="49827984" w14:textId="77777777" w:rsidR="00751E9A" w:rsidRPr="00B632E7" w:rsidRDefault="00751E9A" w:rsidP="00751E9A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2D7C8EDA" w14:textId="77777777" w:rsidR="00751E9A" w:rsidRPr="00B632E7" w:rsidRDefault="00751E9A" w:rsidP="00DB0371">
      <w:pPr>
        <w:pStyle w:val="a9"/>
        <w:pageBreakBefore w:val="0"/>
        <w:numPr>
          <w:ilvl w:val="0"/>
          <w:numId w:val="4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1E810921" w14:textId="77777777" w:rsidR="00751E9A" w:rsidRPr="00B632E7" w:rsidRDefault="00751E9A" w:rsidP="00DB0371">
      <w:pPr>
        <w:pStyle w:val="a9"/>
        <w:pageBreakBefore w:val="0"/>
        <w:numPr>
          <w:ilvl w:val="0"/>
          <w:numId w:val="4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747F8D9" w14:textId="77777777" w:rsidR="00751E9A" w:rsidRPr="00B632E7" w:rsidRDefault="00751E9A" w:rsidP="00DB0371">
      <w:pPr>
        <w:pStyle w:val="a9"/>
        <w:pageBreakBefore w:val="0"/>
        <w:numPr>
          <w:ilvl w:val="0"/>
          <w:numId w:val="4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7F229011" w14:textId="77777777" w:rsidR="00751E9A" w:rsidRPr="00B632E7" w:rsidRDefault="00751E9A" w:rsidP="00751E9A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751E9A" w:rsidRPr="00B632E7" w14:paraId="7C6501A4" w14:textId="77777777" w:rsidTr="00751E9A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BFDEA50" w14:textId="77777777" w:rsidR="00751E9A" w:rsidRPr="00B632E7" w:rsidRDefault="00751E9A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0712EEEF" w14:textId="77777777" w:rsidR="00751E9A" w:rsidRPr="00B632E7" w:rsidRDefault="00751E9A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751E9A" w:rsidRPr="00B632E7" w14:paraId="2528839D" w14:textId="77777777" w:rsidTr="00751E9A">
        <w:tc>
          <w:tcPr>
            <w:tcW w:w="3936" w:type="dxa"/>
            <w:tcBorders>
              <w:top w:val="single" w:sz="4" w:space="0" w:color="auto"/>
            </w:tcBorders>
          </w:tcPr>
          <w:p w14:paraId="49FCE0F8" w14:textId="77777777" w:rsidR="00751E9A" w:rsidRPr="00B632E7" w:rsidRDefault="00751E9A" w:rsidP="00DB0371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5A53D1">
              <w:rPr>
                <w:rFonts w:ascii="Times New Roman" w:eastAsia="標楷體" w:hAnsi="Times New Roman" w:hint="eastAsia"/>
              </w:rPr>
              <w:t>如圖</w:t>
            </w:r>
            <w:r w:rsidR="005A53D1">
              <w:rPr>
                <w:rFonts w:ascii="Times New Roman" w:eastAsia="標楷體" w:hAnsi="Times New Roman" w:hint="eastAsia"/>
              </w:rPr>
              <w:t>3.10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054F759F" w14:textId="77777777" w:rsidR="00751E9A" w:rsidRPr="00B632E7" w:rsidRDefault="00751E9A" w:rsidP="00DB0371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</w:p>
          <w:p w14:paraId="545FFAF9" w14:textId="77777777" w:rsidR="00751E9A" w:rsidRPr="00B632E7" w:rsidRDefault="00751E9A" w:rsidP="00DB0371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°</w:t>
            </w:r>
            <w:r w:rsidR="00FC4FA9" w:rsidRPr="00B632E7">
              <w:rPr>
                <w:rFonts w:ascii="Times New Roman" w:eastAsia="標楷體" w:hAnsi="Times New Roman"/>
              </w:rPr>
              <w:br/>
            </w:r>
          </w:p>
          <w:p w14:paraId="012C14BA" w14:textId="77777777" w:rsidR="00FC4FA9" w:rsidRPr="00B632E7" w:rsidRDefault="00FC4FA9" w:rsidP="00DB0371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</w:p>
          <w:p w14:paraId="1323D720" w14:textId="77777777" w:rsidR="00FC4FA9" w:rsidRPr="00B632E7" w:rsidRDefault="00FC4FA9" w:rsidP="00DB0371">
            <w:pPr>
              <w:numPr>
                <w:ilvl w:val="0"/>
                <w:numId w:val="3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8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610098E7" w14:textId="77777777" w:rsidR="00751E9A" w:rsidRPr="00B632E7" w:rsidRDefault="0060540D" w:rsidP="00751E9A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083036F6">
                <v:shape id="_x0000_s2579" type="#_x0000_t75" style="position:absolute;left:0;text-align:left;margin-left:36.55pt;margin-top:2.6pt;width:173.2pt;height:125pt;z-index:79;mso-position-horizontal-relative:text;mso-position-vertical-relative:text">
                  <v:imagedata r:id="rId96" o:title=""/>
                </v:shape>
              </w:pict>
            </w:r>
            <w:r w:rsidR="00751E9A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751E9A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A53D1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5A53D1" w:rsidRPr="005A53D1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5A53D1" w:rsidRPr="005A53D1">
              <w:rPr>
                <w:rFonts w:ascii="Times New Roman" w:eastAsia="標楷體" w:hAnsi="Times New Roman"/>
                <w:b/>
                <w:color w:val="000000"/>
              </w:rPr>
              <w:t>3.10</w:t>
            </w:r>
            <w:r w:rsidR="005A53D1">
              <w:rPr>
                <w:rFonts w:ascii="Times New Roman" w:eastAsia="標楷體" w:hAnsi="Times New Roman" w:hint="eastAsia"/>
                <w:b/>
                <w:color w:val="000000"/>
              </w:rPr>
              <w:t>(a)</w:t>
            </w:r>
          </w:p>
          <w:p w14:paraId="6EF6B6AF" w14:textId="77777777" w:rsidR="00751E9A" w:rsidRPr="00B632E7" w:rsidRDefault="00751E9A" w:rsidP="00751E9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="00A22695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A22695"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09CB5B27" w14:textId="77777777" w:rsidR="00FC4FA9" w:rsidRPr="00B632E7" w:rsidRDefault="00FC4FA9" w:rsidP="00FC4FA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A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8°  </w:t>
            </w:r>
            <w:r w:rsidRPr="00B632E7">
              <w:rPr>
                <w:rFonts w:ascii="Times New Roman" w:eastAsia="標楷體" w:hAnsi="Times New Roman"/>
              </w:rPr>
              <w:br/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59749925" w14:textId="77777777" w:rsidR="00751E9A" w:rsidRPr="00B632E7" w:rsidRDefault="00FC4FA9" w:rsidP="00751E9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69240033" w14:textId="77777777" w:rsidR="00FC4FA9" w:rsidRPr="00B632E7" w:rsidRDefault="00FC4FA9" w:rsidP="00FC4FA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2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3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4)</w:t>
            </w:r>
          </w:p>
        </w:tc>
      </w:tr>
    </w:tbl>
    <w:p w14:paraId="1E4DE4C5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2D4E1F07" w14:textId="77777777" w:rsidR="00C05C97" w:rsidRPr="00B632E7" w:rsidRDefault="00C05C97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290911A2" w14:textId="77777777" w:rsidR="00C05C97" w:rsidRPr="00B632E7" w:rsidRDefault="00C05C97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5BF62F45" w14:textId="77777777" w:rsidR="00C05C97" w:rsidRPr="00B632E7" w:rsidRDefault="00C05C97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0E80457B" w14:textId="77777777" w:rsidR="00E631B6" w:rsidRPr="00B632E7" w:rsidRDefault="002011D4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 w:hint="eastAsia"/>
          <w:b/>
        </w:rPr>
      </w:pPr>
      <w:r>
        <w:rPr>
          <w:noProof/>
        </w:rPr>
        <w:lastRenderedPageBreak/>
        <w:pict w14:anchorId="3CB936A3">
          <v:shape id="_x0000_s2583" type="#_x0000_t75" style="position:absolute;margin-left:124pt;margin-top:19.65pt;width:164.05pt;height:129pt;z-index:80">
            <v:imagedata r:id="rId97" o:title=""/>
          </v:shape>
        </w:pict>
      </w:r>
      <w:r w:rsidR="00E631B6" w:rsidRPr="00B632E7">
        <w:rPr>
          <w:rFonts w:ascii="Times New Roman" w:eastAsia="標楷體" w:hAnsi="Times New Roman"/>
          <w:b/>
        </w:rPr>
        <w:t>11</w:t>
      </w:r>
      <w:r w:rsidR="00E631B6" w:rsidRPr="00B632E7">
        <w:rPr>
          <w:rFonts w:ascii="Times New Roman" w:eastAsia="標楷體" w:hAnsi="標楷體"/>
          <w:b/>
        </w:rPr>
        <w:t>：</w:t>
      </w:r>
      <w:r w:rsidR="00B632E7" w:rsidRPr="00B632E7">
        <w:rPr>
          <w:rFonts w:ascii="Times New Roman" w:eastAsia="標楷體" w:hAnsi="標楷體"/>
        </w:rPr>
        <w:t>如圖</w:t>
      </w:r>
      <w:r w:rsidR="005A53D1">
        <w:rPr>
          <w:rFonts w:ascii="Times New Roman" w:eastAsia="標楷體" w:hAnsi="標楷體" w:hint="eastAsia"/>
        </w:rPr>
        <w:t>3.11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B632E7" w:rsidRPr="00B632E7">
        <w:rPr>
          <w:rFonts w:ascii="標楷體" w:eastAsia="標楷體" w:hAnsi="標楷體"/>
          <w:color w:val="000000"/>
        </w:rPr>
        <w:t>∥</w:t>
      </w:r>
      <w:proofErr w:type="gramEnd"/>
      <w:r w:rsidR="00B632E7" w:rsidRPr="00B632E7">
        <w:rPr>
          <w:rFonts w:ascii="Times New Roman" w:eastAsia="標楷體" w:hAnsi="Times New Roman"/>
        </w:rPr>
        <w:t>L</w:t>
      </w:r>
      <w:r w:rsidR="00B632E7" w:rsidRPr="00B632E7">
        <w:rPr>
          <w:rFonts w:ascii="Times New Roman" w:eastAsia="標楷體" w:hAnsi="Times New Roman"/>
          <w:vertAlign w:val="subscript"/>
        </w:rPr>
        <w:t>2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ABC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95°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1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28°</w:t>
      </w:r>
      <w:r w:rsidR="00B632E7" w:rsidRPr="00B632E7">
        <w:rPr>
          <w:rFonts w:ascii="Times New Roman" w:eastAsia="標楷體" w:hAnsi="標楷體"/>
        </w:rPr>
        <w:t>，</w:t>
      </w:r>
      <w:r w:rsidR="00B632E7" w:rsidRPr="00B632E7">
        <w:rPr>
          <w:rFonts w:ascii="標楷體" w:eastAsia="標楷體" w:hAnsi="標楷體"/>
        </w:rPr>
        <w:t>∠</w:t>
      </w:r>
      <w:r w:rsidR="00B632E7" w:rsidRPr="00B632E7">
        <w:rPr>
          <w:rFonts w:ascii="Times New Roman" w:eastAsia="標楷體" w:hAnsi="Times New Roman"/>
        </w:rPr>
        <w:t>CDE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</w:rPr>
        <w:t>67°</w:t>
      </w:r>
      <w:r w:rsidR="00B632E7" w:rsidRPr="00B632E7">
        <w:rPr>
          <w:rFonts w:ascii="Times New Roman" w:eastAsia="標楷體" w:hAnsi="標楷體"/>
        </w:rPr>
        <w:t>，則</w:t>
      </w:r>
      <w:r w:rsidR="00B632E7" w:rsidRPr="00B632E7">
        <w:rPr>
          <w:rFonts w:ascii="Times New Roman" w:eastAsia="標楷體" w:hAnsi="Times New Roman"/>
        </w:rPr>
        <w:t>x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</w:t>
      </w:r>
      <w:r w:rsidR="00B632E7" w:rsidRPr="00B632E7">
        <w:rPr>
          <w:rFonts w:ascii="Times New Roman" w:eastAsia="標楷體" w:hAnsi="標楷體"/>
        </w:rPr>
        <w:t>度，</w:t>
      </w:r>
      <w:r w:rsidR="00B632E7">
        <w:rPr>
          <w:rFonts w:ascii="Times New Roman" w:eastAsia="標楷體" w:hAnsi="標楷體" w:hint="eastAsia"/>
        </w:rPr>
        <w:br/>
        <w:t xml:space="preserve">     </w:t>
      </w:r>
      <w:r w:rsidR="00B632E7" w:rsidRPr="00B632E7">
        <w:rPr>
          <w:rFonts w:ascii="Times New Roman" w:eastAsia="標楷體" w:hAnsi="Times New Roman"/>
        </w:rPr>
        <w:t>y</w:t>
      </w:r>
      <w:r w:rsidR="00B632E7" w:rsidRPr="00B632E7">
        <w:rPr>
          <w:rFonts w:ascii="Times New Roman" w:eastAsia="標楷體" w:hAnsi="標楷體"/>
        </w:rPr>
        <w:t>＝</w:t>
      </w:r>
      <w:r w:rsidR="00B632E7" w:rsidRPr="00B632E7">
        <w:rPr>
          <w:rFonts w:ascii="Times New Roman" w:eastAsia="標楷體" w:hAnsi="Times New Roman"/>
          <w:u w:val="single"/>
        </w:rPr>
        <w:t xml:space="preserve">   </w:t>
      </w:r>
      <w:r w:rsidR="00B632E7" w:rsidRPr="00B632E7">
        <w:rPr>
          <w:rFonts w:ascii="Times New Roman" w:eastAsia="標楷體" w:hAnsi="標楷體"/>
        </w:rPr>
        <w:t>度。</w:t>
      </w:r>
      <w:r w:rsidR="00B632E7" w:rsidRPr="00B632E7">
        <w:rPr>
          <w:rFonts w:ascii="Times New Roman" w:eastAsia="標楷體" w:hAnsi="Times New Roman"/>
        </w:rPr>
        <w:br/>
      </w:r>
    </w:p>
    <w:p w14:paraId="69F64A3C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288AD5BC" w14:textId="77777777" w:rsidR="00E631B6" w:rsidRPr="00B632E7" w:rsidRDefault="00E631B6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Times New Roman"/>
        </w:rPr>
      </w:pPr>
    </w:p>
    <w:p w14:paraId="71366363" w14:textId="77777777" w:rsidR="005A53D1" w:rsidRDefault="005A53D1" w:rsidP="005A53D1">
      <w:pPr>
        <w:pStyle w:val="1txt"/>
        <w:spacing w:beforeLines="150" w:before="540"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1</w:t>
      </w:r>
    </w:p>
    <w:p w14:paraId="4E8FC1DA" w14:textId="77777777" w:rsidR="006F3225" w:rsidRPr="00B632E7" w:rsidRDefault="006F3225" w:rsidP="006F3225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7C0CAFD1" w14:textId="77777777" w:rsidR="006F3225" w:rsidRPr="00B632E7" w:rsidRDefault="006F3225" w:rsidP="00DB0371">
      <w:pPr>
        <w:pStyle w:val="a9"/>
        <w:pageBreakBefore w:val="0"/>
        <w:numPr>
          <w:ilvl w:val="0"/>
          <w:numId w:val="4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0DC1ED26" w14:textId="77777777" w:rsidR="006F3225" w:rsidRPr="00B632E7" w:rsidRDefault="006F3225" w:rsidP="00DB0371">
      <w:pPr>
        <w:pStyle w:val="a9"/>
        <w:pageBreakBefore w:val="0"/>
        <w:numPr>
          <w:ilvl w:val="0"/>
          <w:numId w:val="4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63B386F8" w14:textId="77777777" w:rsidR="006F3225" w:rsidRPr="00B632E7" w:rsidRDefault="006F3225" w:rsidP="00DB0371">
      <w:pPr>
        <w:pStyle w:val="a9"/>
        <w:pageBreakBefore w:val="0"/>
        <w:numPr>
          <w:ilvl w:val="0"/>
          <w:numId w:val="4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794DD2D3" w14:textId="77777777" w:rsidR="006F3225" w:rsidRPr="00B632E7" w:rsidRDefault="006F3225" w:rsidP="006F3225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8"/>
        <w:gridCol w:w="4754"/>
      </w:tblGrid>
      <w:tr w:rsidR="006F3225" w:rsidRPr="00B632E7" w14:paraId="6B91D627" w14:textId="77777777" w:rsidTr="00660F52">
        <w:tc>
          <w:tcPr>
            <w:tcW w:w="3608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99DD6B9" w14:textId="77777777" w:rsidR="006F3225" w:rsidRPr="00B632E7" w:rsidRDefault="006F3225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754" w:type="dxa"/>
            <w:tcBorders>
              <w:top w:val="single" w:sz="4" w:space="0" w:color="FFFFFF"/>
              <w:bottom w:val="single" w:sz="4" w:space="0" w:color="auto"/>
            </w:tcBorders>
          </w:tcPr>
          <w:p w14:paraId="77434A99" w14:textId="77777777" w:rsidR="006F3225" w:rsidRPr="00B632E7" w:rsidRDefault="006F3225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F3225" w:rsidRPr="00B632E7" w14:paraId="043607AF" w14:textId="77777777" w:rsidTr="00660F52">
        <w:tc>
          <w:tcPr>
            <w:tcW w:w="3608" w:type="dxa"/>
            <w:tcBorders>
              <w:top w:val="single" w:sz="4" w:space="0" w:color="auto"/>
            </w:tcBorders>
          </w:tcPr>
          <w:p w14:paraId="54D178B3" w14:textId="77777777" w:rsidR="006F3225" w:rsidRPr="00B632E7" w:rsidRDefault="006F322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A22695" w:rsidRPr="00B632E7">
              <w:rPr>
                <w:rFonts w:ascii="Times New Roman" w:eastAsia="標楷體" w:hAnsi="標楷體"/>
              </w:rPr>
              <w:t>過</w:t>
            </w:r>
            <w:r w:rsidR="00A22695" w:rsidRPr="00B632E7">
              <w:rPr>
                <w:rFonts w:ascii="Times New Roman" w:eastAsia="標楷體" w:hAnsi="Times New Roman"/>
              </w:rPr>
              <w:t>D</w:t>
            </w:r>
            <w:r w:rsidR="00A22695" w:rsidRPr="00B632E7">
              <w:rPr>
                <w:rFonts w:ascii="Times New Roman" w:eastAsia="標楷體" w:hAnsi="標楷體"/>
              </w:rPr>
              <w:t>點作直線</w:t>
            </w:r>
            <w:r w:rsidR="00A22695" w:rsidRPr="00B632E7">
              <w:rPr>
                <w:rFonts w:ascii="Times New Roman" w:eastAsia="標楷體" w:hAnsi="Times New Roman"/>
              </w:rPr>
              <w:t>L</w:t>
            </w:r>
            <w:r w:rsidR="00A22695"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="00A22695" w:rsidRPr="00B632E7">
              <w:rPr>
                <w:rFonts w:ascii="Times New Roman" w:eastAsia="標楷體" w:hAnsi="標楷體"/>
              </w:rPr>
              <w:t>平行直線</w:t>
            </w:r>
            <w:r w:rsidR="00A22695" w:rsidRPr="00B632E7">
              <w:rPr>
                <w:rFonts w:ascii="Times New Roman" w:eastAsia="標楷體" w:hAnsi="Times New Roman"/>
              </w:rPr>
              <w:t>L</w:t>
            </w:r>
            <w:r w:rsidR="00A22695"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5A53D1">
              <w:rPr>
                <w:rFonts w:ascii="Times New Roman" w:eastAsia="標楷體" w:hAnsi="Times New Roman" w:hint="eastAsia"/>
              </w:rPr>
              <w:t>如圖</w:t>
            </w:r>
            <w:r w:rsidR="005A53D1">
              <w:rPr>
                <w:rFonts w:ascii="Times New Roman" w:eastAsia="標楷體" w:hAnsi="Times New Roman" w:hint="eastAsia"/>
              </w:rPr>
              <w:t>3.11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03103F7A" w14:textId="77777777" w:rsidR="006F3225" w:rsidRPr="00B632E7" w:rsidRDefault="006F322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="00A22695" w:rsidRPr="00B632E7">
              <w:rPr>
                <w:rFonts w:ascii="標楷體" w:eastAsia="標楷體" w:hAnsi="標楷體"/>
                <w:color w:val="000000"/>
              </w:rPr>
              <w:t>∥</w:t>
            </w:r>
            <w:r w:rsidR="00A22695" w:rsidRPr="00B632E7">
              <w:rPr>
                <w:rFonts w:ascii="Times New Roman" w:eastAsia="標楷體" w:hAnsi="Times New Roman"/>
              </w:rPr>
              <w:t>L</w:t>
            </w:r>
            <w:r w:rsidR="00A22695" w:rsidRPr="00B632E7">
              <w:rPr>
                <w:rFonts w:ascii="Times New Roman" w:eastAsia="標楷體" w:hAnsi="Times New Roman"/>
                <w:vertAlign w:val="subscript"/>
              </w:rPr>
              <w:t>4</w:t>
            </w:r>
          </w:p>
          <w:p w14:paraId="215FD3A2" w14:textId="77777777" w:rsidR="00A22695" w:rsidRPr="00B632E7" w:rsidRDefault="00A2269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CDE</w:t>
            </w:r>
          </w:p>
          <w:p w14:paraId="7446BD0D" w14:textId="77777777" w:rsidR="006F3225" w:rsidRPr="00B632E7" w:rsidRDefault="006F322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="00A22695"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="00A22695"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A22695" w:rsidRPr="00B632E7">
              <w:rPr>
                <w:rFonts w:ascii="Times New Roman" w:eastAsia="標楷體" w:hAnsi="Times New Roman"/>
              </w:rPr>
              <w:t>28°</w:t>
            </w:r>
          </w:p>
          <w:p w14:paraId="58CF8C57" w14:textId="77777777" w:rsidR="00A22695" w:rsidRPr="00B632E7" w:rsidRDefault="00A2269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28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7°</w:t>
            </w:r>
          </w:p>
          <w:p w14:paraId="2D47BFBF" w14:textId="77777777" w:rsidR="00A22695" w:rsidRPr="00B632E7" w:rsidRDefault="00A22695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7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28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9°</w:t>
            </w:r>
          </w:p>
          <w:p w14:paraId="3493C992" w14:textId="77777777" w:rsidR="00931469" w:rsidRPr="00B632E7" w:rsidRDefault="00931469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="00660F52"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9°</w:t>
            </w:r>
          </w:p>
          <w:p w14:paraId="24A8AEF2" w14:textId="77777777" w:rsidR="00931469" w:rsidRPr="00B632E7" w:rsidRDefault="00931469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764C49A3" w14:textId="77777777" w:rsidR="00A22695" w:rsidRPr="00B632E7" w:rsidRDefault="00660F52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95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39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95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39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6°</w:t>
            </w:r>
          </w:p>
          <w:p w14:paraId="67B1D63E" w14:textId="77777777" w:rsidR="00660F52" w:rsidRPr="00B632E7" w:rsidRDefault="00660F52" w:rsidP="00DB0371">
            <w:pPr>
              <w:numPr>
                <w:ilvl w:val="0"/>
                <w:numId w:val="4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y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6°</w:t>
            </w:r>
          </w:p>
        </w:tc>
        <w:tc>
          <w:tcPr>
            <w:tcW w:w="4754" w:type="dxa"/>
            <w:tcBorders>
              <w:top w:val="single" w:sz="4" w:space="0" w:color="auto"/>
            </w:tcBorders>
          </w:tcPr>
          <w:p w14:paraId="2C74F53F" w14:textId="77777777" w:rsidR="00660F52" w:rsidRPr="00B632E7" w:rsidRDefault="002011D4" w:rsidP="00660F52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2871D8B1">
                <v:shape id="_x0000_s2587" type="#_x0000_t75" style="position:absolute;left:0;text-align:left;margin-left:46.1pt;margin-top:1.45pt;width:152.15pt;height:112.8pt;z-index:81;mso-position-horizontal-relative:text;mso-position-vertical-relative:text">
                  <v:imagedata r:id="rId98" o:title=""/>
                </v:shape>
              </w:pict>
            </w:r>
            <w:r w:rsidR="00575F88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75F88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A53D1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</w:t>
            </w:r>
            <w:r w:rsidR="005A53D1" w:rsidRPr="005A53D1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5A53D1" w:rsidRPr="005A53D1">
              <w:rPr>
                <w:rFonts w:ascii="Times New Roman" w:eastAsia="標楷體" w:hAnsi="Times New Roman"/>
                <w:b/>
                <w:color w:val="000000"/>
              </w:rPr>
              <w:t>3.11(a)</w:t>
            </w:r>
          </w:p>
          <w:p w14:paraId="1DF13ADF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4A6C2D57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A53D1">
              <w:rPr>
                <w:rFonts w:ascii="Times New Roman" w:eastAsia="標楷體" w:hAnsi="標楷體" w:hint="eastAsia"/>
                <w:color w:val="000000"/>
              </w:rPr>
              <w:t>3.11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33144284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4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2B48889D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28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CD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7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3)</w:t>
            </w:r>
          </w:p>
          <w:p w14:paraId="18ADAD87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="005A53D1">
              <w:rPr>
                <w:rFonts w:ascii="Times New Roman" w:eastAsia="標楷體" w:hAnsi="Times New Roman" w:hint="eastAsia"/>
                <w:color w:val="000000"/>
              </w:rPr>
              <w:t xml:space="preserve"> </w:t>
            </w:r>
            <w:r w:rsidR="005A53D1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  <w:p w14:paraId="59E6DA40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  <w:color w:val="000000"/>
              </w:rPr>
              <w:t>同位角相等＆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9°</w:t>
            </w:r>
            <w:r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  <w:p w14:paraId="084FAAA9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7352CDF6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AB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95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7) 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9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8)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5A53D1">
              <w:rPr>
                <w:rFonts w:ascii="Times New Roman" w:eastAsia="標楷體" w:hAnsi="Times New Roman" w:hint="eastAsia"/>
              </w:rPr>
              <w:t>等量減法公理</w:t>
            </w:r>
          </w:p>
          <w:p w14:paraId="4AB45BE4" w14:textId="77777777" w:rsidR="00575F88" w:rsidRPr="00B632E7" w:rsidRDefault="00575F88" w:rsidP="00575F88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2)</w:t>
            </w:r>
            <w:r w:rsidRPr="00B632E7">
              <w:rPr>
                <w:rFonts w:ascii="Times New Roman" w:eastAsia="標楷體" w:hAnsi="Times New Roman"/>
              </w:rPr>
              <w:t xml:space="preserve"> 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＆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6°</w:t>
            </w:r>
            <w:r w:rsidRPr="00B632E7">
              <w:rPr>
                <w:rFonts w:ascii="Times New Roman" w:eastAsia="標楷體" w:hAnsi="標楷體"/>
                <w:color w:val="000000"/>
              </w:rPr>
              <w:t>已證</w:t>
            </w:r>
          </w:p>
        </w:tc>
      </w:tr>
    </w:tbl>
    <w:p w14:paraId="27D16D7D" w14:textId="77777777" w:rsidR="00E631B6" w:rsidRDefault="00AF03E8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標楷體" w:hint="eastAsia"/>
        </w:rPr>
      </w:pPr>
      <w:r>
        <w:rPr>
          <w:noProof/>
        </w:rPr>
        <w:lastRenderedPageBreak/>
        <w:pict w14:anchorId="3292D119">
          <v:shape id="_x0000_s2591" type="#_x0000_t75" style="position:absolute;margin-left:89.3pt;margin-top:22.4pt;width:217.35pt;height:129.05pt;z-index:82;mso-position-horizontal-relative:text;mso-position-vertical-relative:text">
            <v:imagedata r:id="rId99" o:title=""/>
          </v:shape>
        </w:pict>
      </w:r>
      <w:r w:rsidR="00E631B6" w:rsidRPr="00B632E7">
        <w:rPr>
          <w:rFonts w:ascii="Times New Roman" w:eastAsia="標楷體" w:hAnsi="Times New Roman"/>
          <w:b/>
        </w:rPr>
        <w:t>12</w:t>
      </w:r>
      <w:r w:rsidR="00E631B6" w:rsidRPr="00B632E7">
        <w:rPr>
          <w:rFonts w:ascii="Times New Roman" w:eastAsia="標楷體" w:hAnsi="標楷體"/>
          <w:b/>
        </w:rPr>
        <w:t>：</w:t>
      </w:r>
      <w:r w:rsidR="00E631B6" w:rsidRPr="00B632E7">
        <w:rPr>
          <w:rFonts w:ascii="Times New Roman" w:eastAsia="標楷體" w:hAnsi="標楷體"/>
        </w:rPr>
        <w:t>如圖</w:t>
      </w:r>
      <w:r w:rsidR="005A53D1">
        <w:rPr>
          <w:rFonts w:ascii="Times New Roman" w:eastAsia="標楷體" w:hAnsi="標楷體" w:hint="eastAsia"/>
        </w:rPr>
        <w:t>3.12</w:t>
      </w:r>
      <w:r w:rsidR="00E631B6" w:rsidRPr="00B632E7">
        <w:rPr>
          <w:rFonts w:ascii="Times New Roman" w:eastAsia="標楷體" w:hAnsi="標楷體"/>
        </w:rPr>
        <w:t>，</w:t>
      </w:r>
      <w:r w:rsidR="00E631B6" w:rsidRPr="00B632E7">
        <w:rPr>
          <w:rFonts w:ascii="Times New Roman" w:eastAsia="標楷體" w:hAnsi="Times New Roman"/>
        </w:rPr>
        <w:pict w14:anchorId="06AF7B28">
          <v:shape id="_x0000_i1289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E631B6" w:rsidRPr="00B632E7">
        <w:rPr>
          <w:rFonts w:ascii="標楷體" w:eastAsia="標楷體" w:hAnsi="標楷體"/>
          <w:color w:val="000000"/>
        </w:rPr>
        <w:t>∥</w:t>
      </w:r>
      <w:proofErr w:type="gramEnd"/>
      <w:r w:rsidR="00E631B6" w:rsidRPr="00B632E7">
        <w:rPr>
          <w:rFonts w:ascii="Times New Roman" w:eastAsia="標楷體" w:hAnsi="Times New Roman"/>
        </w:rPr>
        <w:pict w14:anchorId="15146D4C">
          <v:shape id="_x0000_i1290" type="#_x0000_t75" alt="%FontSize=12&#10;%TeXFontSize=12&#10;\documentclass{article}&#10;\pagestyle{empty}&#10;\begin{document}&#10;\[&#10;\overline{DC}&#10;\]&#10;\end{document}" style="width:17.25pt;height:10.5pt">
            <v:imagedata r:id="rId51" o:title="formula_phys"/>
          </v:shape>
        </w:pict>
      </w:r>
      <w:r w:rsidR="00E631B6" w:rsidRPr="00B632E7">
        <w:rPr>
          <w:rFonts w:ascii="Times New Roman" w:eastAsia="標楷體" w:hAnsi="標楷體"/>
        </w:rPr>
        <w:t>，則</w:t>
      </w:r>
      <w:r w:rsidR="00E631B6" w:rsidRPr="00B632E7">
        <w:rPr>
          <w:rFonts w:ascii="Times New Roman" w:eastAsia="標楷體" w:hAnsi="Times New Roman"/>
        </w:rPr>
        <w:t>x</w:t>
      </w:r>
      <w:r w:rsidR="00E631B6" w:rsidRPr="00B632E7">
        <w:rPr>
          <w:rFonts w:ascii="Times New Roman" w:eastAsia="標楷體" w:hAnsi="標楷體"/>
        </w:rPr>
        <w:t>＝</w:t>
      </w:r>
      <w:r w:rsidR="00E631B6" w:rsidRPr="00B632E7">
        <w:rPr>
          <w:rFonts w:ascii="Times New Roman" w:eastAsia="標楷體" w:hAnsi="Times New Roman"/>
          <w:u w:val="single"/>
        </w:rPr>
        <w:t xml:space="preserve">      </w:t>
      </w:r>
      <w:r w:rsidR="00E631B6" w:rsidRPr="00B632E7">
        <w:rPr>
          <w:rFonts w:ascii="Times New Roman" w:eastAsia="標楷體" w:hAnsi="標楷體"/>
        </w:rPr>
        <w:t>，</w:t>
      </w:r>
      <w:r w:rsidR="00E631B6" w:rsidRPr="00B632E7">
        <w:rPr>
          <w:rFonts w:ascii="Times New Roman" w:eastAsia="標楷體" w:hAnsi="Times New Roman"/>
        </w:rPr>
        <w:t>y</w:t>
      </w:r>
      <w:r w:rsidR="00E631B6" w:rsidRPr="00B632E7">
        <w:rPr>
          <w:rFonts w:ascii="Times New Roman" w:eastAsia="標楷體" w:hAnsi="標楷體"/>
        </w:rPr>
        <w:t>＝</w:t>
      </w:r>
      <w:r w:rsidR="00E631B6" w:rsidRPr="00B632E7">
        <w:rPr>
          <w:rFonts w:ascii="Times New Roman" w:eastAsia="標楷體" w:hAnsi="Times New Roman"/>
          <w:u w:val="single"/>
        </w:rPr>
        <w:t xml:space="preserve">       </w:t>
      </w:r>
      <w:r w:rsidR="00E631B6" w:rsidRPr="00B632E7">
        <w:rPr>
          <w:rFonts w:ascii="Times New Roman" w:eastAsia="標楷體" w:hAnsi="標楷體"/>
        </w:rPr>
        <w:t>，</w:t>
      </w:r>
      <w:r w:rsidR="00E631B6" w:rsidRPr="00B632E7">
        <w:rPr>
          <w:rFonts w:ascii="標楷體" w:eastAsia="標楷體" w:hAnsi="標楷體"/>
        </w:rPr>
        <w:t>∠</w:t>
      </w:r>
      <w:r w:rsidR="00E631B6" w:rsidRPr="00B632E7">
        <w:rPr>
          <w:rFonts w:ascii="Times New Roman" w:eastAsia="標楷體" w:hAnsi="Times New Roman"/>
        </w:rPr>
        <w:t>BEC</w:t>
      </w:r>
      <w:r w:rsidR="00E631B6" w:rsidRPr="00B632E7">
        <w:rPr>
          <w:rFonts w:ascii="Times New Roman" w:eastAsia="標楷體" w:hAnsi="標楷體"/>
        </w:rPr>
        <w:t>＝</w:t>
      </w:r>
      <w:r w:rsidR="00E631B6" w:rsidRPr="00B632E7">
        <w:rPr>
          <w:rFonts w:ascii="Times New Roman" w:eastAsia="標楷體" w:hAnsi="Times New Roman"/>
          <w:u w:val="single"/>
        </w:rPr>
        <w:t xml:space="preserve">      </w:t>
      </w:r>
      <w:r w:rsidR="00E631B6" w:rsidRPr="00B632E7">
        <w:rPr>
          <w:rFonts w:ascii="Times New Roman" w:eastAsia="標楷體" w:hAnsi="標楷體"/>
        </w:rPr>
        <w:t>度。</w:t>
      </w:r>
    </w:p>
    <w:p w14:paraId="28620EA2" w14:textId="77777777" w:rsidR="00B632E7" w:rsidRDefault="00B632E7" w:rsidP="00E631B6">
      <w:pPr>
        <w:adjustRightInd w:val="0"/>
        <w:snapToGrid w:val="0"/>
        <w:spacing w:beforeLines="50" w:before="180" w:afterLines="50" w:after="180" w:line="360" w:lineRule="auto"/>
        <w:rPr>
          <w:rFonts w:hint="eastAsia"/>
        </w:rPr>
      </w:pPr>
      <w:r>
        <w:rPr>
          <w:rFonts w:hint="eastAsia"/>
        </w:rPr>
        <w:t xml:space="preserve">                   </w:t>
      </w:r>
    </w:p>
    <w:p w14:paraId="54D8157F" w14:textId="77777777" w:rsidR="00AF03E8" w:rsidRDefault="00AF03E8" w:rsidP="00E631B6">
      <w:pPr>
        <w:adjustRightInd w:val="0"/>
        <w:snapToGrid w:val="0"/>
        <w:spacing w:beforeLines="50" w:before="180" w:afterLines="50" w:after="180" w:line="360" w:lineRule="auto"/>
        <w:rPr>
          <w:rFonts w:hint="eastAsia"/>
        </w:rPr>
      </w:pPr>
    </w:p>
    <w:p w14:paraId="00BD8F45" w14:textId="77777777" w:rsidR="00AF03E8" w:rsidRDefault="00AF03E8" w:rsidP="00E631B6">
      <w:pPr>
        <w:adjustRightInd w:val="0"/>
        <w:snapToGrid w:val="0"/>
        <w:spacing w:beforeLines="50" w:before="180" w:afterLines="50" w:after="180" w:line="360" w:lineRule="auto"/>
        <w:rPr>
          <w:rFonts w:hint="eastAsia"/>
        </w:rPr>
      </w:pPr>
    </w:p>
    <w:p w14:paraId="032DED49" w14:textId="77777777" w:rsidR="00AF03E8" w:rsidRPr="00B632E7" w:rsidRDefault="00AF03E8" w:rsidP="00E631B6">
      <w:pPr>
        <w:adjustRightInd w:val="0"/>
        <w:snapToGrid w:val="0"/>
        <w:spacing w:beforeLines="50" w:before="180" w:afterLines="50" w:after="180" w:line="360" w:lineRule="auto"/>
        <w:rPr>
          <w:rFonts w:ascii="Times New Roman" w:eastAsia="標楷體" w:hAnsi="標楷體" w:hint="eastAsia"/>
        </w:rPr>
      </w:pPr>
    </w:p>
    <w:p w14:paraId="13F4CB3C" w14:textId="77777777" w:rsidR="00AF03E8" w:rsidRDefault="005A53D1" w:rsidP="005A53D1">
      <w:pPr>
        <w:pStyle w:val="1txt"/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2</w:t>
      </w:r>
    </w:p>
    <w:p w14:paraId="3125873D" w14:textId="77777777" w:rsidR="00F745D0" w:rsidRPr="00B632E7" w:rsidRDefault="00F745D0" w:rsidP="00F745D0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07C1F077" w14:textId="77777777" w:rsidR="00F745D0" w:rsidRPr="00B632E7" w:rsidRDefault="00F745D0" w:rsidP="00DB0371">
      <w:pPr>
        <w:pStyle w:val="a9"/>
        <w:pageBreakBefore w:val="0"/>
        <w:numPr>
          <w:ilvl w:val="0"/>
          <w:numId w:val="4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3632B107" w14:textId="77777777" w:rsidR="00F745D0" w:rsidRPr="00B632E7" w:rsidRDefault="00F745D0" w:rsidP="00DB0371">
      <w:pPr>
        <w:pStyle w:val="a9"/>
        <w:pageBreakBefore w:val="0"/>
        <w:numPr>
          <w:ilvl w:val="0"/>
          <w:numId w:val="4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1BE26AE" w14:textId="77777777" w:rsidR="00F745D0" w:rsidRPr="00B632E7" w:rsidRDefault="00F745D0" w:rsidP="00DB0371">
      <w:pPr>
        <w:pStyle w:val="a9"/>
        <w:pageBreakBefore w:val="0"/>
        <w:numPr>
          <w:ilvl w:val="0"/>
          <w:numId w:val="4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06DECE29" w14:textId="77777777" w:rsidR="00F745D0" w:rsidRPr="00B632E7" w:rsidRDefault="00F745D0" w:rsidP="00F745D0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F745D0" w:rsidRPr="00B632E7" w14:paraId="0B63EE90" w14:textId="77777777" w:rsidTr="005B7F5C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2C97B26B" w14:textId="77777777" w:rsidR="00F745D0" w:rsidRPr="00B632E7" w:rsidRDefault="00F745D0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52A47D33" w14:textId="77777777" w:rsidR="00F745D0" w:rsidRPr="00B632E7" w:rsidRDefault="00F745D0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F745D0" w:rsidRPr="00B632E7" w14:paraId="59E8029E" w14:textId="77777777" w:rsidTr="005B7F5C">
        <w:tc>
          <w:tcPr>
            <w:tcW w:w="3794" w:type="dxa"/>
            <w:tcBorders>
              <w:top w:val="single" w:sz="4" w:space="0" w:color="auto"/>
            </w:tcBorders>
          </w:tcPr>
          <w:p w14:paraId="13C3C668" w14:textId="77777777" w:rsidR="00F745D0" w:rsidRPr="00B632E7" w:rsidRDefault="00FE0C90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="005B7F5C" w:rsidRPr="00B632E7">
              <w:rPr>
                <w:rFonts w:ascii="Times New Roman" w:eastAsia="標楷體" w:hAnsi="Times New Roman"/>
              </w:rPr>
              <w:t>M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="00D52DD6" w:rsidRPr="00B632E7">
              <w:rPr>
                <w:rFonts w:ascii="Times New Roman" w:eastAsia="標楷體" w:hAnsi="Times New Roman"/>
              </w:rPr>
              <w:pict w14:anchorId="4BB1C630">
                <v:shape id="_x0000_i129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8D40BD"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F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="005B7F5C"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="00D52DD6" w:rsidRPr="00B632E7">
              <w:rPr>
                <w:rFonts w:ascii="Times New Roman" w:eastAsia="標楷體" w:hAnsi="Times New Roman"/>
              </w:rPr>
              <w:pict w14:anchorId="7E0D0782">
                <v:shape id="_x0000_i1292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="008D40BD" w:rsidRPr="00B632E7">
              <w:rPr>
                <w:rFonts w:ascii="Times New Roman" w:eastAsia="標楷體" w:hAnsi="Times New Roman"/>
              </w:rPr>
              <w:br/>
            </w:r>
            <w:r w:rsidR="005A53D1">
              <w:rPr>
                <w:rFonts w:ascii="Times New Roman" w:eastAsia="標楷體" w:hAnsi="Times New Roman" w:hint="eastAsia"/>
              </w:rPr>
              <w:t>如圖</w:t>
            </w:r>
            <w:r w:rsidR="005A53D1">
              <w:rPr>
                <w:rFonts w:ascii="Times New Roman" w:eastAsia="標楷體" w:hAnsi="Times New Roman" w:hint="eastAsia"/>
              </w:rPr>
              <w:t>3.12(a)</w:t>
            </w:r>
            <w:r w:rsidR="008D40BD" w:rsidRPr="00B632E7">
              <w:rPr>
                <w:rFonts w:ascii="Times New Roman" w:eastAsia="標楷體" w:hAnsi="Times New Roman"/>
              </w:rPr>
              <w:br/>
            </w:r>
            <w:r w:rsidR="008D40BD" w:rsidRPr="00B632E7">
              <w:rPr>
                <w:rFonts w:ascii="Times New Roman" w:eastAsia="標楷體" w:hAnsi="Times New Roman"/>
              </w:rPr>
              <w:br/>
            </w:r>
            <w:r w:rsidR="008D40BD" w:rsidRPr="00B632E7">
              <w:rPr>
                <w:rFonts w:ascii="Times New Roman" w:eastAsia="標楷體" w:hAnsi="Times New Roman"/>
              </w:rPr>
              <w:br/>
            </w:r>
            <w:r w:rsidR="008D40BD" w:rsidRPr="00B632E7">
              <w:rPr>
                <w:rFonts w:ascii="Times New Roman" w:eastAsia="標楷體" w:hAnsi="Times New Roman"/>
              </w:rPr>
              <w:br/>
            </w:r>
          </w:p>
          <w:p w14:paraId="589F512E" w14:textId="77777777" w:rsidR="008D40BD" w:rsidRPr="00B632E7" w:rsidRDefault="00CA128B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M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54E611E4">
                <v:shape id="_x0000_i1293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194947D9">
                <v:shape id="_x0000_i1294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</w:p>
          <w:p w14:paraId="72FA43E6" w14:textId="77777777" w:rsidR="00CA128B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5°</w:t>
            </w:r>
          </w:p>
          <w:p w14:paraId="060BC7DE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16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4)°</w:t>
            </w:r>
          </w:p>
          <w:p w14:paraId="0CFF4620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2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</w:p>
          <w:p w14:paraId="3831EF20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9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</w:p>
          <w:p w14:paraId="6EAF6C9F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8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</w:p>
          <w:p w14:paraId="5AE71356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y°</w:t>
            </w:r>
          </w:p>
          <w:p w14:paraId="6DDDA295" w14:textId="77777777" w:rsidR="00D7764A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 w:hint="eastAsia"/>
              </w:rPr>
            </w:pPr>
            <w:r w:rsidRPr="00B632E7">
              <w:rPr>
                <w:rFonts w:ascii="Times New Roman" w:eastAsia="標楷體" w:hAnsi="Times New Roman"/>
              </w:rPr>
              <w:t>(2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(9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5°</w:t>
            </w:r>
            <w:r w:rsidRPr="00B632E7">
              <w:rPr>
                <w:rFonts w:ascii="Times New Roman" w:eastAsia="標楷體" w:hAnsi="Times New Roman"/>
              </w:rPr>
              <w:br/>
              <w:t xml:space="preserve">  11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8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5</w:t>
            </w:r>
            <w:r w:rsidRPr="00B632E7">
              <w:rPr>
                <w:rFonts w:ascii="Times New Roman" w:eastAsia="標楷體" w:hAnsi="Times New Roman"/>
              </w:rPr>
              <w:br/>
              <w:t xml:space="preserve">  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85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8)÷1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</w:t>
            </w:r>
          </w:p>
          <w:p w14:paraId="6AB30DE3" w14:textId="77777777" w:rsidR="00B632E7" w:rsidRPr="00B632E7" w:rsidRDefault="00B632E7" w:rsidP="00B632E7">
            <w:pPr>
              <w:spacing w:beforeLines="50" w:before="180"/>
              <w:ind w:left="360"/>
              <w:jc w:val="both"/>
              <w:rPr>
                <w:rFonts w:ascii="Times New Roman" w:eastAsia="標楷體" w:hAnsi="Times New Roman"/>
              </w:rPr>
            </w:pPr>
          </w:p>
          <w:p w14:paraId="72289CB2" w14:textId="77777777" w:rsidR="00D7764A" w:rsidRPr="00B632E7" w:rsidRDefault="00D7764A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lastRenderedPageBreak/>
              <w:t>(8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)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y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16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4)°</w:t>
            </w:r>
            <w:r w:rsidRPr="00B632E7">
              <w:rPr>
                <w:rFonts w:ascii="Times New Roman" w:eastAsia="標楷體" w:hAnsi="Times New Roman"/>
              </w:rPr>
              <w:br/>
              <w:t xml:space="preserve">  </w:t>
            </w:r>
            <w:r w:rsidR="001F20F4" w:rsidRPr="00B632E7">
              <w:rPr>
                <w:rFonts w:ascii="Times New Roman" w:eastAsia="標楷體" w:hAnsi="Times New Roman"/>
              </w:rPr>
              <w:t xml:space="preserve">     60</w:t>
            </w:r>
            <w:r w:rsidR="001F20F4" w:rsidRPr="00B632E7">
              <w:rPr>
                <w:rFonts w:ascii="Times New Roman" w:eastAsia="標楷體" w:hAnsi="標楷體"/>
              </w:rPr>
              <w:t>＋</w:t>
            </w:r>
            <w:r w:rsidR="001F20F4" w:rsidRPr="00B632E7">
              <w:rPr>
                <w:rFonts w:ascii="Times New Roman" w:eastAsia="標楷體" w:hAnsi="Times New Roman"/>
              </w:rPr>
              <w:t>y</w:t>
            </w:r>
            <w:r w:rsidR="001F20F4" w:rsidRPr="00B632E7">
              <w:rPr>
                <w:rFonts w:ascii="Times New Roman" w:eastAsia="標楷體" w:hAnsi="標楷體"/>
              </w:rPr>
              <w:t>＝</w:t>
            </w:r>
            <w:r w:rsidR="001F20F4" w:rsidRPr="00B632E7">
              <w:rPr>
                <w:rFonts w:ascii="Times New Roman" w:eastAsia="標楷體" w:hAnsi="Times New Roman"/>
              </w:rPr>
              <w:t>126</w:t>
            </w:r>
            <w:r w:rsidR="001F20F4" w:rsidRPr="00B632E7">
              <w:rPr>
                <w:rFonts w:ascii="Times New Roman" w:eastAsia="標楷體" w:hAnsi="Times New Roman"/>
              </w:rPr>
              <w:br/>
              <w:t xml:space="preserve">           y</w:t>
            </w:r>
            <w:r w:rsidR="001F20F4" w:rsidRPr="00B632E7">
              <w:rPr>
                <w:rFonts w:ascii="Times New Roman" w:eastAsia="標楷體" w:hAnsi="標楷體"/>
              </w:rPr>
              <w:t>＝</w:t>
            </w:r>
            <w:r w:rsidR="001F20F4" w:rsidRPr="00B632E7">
              <w:rPr>
                <w:rFonts w:ascii="Times New Roman" w:eastAsia="標楷體" w:hAnsi="Times New Roman"/>
              </w:rPr>
              <w:t>126</w:t>
            </w:r>
            <w:r w:rsidR="001F20F4" w:rsidRPr="00B632E7">
              <w:rPr>
                <w:rFonts w:ascii="Times New Roman" w:eastAsia="標楷體" w:hAnsi="標楷體"/>
              </w:rPr>
              <w:t>－</w:t>
            </w:r>
            <w:r w:rsidR="001F20F4" w:rsidRPr="00B632E7">
              <w:rPr>
                <w:rFonts w:ascii="Times New Roman" w:eastAsia="標楷體" w:hAnsi="Times New Roman"/>
              </w:rPr>
              <w:t>60</w:t>
            </w:r>
            <w:r w:rsidR="001F20F4" w:rsidRPr="00B632E7">
              <w:rPr>
                <w:rFonts w:ascii="Times New Roman" w:eastAsia="標楷體" w:hAnsi="標楷體"/>
              </w:rPr>
              <w:t>＝</w:t>
            </w:r>
            <w:r w:rsidR="001F20F4" w:rsidRPr="00B632E7">
              <w:rPr>
                <w:rFonts w:ascii="Times New Roman" w:eastAsia="標楷體" w:hAnsi="Times New Roman"/>
              </w:rPr>
              <w:t>66</w:t>
            </w:r>
          </w:p>
          <w:p w14:paraId="1B1053B3" w14:textId="77777777" w:rsidR="001F20F4" w:rsidRPr="00B632E7" w:rsidRDefault="001F20F4" w:rsidP="00DB0371">
            <w:pPr>
              <w:numPr>
                <w:ilvl w:val="0"/>
                <w:numId w:val="4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E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16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4)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6°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5C67B764" w14:textId="77777777" w:rsidR="008D40BD" w:rsidRPr="00B632E7" w:rsidRDefault="008A799F" w:rsidP="00F745D0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lastRenderedPageBreak/>
              <w:pict w14:anchorId="456C7AE8">
                <v:shape id="_x0000_s2595" type="#_x0000_t75" style="position:absolute;left:0;text-align:left;margin-left:25.95pt;margin-top:5.05pt;width:194.95pt;height:112.8pt;z-index:83;mso-position-horizontal-relative:text;mso-position-vertical-relative:text">
                  <v:imagedata r:id="rId100" o:title=""/>
                </v:shape>
              </w:pict>
            </w:r>
            <w:r w:rsidR="00FE0C90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E0C90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A53D1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   </w:t>
            </w:r>
            <w:r w:rsidR="005A53D1" w:rsidRPr="005A53D1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5A53D1" w:rsidRPr="005A53D1">
              <w:rPr>
                <w:rFonts w:ascii="Times New Roman" w:eastAsia="標楷體" w:hAnsi="Times New Roman"/>
                <w:b/>
                <w:color w:val="000000"/>
              </w:rPr>
              <w:t>3.12(a)</w:t>
            </w:r>
          </w:p>
          <w:p w14:paraId="11F36E78" w14:textId="77777777" w:rsidR="00FE0C90" w:rsidRPr="00B632E7" w:rsidRDefault="00FF0409" w:rsidP="00FF040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2B561884">
                <v:shape id="_x0000_i129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20F73AC6">
                <v:shape id="_x0000_i1296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</w:p>
          <w:p w14:paraId="42E19DBA" w14:textId="77777777" w:rsidR="00FF0409" w:rsidRPr="00B632E7" w:rsidRDefault="00D7764A" w:rsidP="00FF040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A53D1">
              <w:rPr>
                <w:rFonts w:ascii="Times New Roman" w:eastAsia="標楷體" w:hAnsi="標楷體" w:hint="eastAsia"/>
                <w:color w:val="000000"/>
              </w:rPr>
              <w:t>3.12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646CC1E2" w14:textId="77777777" w:rsidR="00D7764A" w:rsidRPr="00B632E7" w:rsidRDefault="00D7764A" w:rsidP="00FF0409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A53D1">
              <w:rPr>
                <w:rFonts w:ascii="Times New Roman" w:eastAsia="標楷體" w:hAnsi="標楷體" w:hint="eastAsia"/>
                <w:color w:val="000000"/>
              </w:rPr>
              <w:t>3.12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3B56E8B9" w14:textId="77777777" w:rsidR="00D7764A" w:rsidRPr="00B632E7" w:rsidRDefault="00D7764A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479687F5">
                <v:shape id="_x0000_i129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102AD115" w14:textId="77777777" w:rsidR="00D7764A" w:rsidRPr="00B632E7" w:rsidRDefault="00D7764A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74EAAD86">
                <v:shape id="_x0000_i1298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55A3DE3B" w14:textId="77777777" w:rsidR="00D7764A" w:rsidRPr="00B632E7" w:rsidRDefault="00D7764A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M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6A0FE09E">
                <v:shape id="_x0000_i129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0A9161D7" w14:textId="77777777" w:rsidR="00D7764A" w:rsidRPr="00B632E7" w:rsidRDefault="00D7764A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M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7E28FFCF">
                <v:shape id="_x0000_i1300" type="#_x0000_t75" alt="%FontSize=12&#10;%TeXFontSize=12&#10;\documentclass{article}&#10;\pagestyle{empty}&#10;\begin{document}&#10;\[&#10;\overline{DC}&#10;\]&#10;\end{document}" style="width:17.25pt;height:10.5pt">
                  <v:imagedata r:id="rId51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066337DF" w14:textId="77777777" w:rsidR="00D7764A" w:rsidRDefault="00D7764A" w:rsidP="00D7764A">
            <w:pPr>
              <w:spacing w:beforeLines="50" w:before="180"/>
              <w:jc w:val="both"/>
              <w:rPr>
                <w:rFonts w:ascii="Times New Roman" w:eastAsia="標楷體" w:hAnsi="標楷體" w:hint="eastAsia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5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(6) 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(3)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化簡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2763136C" w14:textId="77777777" w:rsidR="00B632E7" w:rsidRPr="00B632E7" w:rsidRDefault="00B632E7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</w:p>
          <w:p w14:paraId="1EECCC8F" w14:textId="77777777" w:rsidR="00D7764A" w:rsidRPr="00B632E7" w:rsidRDefault="00D7764A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lastRenderedPageBreak/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7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(8) </w:t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(4)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  <w:r w:rsidRPr="00B632E7">
              <w:rPr>
                <w:rFonts w:ascii="Times New Roman" w:eastAsia="標楷體" w:hAnsi="Times New Roman"/>
              </w:rPr>
              <w:t xml:space="preserve"> 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  <w:color w:val="000000"/>
              </w:rPr>
              <w:t>代入化簡</w:t>
            </w:r>
            <w:r w:rsidRPr="00B632E7">
              <w:rPr>
                <w:rFonts w:ascii="Times New Roman" w:eastAsia="標楷體" w:hAnsi="Times New Roman"/>
                <w:color w:val="000000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  <w:p w14:paraId="7D7057DF" w14:textId="77777777" w:rsidR="001F20F4" w:rsidRPr="00B632E7" w:rsidRDefault="001F20F4" w:rsidP="00D7764A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  <w:r w:rsidRPr="00B632E7">
              <w:rPr>
                <w:rFonts w:ascii="Times New Roman" w:eastAsia="標楷體" w:hAnsi="Times New Roman"/>
              </w:rPr>
              <w:t xml:space="preserve"> 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</w:t>
            </w:r>
            <w:r w:rsidRPr="00B632E7">
              <w:rPr>
                <w:rFonts w:ascii="Times New Roman" w:eastAsia="標楷體" w:hAnsi="標楷體"/>
                <w:color w:val="000000"/>
              </w:rPr>
              <w:t>代入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EC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(16x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4)°</w:t>
            </w:r>
          </w:p>
        </w:tc>
      </w:tr>
    </w:tbl>
    <w:p w14:paraId="34B943F0" w14:textId="77777777" w:rsidR="00F745D0" w:rsidRPr="00B632E7" w:rsidRDefault="00F745D0" w:rsidP="00F745D0">
      <w:pPr>
        <w:rPr>
          <w:rFonts w:ascii="Times New Roman" w:eastAsia="標楷體" w:hAnsi="Times New Roman"/>
        </w:rPr>
      </w:pPr>
    </w:p>
    <w:p w14:paraId="42700E2D" w14:textId="77777777" w:rsidR="00E631B6" w:rsidRDefault="00E631B6" w:rsidP="00294B45">
      <w:pPr>
        <w:rPr>
          <w:rFonts w:ascii="Times New Roman" w:eastAsia="標楷體" w:hAnsi="Times New Roman" w:hint="eastAsia"/>
        </w:rPr>
      </w:pPr>
    </w:p>
    <w:p w14:paraId="5FDCB2D5" w14:textId="77777777" w:rsidR="00B632E7" w:rsidRPr="00B632E7" w:rsidRDefault="00B632E7" w:rsidP="00294B45">
      <w:pPr>
        <w:rPr>
          <w:rFonts w:ascii="Times New Roman" w:eastAsia="標楷體" w:hAnsi="Times New Roman"/>
        </w:rPr>
      </w:pPr>
    </w:p>
    <w:p w14:paraId="30C57118" w14:textId="77777777" w:rsidR="00E631B6" w:rsidRDefault="00E631B6" w:rsidP="00294B45">
      <w:pPr>
        <w:rPr>
          <w:rFonts w:ascii="Times New Roman" w:eastAsia="標楷體" w:hAnsi="標楷體" w:hint="eastAsia"/>
        </w:rPr>
      </w:pPr>
      <w:r w:rsidRPr="00B632E7">
        <w:rPr>
          <w:rFonts w:ascii="Times New Roman" w:eastAsia="標楷體" w:hAnsi="Times New Roman"/>
          <w:b/>
        </w:rPr>
        <w:t>13</w:t>
      </w:r>
      <w:r w:rsidRPr="00B632E7">
        <w:rPr>
          <w:rFonts w:ascii="Times New Roman" w:eastAsia="標楷體" w:hAnsi="標楷體"/>
          <w:b/>
        </w:rPr>
        <w:t>：</w:t>
      </w:r>
      <w:r w:rsidRPr="00B632E7">
        <w:rPr>
          <w:rFonts w:ascii="Times New Roman" w:eastAsia="標楷體" w:hAnsi="標楷體"/>
        </w:rPr>
        <w:t>如圖</w:t>
      </w:r>
      <w:r w:rsidR="005A53D1">
        <w:rPr>
          <w:rFonts w:ascii="Times New Roman" w:eastAsia="標楷體" w:hAnsi="標楷體" w:hint="eastAsia"/>
        </w:rPr>
        <w:t>3.13</w:t>
      </w:r>
      <w:r w:rsidRPr="00B632E7">
        <w:rPr>
          <w:rFonts w:ascii="Times New Roman" w:eastAsia="標楷體" w:hAnsi="標楷體"/>
        </w:rPr>
        <w:t>，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Pr="00B632E7">
        <w:rPr>
          <w:rFonts w:ascii="標楷體" w:eastAsia="標楷體" w:hAnsi="標楷體"/>
          <w:color w:val="000000"/>
        </w:rPr>
        <w:t>∥</w:t>
      </w:r>
      <w:proofErr w:type="gramEnd"/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2</w:t>
      </w:r>
      <w:r w:rsidRPr="00B632E7">
        <w:rPr>
          <w:rFonts w:ascii="標楷體" w:eastAsia="標楷體" w:hAnsi="標楷體"/>
          <w:color w:val="000000"/>
        </w:rPr>
        <w:t>∥</w:t>
      </w:r>
      <w:r w:rsidRPr="00B632E7">
        <w:rPr>
          <w:rFonts w:ascii="Times New Roman" w:eastAsia="標楷體" w:hAnsi="Times New Roman"/>
        </w:rPr>
        <w:t>L</w:t>
      </w:r>
      <w:r w:rsidRPr="00B632E7">
        <w:rPr>
          <w:rFonts w:ascii="Times New Roman" w:eastAsia="標楷體" w:hAnsi="Times New Roman"/>
          <w:vertAlign w:val="subscript"/>
        </w:rPr>
        <w:t>3</w:t>
      </w:r>
      <w:r w:rsidRPr="00B632E7">
        <w:rPr>
          <w:rFonts w:ascii="Times New Roman" w:eastAsia="標楷體" w:hAnsi="標楷體"/>
        </w:rPr>
        <w:t>，則</w:t>
      </w:r>
      <w:r w:rsidRPr="00B632E7">
        <w:rPr>
          <w:rFonts w:ascii="Times New Roman" w:eastAsia="標楷體" w:hAnsi="Times New Roman"/>
        </w:rPr>
        <w:t>x</w:t>
      </w:r>
      <w:r w:rsidRPr="00B632E7">
        <w:rPr>
          <w:rFonts w:ascii="Times New Roman" w:eastAsia="標楷體" w:hAnsi="標楷體"/>
        </w:rPr>
        <w:t>＝</w:t>
      </w:r>
      <w:r w:rsidRPr="00B632E7">
        <w:rPr>
          <w:rFonts w:ascii="Times New Roman" w:eastAsia="標楷體" w:hAnsi="Times New Roman"/>
          <w:u w:val="single"/>
        </w:rPr>
        <w:t xml:space="preserve">      </w:t>
      </w:r>
      <w:r w:rsidRPr="00B632E7">
        <w:rPr>
          <w:rFonts w:ascii="Times New Roman" w:eastAsia="標楷體" w:hAnsi="標楷體"/>
        </w:rPr>
        <w:t>度。</w:t>
      </w:r>
    </w:p>
    <w:p w14:paraId="219065C9" w14:textId="77777777" w:rsidR="00B632E7" w:rsidRDefault="00B632E7" w:rsidP="00B632E7">
      <w:pPr>
        <w:spacing w:beforeLines="50" w:before="180" w:afterLines="50" w:after="180"/>
        <w:rPr>
          <w:rFonts w:ascii="Times New Roman" w:eastAsia="標楷體" w:hAnsi="標楷體" w:hint="eastAsia"/>
        </w:rPr>
      </w:pPr>
      <w:r>
        <w:rPr>
          <w:rFonts w:hint="eastAsia"/>
        </w:rPr>
        <w:t xml:space="preserve">              </w:t>
      </w:r>
      <w:r>
        <w:pict w14:anchorId="05EAB66B">
          <v:shape id="_x0000_i1301" type="#_x0000_t75" style="width:262.5pt;height:107.25pt">
            <v:imagedata r:id="rId101" o:title=""/>
          </v:shape>
        </w:pict>
      </w:r>
    </w:p>
    <w:p w14:paraId="3B9D8F1C" w14:textId="77777777" w:rsidR="005A53D1" w:rsidRDefault="005A53D1" w:rsidP="005A53D1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3</w:t>
      </w:r>
    </w:p>
    <w:p w14:paraId="2687FCC4" w14:textId="77777777" w:rsidR="00EA34AE" w:rsidRPr="00B632E7" w:rsidRDefault="00EA34AE" w:rsidP="00EA34AE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49F8ABA4" w14:textId="77777777" w:rsidR="00EA34AE" w:rsidRPr="00B632E7" w:rsidRDefault="00EA34AE" w:rsidP="00DB0371">
      <w:pPr>
        <w:pStyle w:val="a9"/>
        <w:pageBreakBefore w:val="0"/>
        <w:numPr>
          <w:ilvl w:val="0"/>
          <w:numId w:val="4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63DD9482" w14:textId="77777777" w:rsidR="00EA34AE" w:rsidRPr="00B632E7" w:rsidRDefault="00EA34AE" w:rsidP="00DB0371">
      <w:pPr>
        <w:pStyle w:val="a9"/>
        <w:pageBreakBefore w:val="0"/>
        <w:numPr>
          <w:ilvl w:val="0"/>
          <w:numId w:val="4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46972893" w14:textId="77777777" w:rsidR="00EA34AE" w:rsidRPr="00B632E7" w:rsidRDefault="00EA34AE" w:rsidP="00DB0371">
      <w:pPr>
        <w:pStyle w:val="a9"/>
        <w:pageBreakBefore w:val="0"/>
        <w:numPr>
          <w:ilvl w:val="0"/>
          <w:numId w:val="46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2FFC7814" w14:textId="77777777" w:rsidR="00EA34AE" w:rsidRPr="00B632E7" w:rsidRDefault="00EA34AE" w:rsidP="00EA34AE">
      <w:pPr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4852"/>
      </w:tblGrid>
      <w:tr w:rsidR="00EA34AE" w:rsidRPr="00B632E7" w14:paraId="2B73C1F6" w14:textId="77777777" w:rsidTr="00A2123B">
        <w:tc>
          <w:tcPr>
            <w:tcW w:w="3510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03976798" w14:textId="77777777" w:rsidR="00EA34AE" w:rsidRPr="00B632E7" w:rsidRDefault="00EA34AE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852" w:type="dxa"/>
            <w:tcBorders>
              <w:top w:val="single" w:sz="4" w:space="0" w:color="FFFFFF"/>
              <w:bottom w:val="single" w:sz="4" w:space="0" w:color="auto"/>
            </w:tcBorders>
          </w:tcPr>
          <w:p w14:paraId="626DDAE7" w14:textId="77777777" w:rsidR="00EA34AE" w:rsidRPr="00B632E7" w:rsidRDefault="00EA34AE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EA34AE" w:rsidRPr="00B632E7" w14:paraId="04FFE043" w14:textId="77777777" w:rsidTr="00A2123B">
        <w:tc>
          <w:tcPr>
            <w:tcW w:w="3510" w:type="dxa"/>
            <w:tcBorders>
              <w:top w:val="single" w:sz="4" w:space="0" w:color="auto"/>
            </w:tcBorders>
          </w:tcPr>
          <w:p w14:paraId="12E4BF61" w14:textId="77777777" w:rsidR="00EA34AE" w:rsidRPr="00B632E7" w:rsidRDefault="007D6160" w:rsidP="00DB0371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3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2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2x</w:t>
            </w:r>
          </w:p>
          <w:p w14:paraId="6C8EAAE0" w14:textId="77777777" w:rsidR="007D6160" w:rsidRPr="00B632E7" w:rsidRDefault="007D6160" w:rsidP="00DB0371">
            <w:pPr>
              <w:numPr>
                <w:ilvl w:val="0"/>
                <w:numId w:val="45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x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2°</w:t>
            </w:r>
          </w:p>
        </w:tc>
        <w:tc>
          <w:tcPr>
            <w:tcW w:w="4852" w:type="dxa"/>
            <w:tcBorders>
              <w:top w:val="single" w:sz="4" w:space="0" w:color="auto"/>
            </w:tcBorders>
          </w:tcPr>
          <w:p w14:paraId="383E4DE2" w14:textId="77777777" w:rsidR="00EA34AE" w:rsidRPr="00B632E7" w:rsidRDefault="00EA34AE" w:rsidP="00EA34A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="007D6160"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 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493EB057" w14:textId="77777777" w:rsidR="00EA34AE" w:rsidRPr="00B632E7" w:rsidRDefault="007D6160" w:rsidP="00EA34A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標楷體"/>
                <w:color w:val="000000"/>
              </w:rPr>
              <w:t>解一元一次方程式</w:t>
            </w:r>
          </w:p>
        </w:tc>
      </w:tr>
    </w:tbl>
    <w:p w14:paraId="674B17F8" w14:textId="77777777" w:rsidR="00B632E7" w:rsidRDefault="00B632E7" w:rsidP="00E631B6">
      <w:pPr>
        <w:spacing w:beforeLines="120" w:before="432" w:afterLines="50" w:after="180" w:line="600" w:lineRule="atLeast"/>
        <w:rPr>
          <w:rFonts w:ascii="Times New Roman" w:eastAsia="標楷體" w:hAnsi="Times New Roman" w:hint="eastAsia"/>
        </w:rPr>
      </w:pPr>
    </w:p>
    <w:p w14:paraId="46E376AF" w14:textId="77777777" w:rsidR="00B632E7" w:rsidRDefault="00B632E7" w:rsidP="00E631B6">
      <w:pPr>
        <w:spacing w:beforeLines="120" w:before="432" w:afterLines="50" w:after="180" w:line="600" w:lineRule="atLeast"/>
        <w:rPr>
          <w:rFonts w:ascii="Times New Roman" w:eastAsia="標楷體" w:hAnsi="Times New Roman" w:hint="eastAsia"/>
        </w:rPr>
      </w:pPr>
    </w:p>
    <w:p w14:paraId="1F4CFF81" w14:textId="77777777" w:rsidR="00B632E7" w:rsidRDefault="00B632E7" w:rsidP="00E631B6">
      <w:pPr>
        <w:spacing w:beforeLines="120" w:before="432" w:afterLines="50" w:after="180" w:line="600" w:lineRule="atLeast"/>
        <w:rPr>
          <w:rFonts w:ascii="Times New Roman" w:eastAsia="標楷體" w:hAnsi="Times New Roman" w:hint="eastAsia"/>
        </w:rPr>
      </w:pPr>
    </w:p>
    <w:p w14:paraId="67F2A8DD" w14:textId="77777777" w:rsidR="00B632E7" w:rsidRDefault="00B632E7" w:rsidP="00E631B6">
      <w:pPr>
        <w:spacing w:beforeLines="120" w:before="432" w:afterLines="50" w:after="180" w:line="600" w:lineRule="atLeast"/>
        <w:rPr>
          <w:rFonts w:ascii="Times New Roman" w:eastAsia="標楷體" w:hAnsi="Times New Roman" w:hint="eastAsia"/>
        </w:rPr>
      </w:pPr>
    </w:p>
    <w:p w14:paraId="63451E8B" w14:textId="77777777" w:rsidR="00E631B6" w:rsidRDefault="000722CF" w:rsidP="00C008A6">
      <w:pPr>
        <w:spacing w:afterLines="50" w:after="180"/>
        <w:rPr>
          <w:rFonts w:ascii="Times New Roman" w:eastAsia="標楷體" w:hAnsi="標楷體" w:hint="eastAsia"/>
        </w:rPr>
      </w:pPr>
      <w:r>
        <w:rPr>
          <w:noProof/>
        </w:rPr>
        <w:lastRenderedPageBreak/>
        <w:pict w14:anchorId="6DB3F36A">
          <v:shape id="_x0000_s2599" type="#_x0000_t75" style="position:absolute;margin-left:130.1pt;margin-top:23.8pt;width:160.25pt;height:120.3pt;z-index:84">
            <v:imagedata r:id="rId102" o:title=""/>
          </v:shape>
        </w:pict>
      </w:r>
      <w:r w:rsidR="00E631B6" w:rsidRPr="00B632E7">
        <w:rPr>
          <w:rFonts w:ascii="Times New Roman" w:eastAsia="標楷體" w:hAnsi="Times New Roman"/>
          <w:b/>
        </w:rPr>
        <w:t>14</w:t>
      </w:r>
      <w:r w:rsidR="00E631B6" w:rsidRPr="00B632E7">
        <w:rPr>
          <w:rFonts w:ascii="Times New Roman" w:eastAsia="標楷體" w:hAnsi="標楷體"/>
          <w:b/>
        </w:rPr>
        <w:t>：</w:t>
      </w:r>
      <w:r w:rsidR="00E631B6" w:rsidRPr="00B632E7">
        <w:rPr>
          <w:rFonts w:ascii="Times New Roman" w:eastAsia="標楷體" w:hAnsi="標楷體"/>
        </w:rPr>
        <w:t>如圖</w:t>
      </w:r>
      <w:r w:rsidR="005A53D1">
        <w:rPr>
          <w:rFonts w:ascii="Times New Roman" w:eastAsia="標楷體" w:hAnsi="標楷體" w:hint="eastAsia"/>
        </w:rPr>
        <w:t>3.14</w:t>
      </w:r>
      <w:r w:rsidR="00E631B6" w:rsidRPr="00B632E7">
        <w:rPr>
          <w:rFonts w:ascii="Times New Roman" w:eastAsia="標楷體" w:hAnsi="標楷體"/>
        </w:rPr>
        <w:t>，</w:t>
      </w:r>
      <w:r w:rsidR="00E631B6" w:rsidRPr="00B632E7">
        <w:rPr>
          <w:rFonts w:ascii="Times New Roman" w:eastAsia="標楷體" w:hAnsi="Times New Roman"/>
        </w:rPr>
        <w:t>L</w:t>
      </w:r>
      <w:r w:rsidR="00E631B6" w:rsidRPr="00B632E7">
        <w:rPr>
          <w:rFonts w:ascii="Times New Roman" w:eastAsia="標楷體" w:hAnsi="Times New Roman"/>
          <w:vertAlign w:val="subscript"/>
        </w:rPr>
        <w:t>1</w:t>
      </w:r>
      <w:proofErr w:type="gramStart"/>
      <w:r w:rsidR="00E631B6" w:rsidRPr="00B632E7">
        <w:rPr>
          <w:rFonts w:ascii="標楷體" w:eastAsia="標楷體" w:hAnsi="標楷體"/>
          <w:color w:val="000000"/>
        </w:rPr>
        <w:t>∥</w:t>
      </w:r>
      <w:proofErr w:type="gramEnd"/>
      <w:r w:rsidR="00E631B6" w:rsidRPr="00B632E7">
        <w:rPr>
          <w:rFonts w:ascii="Times New Roman" w:eastAsia="標楷體" w:hAnsi="Times New Roman"/>
        </w:rPr>
        <w:t>L</w:t>
      </w:r>
      <w:r w:rsidR="00E631B6" w:rsidRPr="00B632E7">
        <w:rPr>
          <w:rFonts w:ascii="Times New Roman" w:eastAsia="標楷體" w:hAnsi="Times New Roman"/>
          <w:vertAlign w:val="subscript"/>
        </w:rPr>
        <w:t>2</w:t>
      </w:r>
      <w:r w:rsidR="00E631B6" w:rsidRPr="00B632E7">
        <w:rPr>
          <w:rFonts w:ascii="Times New Roman" w:eastAsia="標楷體" w:hAnsi="標楷體"/>
        </w:rPr>
        <w:t>，則</w:t>
      </w:r>
      <w:r w:rsidR="00E631B6" w:rsidRPr="00B632E7">
        <w:rPr>
          <w:rFonts w:ascii="標楷體" w:eastAsia="標楷體" w:hAnsi="標楷體"/>
        </w:rPr>
        <w:t>∠</w:t>
      </w:r>
      <w:r w:rsidR="00E631B6" w:rsidRPr="00B632E7">
        <w:rPr>
          <w:rFonts w:ascii="Times New Roman" w:eastAsia="標楷體" w:hAnsi="Times New Roman"/>
        </w:rPr>
        <w:t>1</w:t>
      </w:r>
      <w:r w:rsidR="00E631B6" w:rsidRPr="00B632E7">
        <w:rPr>
          <w:rFonts w:ascii="Times New Roman" w:eastAsia="標楷體" w:hAnsi="標楷體"/>
        </w:rPr>
        <w:t>＝</w:t>
      </w:r>
      <w:r w:rsidR="00E631B6" w:rsidRPr="00B632E7">
        <w:rPr>
          <w:rFonts w:ascii="Times New Roman" w:eastAsia="標楷體" w:hAnsi="Times New Roman"/>
          <w:u w:val="single"/>
        </w:rPr>
        <w:t xml:space="preserve">       </w:t>
      </w:r>
      <w:r w:rsidR="00E631B6" w:rsidRPr="00B632E7">
        <w:rPr>
          <w:rFonts w:ascii="Times New Roman" w:eastAsia="標楷體" w:hAnsi="標楷體"/>
        </w:rPr>
        <w:t>度。</w:t>
      </w:r>
    </w:p>
    <w:p w14:paraId="6DB1A8CA" w14:textId="77777777" w:rsidR="00B632E7" w:rsidRDefault="00B632E7" w:rsidP="00C008A6">
      <w:pPr>
        <w:spacing w:beforeLines="50" w:before="180"/>
        <w:rPr>
          <w:rFonts w:hint="eastAsia"/>
        </w:rPr>
      </w:pPr>
      <w:r>
        <w:rPr>
          <w:rFonts w:hint="eastAsia"/>
        </w:rPr>
        <w:t xml:space="preserve">                   </w:t>
      </w:r>
    </w:p>
    <w:p w14:paraId="53A5359B" w14:textId="77777777" w:rsidR="000722CF" w:rsidRDefault="000722CF" w:rsidP="00C008A6">
      <w:pPr>
        <w:spacing w:beforeLines="50" w:before="180"/>
        <w:rPr>
          <w:rFonts w:hint="eastAsia"/>
        </w:rPr>
      </w:pPr>
    </w:p>
    <w:p w14:paraId="04066EA1" w14:textId="77777777" w:rsidR="000722CF" w:rsidRDefault="000722CF" w:rsidP="00C008A6">
      <w:pPr>
        <w:spacing w:beforeLines="50" w:before="180"/>
        <w:rPr>
          <w:rFonts w:hint="eastAsia"/>
        </w:rPr>
      </w:pPr>
    </w:p>
    <w:p w14:paraId="05CEB882" w14:textId="77777777" w:rsidR="000722CF" w:rsidRDefault="000722CF" w:rsidP="00C008A6">
      <w:pPr>
        <w:spacing w:beforeLines="50" w:before="180"/>
        <w:rPr>
          <w:rFonts w:hint="eastAsia"/>
        </w:rPr>
      </w:pPr>
    </w:p>
    <w:p w14:paraId="66891889" w14:textId="77777777" w:rsidR="005A53D1" w:rsidRDefault="005A53D1" w:rsidP="000D7BB4">
      <w:pPr>
        <w:pStyle w:val="1txt"/>
        <w:spacing w:beforeLines="100" w:before="360"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4</w:t>
      </w:r>
    </w:p>
    <w:p w14:paraId="347F1A49" w14:textId="77777777" w:rsidR="00D433EF" w:rsidRPr="00B632E7" w:rsidRDefault="00D433EF" w:rsidP="00D433EF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B632E7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0B20262F" w14:textId="77777777" w:rsidR="00D433EF" w:rsidRPr="000D7BB4" w:rsidRDefault="00D433EF" w:rsidP="00DB0371">
      <w:pPr>
        <w:pStyle w:val="a9"/>
        <w:pageBreakBefore w:val="0"/>
        <w:numPr>
          <w:ilvl w:val="0"/>
          <w:numId w:val="48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0D7BB4">
        <w:rPr>
          <w:rFonts w:ascii="Times New Roman" w:hAnsi="標楷體" w:cs="Times New Roman"/>
          <w:color w:val="000000"/>
          <w:sz w:val="24"/>
        </w:rPr>
        <w:t>內錯角相等</w:t>
      </w:r>
      <w:r w:rsidR="000D7BB4" w:rsidRPr="000D7BB4">
        <w:rPr>
          <w:rFonts w:ascii="Times New Roman" w:hAnsi="標楷體" w:cs="Times New Roman" w:hint="eastAsia"/>
          <w:color w:val="000000"/>
          <w:sz w:val="24"/>
        </w:rPr>
        <w:t xml:space="preserve">   2. </w:t>
      </w:r>
      <w:r w:rsidRPr="000D7BB4">
        <w:rPr>
          <w:rFonts w:ascii="Times New Roman" w:hAnsi="標楷體" w:cs="Times New Roman"/>
          <w:sz w:val="24"/>
        </w:rPr>
        <w:t>同位角相等</w:t>
      </w:r>
      <w:r w:rsidR="000D7BB4">
        <w:rPr>
          <w:rFonts w:ascii="Times New Roman" w:hAnsi="標楷體" w:cs="Times New Roman" w:hint="eastAsia"/>
          <w:sz w:val="24"/>
        </w:rPr>
        <w:t xml:space="preserve">   3. </w:t>
      </w:r>
      <w:proofErr w:type="gramStart"/>
      <w:r w:rsidRPr="000D7BB4">
        <w:rPr>
          <w:rFonts w:ascii="Times New Roman" w:hAnsi="標楷體" w:cs="Times New Roman"/>
          <w:sz w:val="24"/>
        </w:rPr>
        <w:t>同側內角</w:t>
      </w:r>
      <w:proofErr w:type="gramEnd"/>
      <w:r w:rsidRPr="000D7BB4">
        <w:rPr>
          <w:rFonts w:ascii="Times New Roman" w:hAnsi="標楷體" w:cs="Times New Roman"/>
          <w:sz w:val="24"/>
        </w:rPr>
        <w:t>互補</w:t>
      </w:r>
    </w:p>
    <w:p w14:paraId="6B658D5F" w14:textId="77777777" w:rsidR="00D433EF" w:rsidRPr="00B632E7" w:rsidRDefault="00D433EF" w:rsidP="000D7BB4">
      <w:pPr>
        <w:spacing w:beforeLines="50" w:before="180"/>
        <w:rPr>
          <w:rFonts w:ascii="Times New Roman" w:eastAsia="標楷體" w:hAnsi="Times New Roman"/>
          <w:b/>
        </w:rPr>
      </w:pPr>
      <w:r w:rsidRPr="00B632E7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4568"/>
      </w:tblGrid>
      <w:tr w:rsidR="00D433EF" w:rsidRPr="00B632E7" w14:paraId="5D787474" w14:textId="77777777" w:rsidTr="00F70C2D">
        <w:tc>
          <w:tcPr>
            <w:tcW w:w="3794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1ED6D79" w14:textId="77777777" w:rsidR="00D433EF" w:rsidRPr="00B632E7" w:rsidRDefault="00D433EF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568" w:type="dxa"/>
            <w:tcBorders>
              <w:top w:val="single" w:sz="4" w:space="0" w:color="FFFFFF"/>
              <w:bottom w:val="single" w:sz="4" w:space="0" w:color="auto"/>
            </w:tcBorders>
          </w:tcPr>
          <w:p w14:paraId="7C8D8D73" w14:textId="77777777" w:rsidR="00D433EF" w:rsidRPr="00B632E7" w:rsidRDefault="00D433EF" w:rsidP="00A2123B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433EF" w:rsidRPr="00B632E7" w14:paraId="714F7AC1" w14:textId="77777777" w:rsidTr="00F70C2D">
        <w:tc>
          <w:tcPr>
            <w:tcW w:w="3794" w:type="dxa"/>
            <w:tcBorders>
              <w:top w:val="single" w:sz="4" w:space="0" w:color="auto"/>
            </w:tcBorders>
          </w:tcPr>
          <w:p w14:paraId="711873C2" w14:textId="77777777" w:rsidR="00D433EF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A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D7BB4">
              <w:rPr>
                <w:rFonts w:ascii="Times New Roman" w:eastAsia="標楷體" w:hAnsi="Times New Roman" w:hint="eastAsia"/>
              </w:rPr>
              <w:t>如圖</w:t>
            </w:r>
            <w:r w:rsidR="000D7BB4">
              <w:rPr>
                <w:rFonts w:ascii="Times New Roman" w:eastAsia="標楷體" w:hAnsi="Times New Roman" w:hint="eastAsia"/>
              </w:rPr>
              <w:t>3.14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521DCFB6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4</w:t>
            </w:r>
          </w:p>
          <w:p w14:paraId="5CB66B3B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  <w:p w14:paraId="5D3CA8C6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7B2394CF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5°</w:t>
            </w:r>
          </w:p>
          <w:p w14:paraId="1F10C415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75°</w:t>
            </w:r>
          </w:p>
          <w:p w14:paraId="613F2F45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50055B82" w14:textId="77777777" w:rsidR="00F70C2D" w:rsidRPr="00B632E7" w:rsidRDefault="00F70C2D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7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7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5°</w:t>
            </w:r>
          </w:p>
          <w:p w14:paraId="78946436" w14:textId="77777777" w:rsidR="0070191B" w:rsidRPr="00B632E7" w:rsidRDefault="0070191B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  <w:p w14:paraId="6FD57196" w14:textId="77777777" w:rsidR="0070191B" w:rsidRPr="00B632E7" w:rsidRDefault="0070191B" w:rsidP="00DB0371">
            <w:pPr>
              <w:numPr>
                <w:ilvl w:val="0"/>
                <w:numId w:val="47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05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45°    </w:t>
            </w:r>
          </w:p>
        </w:tc>
        <w:tc>
          <w:tcPr>
            <w:tcW w:w="4568" w:type="dxa"/>
            <w:tcBorders>
              <w:top w:val="single" w:sz="4" w:space="0" w:color="auto"/>
            </w:tcBorders>
          </w:tcPr>
          <w:p w14:paraId="6A737F00" w14:textId="77777777" w:rsidR="00D433EF" w:rsidRPr="00B632E7" w:rsidRDefault="000722CF" w:rsidP="00D433EF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2B8E213F">
                <v:shape id="_x0000_s2603" type="#_x0000_t75" style="position:absolute;left:0;text-align:left;margin-left:37.8pt;margin-top:3.9pt;width:168.15pt;height:104.7pt;z-index:85;mso-position-horizontal-relative:text;mso-position-vertical-relative:text">
                  <v:imagedata r:id="rId103" o:title=""/>
                </v:shape>
              </w:pict>
            </w:r>
            <w:r w:rsidR="00F70C2D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70C2D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0D7BB4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</w:t>
            </w:r>
            <w:r w:rsidR="000D7BB4" w:rsidRPr="000D7BB4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0D7BB4" w:rsidRPr="000D7BB4">
              <w:rPr>
                <w:rFonts w:ascii="Times New Roman" w:eastAsia="標楷體" w:hAnsi="Times New Roman"/>
                <w:b/>
                <w:color w:val="000000"/>
              </w:rPr>
              <w:t>3.14(a)</w:t>
            </w:r>
          </w:p>
          <w:p w14:paraId="6BDC1869" w14:textId="77777777" w:rsidR="00F70C2D" w:rsidRPr="00B632E7" w:rsidRDefault="00F70C2D" w:rsidP="00D433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75A1662F" w14:textId="77777777" w:rsidR="00F70C2D" w:rsidRPr="00B632E7" w:rsidRDefault="00F70C2D" w:rsidP="00D433E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>3.14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4BDA0499" w14:textId="77777777" w:rsidR="00F70C2D" w:rsidRPr="00B632E7" w:rsidRDefault="00F70C2D" w:rsidP="00F70C2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>3.14(a)</w:t>
            </w:r>
            <w:r w:rsidRPr="00B632E7">
              <w:rPr>
                <w:rFonts w:ascii="Times New Roman" w:eastAsia="標楷體" w:hAnsi="標楷體"/>
                <w:color w:val="000000"/>
              </w:rPr>
              <w:t>，分量和等於全量</w:t>
            </w:r>
          </w:p>
          <w:p w14:paraId="05EF2E3D" w14:textId="77777777" w:rsidR="00F70C2D" w:rsidRPr="00B632E7" w:rsidRDefault="00F70C2D" w:rsidP="00F70C2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4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43CD86AB" w14:textId="77777777" w:rsidR="00F70C2D" w:rsidRPr="00B632E7" w:rsidRDefault="00F70C2D" w:rsidP="00F70C2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5° 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4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D7BB4">
              <w:rPr>
                <w:rFonts w:ascii="Times New Roman" w:eastAsia="標楷體" w:hAnsi="Times New Roman" w:hint="eastAsia"/>
              </w:rPr>
              <w:t>等量減法公理</w:t>
            </w:r>
          </w:p>
          <w:p w14:paraId="3EB423EA" w14:textId="77777777" w:rsidR="00F70C2D" w:rsidRPr="00B632E7" w:rsidRDefault="00F70C2D" w:rsidP="00F70C2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3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4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1FD2A106" w14:textId="77777777" w:rsidR="00F70C2D" w:rsidRPr="00B632E7" w:rsidRDefault="00F70C2D" w:rsidP="00F70C2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75° 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7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0D7BB4">
              <w:rPr>
                <w:rFonts w:ascii="Times New Roman" w:eastAsia="標楷體" w:hAnsi="標楷體" w:hint="eastAsia"/>
                <w:color w:val="000000"/>
              </w:rPr>
              <w:t>等量減法公理</w:t>
            </w:r>
          </w:p>
          <w:p w14:paraId="6E7834ED" w14:textId="77777777" w:rsidR="0070191B" w:rsidRPr="00B632E7" w:rsidRDefault="0070191B" w:rsidP="00F70C2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 xml:space="preserve">3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14934875" w14:textId="77777777" w:rsidR="0070191B" w:rsidRPr="00B632E7" w:rsidRDefault="0070191B" w:rsidP="0070191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 xml:space="preserve">(9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8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105° 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3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</w:tc>
      </w:tr>
    </w:tbl>
    <w:p w14:paraId="11253E8B" w14:textId="77777777" w:rsidR="00E631B6" w:rsidRDefault="00240831" w:rsidP="00C008A6">
      <w:pPr>
        <w:pStyle w:val="1txt"/>
        <w:spacing w:after="360"/>
        <w:rPr>
          <w:rFonts w:eastAsia="標楷體" w:hAnsi="標楷體" w:hint="eastAsia"/>
        </w:rPr>
      </w:pPr>
      <w:r>
        <w:rPr>
          <w:noProof/>
        </w:rPr>
        <w:lastRenderedPageBreak/>
        <w:pict w14:anchorId="069E2B8E">
          <v:shape id="_x0000_s2607" type="#_x0000_t75" style="position:absolute;left:0;text-align:left;margin-left:107.65pt;margin-top:25.35pt;width:178.65pt;height:139.05pt;z-index:86;mso-position-horizontal-relative:text;mso-position-vertical-relative:text">
            <v:imagedata r:id="rId104" o:title=""/>
          </v:shape>
        </w:pict>
      </w:r>
      <w:r w:rsidR="00E631B6" w:rsidRPr="00C008A6">
        <w:rPr>
          <w:rFonts w:eastAsia="標楷體"/>
          <w:b/>
        </w:rPr>
        <w:t>15</w:t>
      </w:r>
      <w:r w:rsidR="00E631B6" w:rsidRPr="00C008A6">
        <w:rPr>
          <w:rFonts w:eastAsia="標楷體" w:hAnsi="標楷體"/>
          <w:b/>
        </w:rPr>
        <w:t>：</w:t>
      </w:r>
      <w:r w:rsidR="00E631B6" w:rsidRPr="00B632E7">
        <w:rPr>
          <w:rFonts w:eastAsia="標楷體" w:hAnsi="標楷體"/>
        </w:rPr>
        <w:t>如圖</w:t>
      </w:r>
      <w:r w:rsidR="000D7BB4">
        <w:rPr>
          <w:rFonts w:eastAsia="標楷體" w:hAnsi="標楷體" w:hint="eastAsia"/>
        </w:rPr>
        <w:t>3.15</w:t>
      </w:r>
      <w:r w:rsidR="00E631B6" w:rsidRPr="00B632E7">
        <w:rPr>
          <w:rFonts w:eastAsia="標楷體" w:hAnsi="標楷體"/>
        </w:rPr>
        <w:t>，</w:t>
      </w:r>
      <w:r w:rsidR="00E631B6" w:rsidRPr="00B632E7">
        <w:rPr>
          <w:rFonts w:eastAsia="標楷體"/>
        </w:rPr>
        <w:pict w14:anchorId="1864D10F">
          <v:shape id="_x0000_i1302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E631B6" w:rsidRPr="00B632E7">
        <w:rPr>
          <w:rFonts w:ascii="標楷體" w:eastAsia="標楷體" w:hAnsi="標楷體"/>
          <w:color w:val="000000"/>
        </w:rPr>
        <w:t>∥</w:t>
      </w:r>
      <w:proofErr w:type="gramEnd"/>
      <w:r w:rsidR="00E631B6" w:rsidRPr="00B632E7">
        <w:rPr>
          <w:rFonts w:eastAsia="標楷體"/>
        </w:rPr>
        <w:pict w14:anchorId="6EB4EA0A">
          <v:shape id="_x0000_i1303" type="#_x0000_t75" alt="%FontSize=12&#10;%TeXFontSize=12&#10;\documentclass{article}&#10;\pagestyle{empty}&#10;\begin{document}&#10;\[&#10;\overline{CD}&#10;\]&#10;\end{document}" style="width:17.25pt;height:10.5pt">
            <v:imagedata r:id="rId10" o:title="formula_phys"/>
          </v:shape>
        </w:pict>
      </w:r>
      <w:r w:rsidR="00E631B6" w:rsidRPr="00B632E7">
        <w:rPr>
          <w:rFonts w:eastAsia="標楷體" w:hAnsi="標楷體"/>
        </w:rPr>
        <w:t>，</w:t>
      </w:r>
      <w:r w:rsidR="00E631B6" w:rsidRPr="00B632E7">
        <w:rPr>
          <w:rFonts w:eastAsia="標楷體"/>
          <w:iCs/>
        </w:rPr>
        <w:t>E</w:t>
      </w:r>
      <w:r w:rsidR="00E631B6" w:rsidRPr="00B632E7">
        <w:rPr>
          <w:rFonts w:eastAsia="標楷體" w:hAnsi="標楷體"/>
        </w:rPr>
        <w:t>、</w:t>
      </w:r>
      <w:r w:rsidR="00E631B6" w:rsidRPr="00B632E7">
        <w:rPr>
          <w:rFonts w:eastAsia="標楷體"/>
          <w:iCs/>
        </w:rPr>
        <w:t>F</w:t>
      </w:r>
      <w:r w:rsidR="00E631B6" w:rsidRPr="00B632E7">
        <w:rPr>
          <w:rFonts w:eastAsia="標楷體" w:hAnsi="標楷體"/>
        </w:rPr>
        <w:t>分別在</w:t>
      </w:r>
      <w:r w:rsidR="00E631B6" w:rsidRPr="00B632E7">
        <w:rPr>
          <w:rFonts w:eastAsia="標楷體"/>
        </w:rPr>
        <w:pict w14:anchorId="2D836750">
          <v:shape id="_x0000_i1304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r w:rsidR="00E631B6" w:rsidRPr="00B632E7">
        <w:rPr>
          <w:rFonts w:eastAsia="標楷體" w:hAnsi="標楷體"/>
        </w:rPr>
        <w:t>與</w:t>
      </w:r>
      <w:r w:rsidR="00E631B6" w:rsidRPr="00B632E7">
        <w:rPr>
          <w:rFonts w:eastAsia="標楷體"/>
        </w:rPr>
        <w:pict w14:anchorId="251F2E46">
          <v:shape id="_x0000_i1305" type="#_x0000_t75" alt="%FontSize=12&#10;%TeXFontSize=12&#10;\documentclass{article}&#10;\pagestyle{empty}&#10;\begin{document}&#10;\[&#10;\overline{BD}&#10;\]&#10;\end{document}" style="width:16.5pt;height:10.5pt">
            <v:imagedata r:id="rId13" o:title="formula_phys"/>
          </v:shape>
        </w:pict>
      </w:r>
      <w:r w:rsidR="00E631B6" w:rsidRPr="00B632E7">
        <w:rPr>
          <w:rFonts w:eastAsia="標楷體" w:hAnsi="標楷體"/>
        </w:rPr>
        <w:t>上，求</w:t>
      </w:r>
      <w:r w:rsidR="00E631B6" w:rsidRPr="00B632E7">
        <w:rPr>
          <w:rFonts w:ascii="標楷體" w:eastAsia="標楷體" w:hAnsi="標楷體"/>
        </w:rPr>
        <w:t>∠</w:t>
      </w:r>
      <w:r w:rsidR="00E631B6" w:rsidRPr="00B632E7">
        <w:rPr>
          <w:rFonts w:eastAsia="標楷體"/>
        </w:rPr>
        <w:t>1</w:t>
      </w:r>
      <w:r w:rsidR="00E631B6" w:rsidRPr="00B632E7">
        <w:rPr>
          <w:rFonts w:eastAsia="標楷體" w:hAnsi="標楷體"/>
        </w:rPr>
        <w:t>。</w:t>
      </w:r>
    </w:p>
    <w:p w14:paraId="5CDD1ADC" w14:textId="77777777" w:rsidR="00C008A6" w:rsidRDefault="00C008A6" w:rsidP="00C008A6">
      <w:pPr>
        <w:pStyle w:val="1txt"/>
        <w:spacing w:after="360"/>
        <w:rPr>
          <w:rFonts w:hint="eastAsia"/>
        </w:rPr>
      </w:pPr>
      <w:r>
        <w:rPr>
          <w:rFonts w:hint="eastAsia"/>
        </w:rPr>
        <w:t xml:space="preserve">                 </w:t>
      </w:r>
    </w:p>
    <w:p w14:paraId="295C44E3" w14:textId="77777777" w:rsidR="00240831" w:rsidRDefault="00240831" w:rsidP="00C008A6">
      <w:pPr>
        <w:pStyle w:val="1txt"/>
        <w:spacing w:after="360"/>
        <w:rPr>
          <w:rFonts w:hint="eastAsia"/>
        </w:rPr>
      </w:pPr>
    </w:p>
    <w:p w14:paraId="53CB7F92" w14:textId="77777777" w:rsidR="00240831" w:rsidRDefault="00240831" w:rsidP="00C008A6">
      <w:pPr>
        <w:pStyle w:val="1txt"/>
        <w:spacing w:after="360"/>
        <w:rPr>
          <w:rFonts w:hint="eastAsia"/>
        </w:rPr>
      </w:pPr>
    </w:p>
    <w:p w14:paraId="40E9EC57" w14:textId="77777777" w:rsidR="00240831" w:rsidRPr="00C008A6" w:rsidRDefault="00240831" w:rsidP="00C008A6">
      <w:pPr>
        <w:pStyle w:val="1txt"/>
        <w:spacing w:after="360"/>
        <w:rPr>
          <w:rFonts w:eastAsia="標楷體" w:hint="eastAsia"/>
        </w:rPr>
      </w:pPr>
    </w:p>
    <w:p w14:paraId="691C9973" w14:textId="77777777" w:rsidR="000D7BB4" w:rsidRDefault="000D7BB4" w:rsidP="000D7BB4">
      <w:pPr>
        <w:pStyle w:val="1txt"/>
        <w:spacing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5</w:t>
      </w:r>
    </w:p>
    <w:p w14:paraId="0937B470" w14:textId="77777777" w:rsidR="00120F34" w:rsidRPr="00B632E7" w:rsidRDefault="00120F34" w:rsidP="00120F34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C008A6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3911D021" w14:textId="77777777" w:rsidR="00120F34" w:rsidRPr="00B632E7" w:rsidRDefault="00120F34" w:rsidP="00DB0371">
      <w:pPr>
        <w:pStyle w:val="a9"/>
        <w:pageBreakBefore w:val="0"/>
        <w:numPr>
          <w:ilvl w:val="0"/>
          <w:numId w:val="4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7B6A589A" w14:textId="77777777" w:rsidR="00120F34" w:rsidRPr="00B632E7" w:rsidRDefault="00120F34" w:rsidP="00DB0371">
      <w:pPr>
        <w:pStyle w:val="a9"/>
        <w:pageBreakBefore w:val="0"/>
        <w:numPr>
          <w:ilvl w:val="0"/>
          <w:numId w:val="4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39D60B40" w14:textId="77777777" w:rsidR="00120F34" w:rsidRPr="00B632E7" w:rsidRDefault="00120F34" w:rsidP="00DB0371">
      <w:pPr>
        <w:pStyle w:val="a9"/>
        <w:pageBreakBefore w:val="0"/>
        <w:numPr>
          <w:ilvl w:val="0"/>
          <w:numId w:val="49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637A611A" w14:textId="77777777" w:rsidR="00120F34" w:rsidRPr="00C008A6" w:rsidRDefault="00120F34" w:rsidP="00120F34">
      <w:pPr>
        <w:rPr>
          <w:rFonts w:ascii="Times New Roman" w:eastAsia="標楷體" w:hAnsi="Times New Roman"/>
          <w:b/>
        </w:rPr>
      </w:pPr>
      <w:r w:rsidRPr="00C008A6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120F34" w:rsidRPr="00B632E7" w14:paraId="5279BB7F" w14:textId="77777777" w:rsidTr="0087007E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68EC0DE4" w14:textId="77777777" w:rsidR="00120F34" w:rsidRPr="00B632E7" w:rsidRDefault="00120F34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42DDCFCD" w14:textId="77777777" w:rsidR="00120F34" w:rsidRPr="00B632E7" w:rsidRDefault="00120F34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120F34" w:rsidRPr="00B632E7" w14:paraId="508D64C4" w14:textId="77777777" w:rsidTr="0087007E">
        <w:tc>
          <w:tcPr>
            <w:tcW w:w="3936" w:type="dxa"/>
            <w:tcBorders>
              <w:top w:val="single" w:sz="4" w:space="0" w:color="auto"/>
            </w:tcBorders>
          </w:tcPr>
          <w:p w14:paraId="231AD0AE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F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L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pict w14:anchorId="383EEE79">
                <v:shape id="_x0000_i130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="000D7BB4">
              <w:rPr>
                <w:rFonts w:ascii="Times New Roman" w:eastAsia="標楷體" w:hAnsi="Times New Roman" w:hint="eastAsia"/>
              </w:rPr>
              <w:t>如圖</w:t>
            </w:r>
            <w:r w:rsidR="000D7BB4">
              <w:rPr>
                <w:rFonts w:ascii="Times New Roman" w:eastAsia="標楷體" w:hAnsi="Times New Roman" w:hint="eastAsia"/>
              </w:rPr>
              <w:t>3.15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56C45902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pict w14:anchorId="614F76E4">
                <v:shape id="_x0000_i130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4090E7FD">
                <v:shape id="_x0000_i1308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  <w:color w:val="000000"/>
              </w:rPr>
              <w:t>L</w:t>
            </w:r>
          </w:p>
          <w:p w14:paraId="45978B9A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  <w:p w14:paraId="61D35FAC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47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050A2354" w14:textId="77777777" w:rsidR="00120F34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47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3°</w:t>
            </w:r>
          </w:p>
          <w:p w14:paraId="70F9F8D2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123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40CB900B" w14:textId="77777777" w:rsidR="0087007E" w:rsidRPr="00B632E7" w:rsidRDefault="0087007E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123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DD6B12" w:rsidRPr="00B632E7">
              <w:rPr>
                <w:rFonts w:ascii="Times New Roman" w:eastAsia="標楷體" w:hAnsi="Times New Roman"/>
              </w:rPr>
              <w:t>57°</w:t>
            </w:r>
          </w:p>
          <w:p w14:paraId="5C61C44B" w14:textId="77777777" w:rsidR="0087007E" w:rsidRPr="00B632E7" w:rsidRDefault="00DD6B12" w:rsidP="00DB0371">
            <w:pPr>
              <w:numPr>
                <w:ilvl w:val="0"/>
                <w:numId w:val="50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3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57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2DB46A55" w14:textId="77777777" w:rsidR="00120F34" w:rsidRPr="000D7BB4" w:rsidRDefault="00673873" w:rsidP="00120F3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noProof/>
              </w:rPr>
              <w:pict w14:anchorId="7CF9ACDE">
                <v:shape id="_x0000_s2611" type="#_x0000_t75" style="position:absolute;left:0;text-align:left;margin-left:29.05pt;margin-top:-.35pt;width:163.7pt;height:113.35pt;z-index:87;mso-position-horizontal-relative:text;mso-position-vertical-relative:text">
                  <v:imagedata r:id="rId105" o:title=""/>
                </v:shape>
              </w:pict>
            </w:r>
            <w:r w:rsidR="0087007E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87007E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0D7BB4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</w:t>
            </w:r>
            <w:r w:rsidR="000D7BB4" w:rsidRPr="000D7BB4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0D7BB4" w:rsidRPr="000D7BB4">
              <w:rPr>
                <w:rFonts w:ascii="Times New Roman" w:eastAsia="標楷體" w:hAnsi="Times New Roman"/>
                <w:b/>
                <w:color w:val="000000"/>
              </w:rPr>
              <w:t>3.15(a)</w:t>
            </w:r>
          </w:p>
          <w:p w14:paraId="7D6006BB" w14:textId="77777777" w:rsidR="0087007E" w:rsidRPr="00B632E7" w:rsidRDefault="0087007E" w:rsidP="00120F34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1220A29D">
                <v:shape id="_x0000_i130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</w:rPr>
              <w:pict w14:anchorId="090B2260">
                <v:shape id="_x0000_i1310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</w:p>
          <w:p w14:paraId="67EF3B8D" w14:textId="77777777" w:rsidR="0087007E" w:rsidRPr="00B632E7" w:rsidRDefault="0087007E" w:rsidP="00120F34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>3.15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5FCC87BB" w14:textId="77777777" w:rsidR="0087007E" w:rsidRPr="00B632E7" w:rsidRDefault="0087007E" w:rsidP="0087007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pict w14:anchorId="0B327F57">
                <v:shape id="_x0000_i1311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L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44800645" w14:textId="77777777" w:rsidR="0087007E" w:rsidRPr="00B632E7" w:rsidRDefault="0087007E" w:rsidP="0087007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>等量減法公理</w:t>
            </w:r>
          </w:p>
          <w:p w14:paraId="7E7D7023" w14:textId="77777777" w:rsidR="00DD6B12" w:rsidRPr="00B632E7" w:rsidRDefault="00DD6B12" w:rsidP="00DD6B1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</w:rPr>
              <w:pict w14:anchorId="2B4BE481">
                <v:shape id="_x0000_i1312" type="#_x0000_t75" alt="%FontSize=12&#10;%TeXFontSize=12&#10;\documentclass{article}&#10;\pagestyle{empty}&#10;\begin{document}&#10;\[&#10;\overline{CD}&#10;\]&#10;\end{document}" style="width:17.25pt;height:10.5pt">
                  <v:imagedata r:id="rId10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L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  <w:color w:val="000000"/>
              </w:rPr>
              <w:t>互補</w:t>
            </w:r>
          </w:p>
          <w:p w14:paraId="2D43DE36" w14:textId="77777777" w:rsidR="0087007E" w:rsidRPr="00B632E7" w:rsidRDefault="00DD6B12" w:rsidP="00DD6B1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6)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 xml:space="preserve"> </w:t>
            </w:r>
            <w:r w:rsidR="000D7BB4">
              <w:rPr>
                <w:rFonts w:ascii="Times New Roman" w:eastAsia="標楷體" w:hAnsi="標楷體" w:hint="eastAsia"/>
                <w:color w:val="000000"/>
              </w:rPr>
              <w:t>等量減法公理</w:t>
            </w:r>
          </w:p>
          <w:p w14:paraId="1FB07BE3" w14:textId="77777777" w:rsidR="00DD6B12" w:rsidRPr="00B632E7" w:rsidRDefault="00DD6B12" w:rsidP="00DD6B1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3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>(7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57° 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</w:p>
        </w:tc>
      </w:tr>
    </w:tbl>
    <w:p w14:paraId="5B5FA0F9" w14:textId="77777777" w:rsidR="00C008A6" w:rsidRDefault="00C008A6" w:rsidP="00E631B6">
      <w:pPr>
        <w:pStyle w:val="02-1txt"/>
        <w:ind w:left="0" w:right="3563" w:firstLine="0"/>
        <w:rPr>
          <w:rFonts w:eastAsia="標楷體" w:hint="eastAsia"/>
        </w:rPr>
      </w:pPr>
    </w:p>
    <w:p w14:paraId="7EAF4E44" w14:textId="77777777" w:rsidR="00C008A6" w:rsidRDefault="00C008A6" w:rsidP="00E631B6">
      <w:pPr>
        <w:pStyle w:val="02-1txt"/>
        <w:ind w:left="0" w:right="3563" w:firstLine="0"/>
        <w:rPr>
          <w:rFonts w:eastAsia="標楷體" w:hint="eastAsia"/>
        </w:rPr>
      </w:pPr>
    </w:p>
    <w:p w14:paraId="265A706E" w14:textId="77777777" w:rsidR="00C008A6" w:rsidRDefault="00C008A6" w:rsidP="00E631B6">
      <w:pPr>
        <w:pStyle w:val="02-1txt"/>
        <w:ind w:left="0" w:right="3563" w:firstLine="0"/>
        <w:rPr>
          <w:rFonts w:eastAsia="標楷體" w:hint="eastAsia"/>
        </w:rPr>
      </w:pPr>
    </w:p>
    <w:p w14:paraId="7697EAD3" w14:textId="77777777" w:rsidR="00C008A6" w:rsidRPr="00B632E7" w:rsidRDefault="00E631B6" w:rsidP="00C008A6">
      <w:pPr>
        <w:pStyle w:val="02-1txt"/>
        <w:tabs>
          <w:tab w:val="clear" w:pos="4746"/>
          <w:tab w:val="left" w:pos="8222"/>
        </w:tabs>
        <w:ind w:left="0" w:right="84" w:firstLine="0"/>
        <w:rPr>
          <w:rFonts w:eastAsia="標楷體"/>
        </w:rPr>
      </w:pPr>
      <w:r w:rsidRPr="00C008A6">
        <w:rPr>
          <w:rFonts w:eastAsia="標楷體"/>
          <w:b/>
        </w:rPr>
        <w:lastRenderedPageBreak/>
        <w:t>16</w:t>
      </w:r>
      <w:r w:rsidRPr="00C008A6">
        <w:rPr>
          <w:rFonts w:eastAsia="標楷體" w:hAnsi="標楷體"/>
          <w:b/>
        </w:rPr>
        <w:t>：</w:t>
      </w:r>
      <w:r w:rsidR="00C008A6" w:rsidRPr="00B632E7">
        <w:rPr>
          <w:rFonts w:eastAsia="標楷體" w:hAnsi="標楷體"/>
        </w:rPr>
        <w:t>如圖</w:t>
      </w:r>
      <w:r w:rsidR="005B22B1">
        <w:rPr>
          <w:rFonts w:eastAsia="標楷體" w:hAnsi="標楷體" w:hint="eastAsia"/>
        </w:rPr>
        <w:t>3.16</w:t>
      </w:r>
      <w:r w:rsidR="00C008A6" w:rsidRPr="00B632E7">
        <w:rPr>
          <w:rFonts w:eastAsia="標楷體" w:hAnsi="標楷體"/>
        </w:rPr>
        <w:t>，直線</w:t>
      </w:r>
      <w:r w:rsidR="00C008A6" w:rsidRPr="00B632E7">
        <w:rPr>
          <w:rFonts w:eastAsia="標楷體"/>
          <w:iCs/>
        </w:rPr>
        <w:t>L</w:t>
      </w:r>
      <w:r w:rsidR="00C008A6" w:rsidRPr="00B632E7">
        <w:rPr>
          <w:rFonts w:eastAsia="標楷體"/>
          <w:vertAlign w:val="subscript"/>
        </w:rPr>
        <w:t>1</w:t>
      </w:r>
      <w:proofErr w:type="gramStart"/>
      <w:r w:rsidR="00C008A6" w:rsidRPr="00B632E7">
        <w:rPr>
          <w:rFonts w:ascii="標楷體" w:eastAsia="標楷體" w:hAnsi="標楷體"/>
          <w:color w:val="000000"/>
        </w:rPr>
        <w:t>∥</w:t>
      </w:r>
      <w:proofErr w:type="gramEnd"/>
      <w:r w:rsidR="00C008A6" w:rsidRPr="00B632E7">
        <w:rPr>
          <w:rFonts w:eastAsia="標楷體"/>
          <w:iCs/>
        </w:rPr>
        <w:t>L</w:t>
      </w:r>
      <w:r w:rsidR="00C008A6" w:rsidRPr="00B632E7">
        <w:rPr>
          <w:rFonts w:eastAsia="標楷體"/>
          <w:vertAlign w:val="subscript"/>
        </w:rPr>
        <w:t>2</w:t>
      </w:r>
      <w:r w:rsidR="00C008A6" w:rsidRPr="00B632E7">
        <w:rPr>
          <w:rFonts w:eastAsia="標楷體" w:hAnsi="標楷體"/>
        </w:rPr>
        <w:t>，</w:t>
      </w:r>
      <w:r w:rsidR="00C008A6" w:rsidRPr="00B632E7">
        <w:rPr>
          <w:rFonts w:eastAsia="標楷體"/>
          <w:iCs/>
        </w:rPr>
        <w:t>A</w:t>
      </w:r>
      <w:r w:rsidR="00C008A6" w:rsidRPr="00B632E7">
        <w:rPr>
          <w:rFonts w:eastAsia="標楷體" w:hAnsi="標楷體"/>
        </w:rPr>
        <w:t>、</w:t>
      </w:r>
      <w:r w:rsidR="00C008A6" w:rsidRPr="00B632E7">
        <w:rPr>
          <w:rFonts w:eastAsia="標楷體"/>
          <w:iCs/>
        </w:rPr>
        <w:t>B</w:t>
      </w:r>
      <w:r w:rsidR="00C008A6" w:rsidRPr="00B632E7">
        <w:rPr>
          <w:rFonts w:eastAsia="標楷體" w:hAnsi="標楷體"/>
        </w:rPr>
        <w:t>在</w:t>
      </w:r>
      <w:r w:rsidR="00C008A6" w:rsidRPr="00B632E7">
        <w:rPr>
          <w:rFonts w:eastAsia="標楷體"/>
          <w:iCs/>
        </w:rPr>
        <w:t>L</w:t>
      </w:r>
      <w:r w:rsidR="00C008A6" w:rsidRPr="00B632E7">
        <w:rPr>
          <w:rFonts w:eastAsia="標楷體"/>
          <w:vertAlign w:val="subscript"/>
        </w:rPr>
        <w:t>1</w:t>
      </w:r>
      <w:r w:rsidR="00C008A6" w:rsidRPr="00B632E7">
        <w:rPr>
          <w:rFonts w:eastAsia="標楷體" w:hAnsi="標楷體"/>
        </w:rPr>
        <w:t>上，</w:t>
      </w:r>
      <w:r w:rsidR="00C008A6" w:rsidRPr="00B632E7">
        <w:rPr>
          <w:rFonts w:eastAsia="標楷體"/>
          <w:iCs/>
        </w:rPr>
        <w:t>C</w:t>
      </w:r>
      <w:r w:rsidR="00C008A6" w:rsidRPr="00B632E7">
        <w:rPr>
          <w:rFonts w:eastAsia="標楷體" w:hAnsi="標楷體"/>
        </w:rPr>
        <w:t>、</w:t>
      </w:r>
      <w:r w:rsidR="00C008A6" w:rsidRPr="00B632E7">
        <w:rPr>
          <w:rFonts w:eastAsia="標楷體"/>
        </w:rPr>
        <w:t xml:space="preserve"> </w:t>
      </w:r>
      <w:r w:rsidR="00C008A6" w:rsidRPr="00B632E7">
        <w:rPr>
          <w:rFonts w:eastAsia="標楷體"/>
          <w:iCs/>
        </w:rPr>
        <w:t>D</w:t>
      </w:r>
      <w:r w:rsidR="00C008A6" w:rsidRPr="00B632E7">
        <w:rPr>
          <w:rFonts w:eastAsia="標楷體" w:hAnsi="標楷體"/>
        </w:rPr>
        <w:t>、</w:t>
      </w:r>
      <w:r w:rsidR="00C008A6" w:rsidRPr="00B632E7">
        <w:rPr>
          <w:rFonts w:eastAsia="標楷體"/>
          <w:iCs/>
        </w:rPr>
        <w:t>E</w:t>
      </w:r>
      <w:r w:rsidR="00C008A6" w:rsidRPr="00B632E7">
        <w:rPr>
          <w:rFonts w:eastAsia="標楷體" w:hAnsi="標楷體"/>
        </w:rPr>
        <w:t>在</w:t>
      </w:r>
      <w:r w:rsidR="00C008A6" w:rsidRPr="00B632E7">
        <w:rPr>
          <w:rFonts w:eastAsia="標楷體"/>
          <w:iCs/>
        </w:rPr>
        <w:t>L</w:t>
      </w:r>
      <w:r w:rsidR="00C008A6" w:rsidRPr="00B632E7">
        <w:rPr>
          <w:rFonts w:eastAsia="標楷體"/>
          <w:vertAlign w:val="subscript"/>
        </w:rPr>
        <w:t>2</w:t>
      </w:r>
      <w:r w:rsidR="00C008A6" w:rsidRPr="00B632E7">
        <w:rPr>
          <w:rFonts w:eastAsia="標楷體" w:hAnsi="標楷體"/>
        </w:rPr>
        <w:t>上，求</w:t>
      </w:r>
      <w:r w:rsidR="00C008A6" w:rsidRPr="00B632E7">
        <w:rPr>
          <w:rFonts w:ascii="標楷體" w:eastAsia="標楷體" w:hAnsi="標楷體"/>
        </w:rPr>
        <w:t>∠</w:t>
      </w:r>
      <w:r w:rsidR="00C008A6" w:rsidRPr="00B632E7">
        <w:rPr>
          <w:rFonts w:eastAsia="標楷體"/>
        </w:rPr>
        <w:t>1</w:t>
      </w:r>
      <w:r w:rsidR="00C008A6" w:rsidRPr="00B632E7">
        <w:rPr>
          <w:rFonts w:eastAsia="標楷體" w:hAnsi="標楷體"/>
        </w:rPr>
        <w:t>、</w:t>
      </w:r>
      <w:r w:rsidR="00C008A6" w:rsidRPr="00B632E7">
        <w:rPr>
          <w:rFonts w:ascii="標楷體" w:eastAsia="標楷體" w:hAnsi="標楷體"/>
        </w:rPr>
        <w:t>∠</w:t>
      </w:r>
      <w:r w:rsidR="00C008A6" w:rsidRPr="00B632E7">
        <w:rPr>
          <w:rFonts w:eastAsia="標楷體"/>
        </w:rPr>
        <w:t>2</w:t>
      </w:r>
      <w:r w:rsidR="00C008A6" w:rsidRPr="00B632E7">
        <w:rPr>
          <w:rFonts w:eastAsia="標楷體" w:hAnsi="標楷體"/>
        </w:rPr>
        <w:t>。</w:t>
      </w:r>
    </w:p>
    <w:p w14:paraId="3D1889B4" w14:textId="77777777" w:rsidR="00BF5DED" w:rsidRDefault="00BF5DED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hint="eastAsia"/>
        </w:rPr>
      </w:pPr>
      <w:r>
        <w:rPr>
          <w:noProof/>
        </w:rPr>
        <w:pict w14:anchorId="1169A907">
          <v:shape id="_x0000_s2615" type="#_x0000_t75" style="position:absolute;margin-left:109.1pt;margin-top:1.4pt;width:210.15pt;height:138.55pt;z-index:88">
            <v:imagedata r:id="rId106" o:title=""/>
          </v:shape>
        </w:pict>
      </w:r>
      <w:r w:rsidR="00E736AF">
        <w:rPr>
          <w:rFonts w:hint="eastAsia"/>
        </w:rPr>
        <w:t xml:space="preserve">               </w:t>
      </w:r>
    </w:p>
    <w:p w14:paraId="71678B57" w14:textId="77777777" w:rsidR="00BF5DED" w:rsidRDefault="00BF5DED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hint="eastAsia"/>
        </w:rPr>
      </w:pPr>
    </w:p>
    <w:p w14:paraId="2C59775A" w14:textId="77777777" w:rsidR="00BF5DED" w:rsidRDefault="00BF5DED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hint="eastAsia"/>
        </w:rPr>
      </w:pPr>
    </w:p>
    <w:p w14:paraId="7F447D26" w14:textId="77777777" w:rsidR="00BF5DED" w:rsidRDefault="00BF5DED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hint="eastAsia"/>
        </w:rPr>
      </w:pPr>
    </w:p>
    <w:p w14:paraId="0182299F" w14:textId="77777777" w:rsidR="00BF5DED" w:rsidRDefault="00BF5DED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hint="eastAsia"/>
        </w:rPr>
      </w:pPr>
    </w:p>
    <w:p w14:paraId="79837454" w14:textId="77777777" w:rsidR="00E631B6" w:rsidRPr="00C008A6" w:rsidRDefault="00C008A6" w:rsidP="00E736AF">
      <w:pPr>
        <w:pStyle w:val="02-1txt"/>
        <w:tabs>
          <w:tab w:val="clear" w:pos="4746"/>
          <w:tab w:val="left" w:pos="8364"/>
        </w:tabs>
        <w:spacing w:beforeLines="50" w:before="180" w:afterLines="50" w:after="180"/>
        <w:ind w:left="0" w:right="-58" w:firstLine="0"/>
        <w:rPr>
          <w:rFonts w:eastAsia="標楷體" w:hint="eastAsia"/>
        </w:rPr>
      </w:pPr>
      <w:r>
        <w:rPr>
          <w:rFonts w:hint="eastAsia"/>
        </w:rPr>
        <w:t xml:space="preserve">                                                                  </w:t>
      </w:r>
    </w:p>
    <w:p w14:paraId="4312A3DE" w14:textId="77777777" w:rsidR="005B22B1" w:rsidRDefault="005B22B1" w:rsidP="005B22B1">
      <w:pPr>
        <w:pStyle w:val="1txt"/>
        <w:spacing w:afterLines="50" w:after="180" w:line="240" w:lineRule="auto"/>
        <w:ind w:left="0" w:firstLine="0"/>
        <w:jc w:val="center"/>
        <w:rPr>
          <w:rFonts w:eastAsia="標楷體" w:hint="eastAsia"/>
          <w:b/>
          <w:color w:val="000000"/>
        </w:rPr>
      </w:pPr>
      <w:r>
        <w:rPr>
          <w:rFonts w:eastAsia="標楷體" w:hAnsi="標楷體" w:hint="eastAsia"/>
          <w:b/>
          <w:color w:val="000000"/>
        </w:rPr>
        <w:t>圖</w:t>
      </w:r>
      <w:r>
        <w:rPr>
          <w:rFonts w:eastAsia="標楷體"/>
          <w:b/>
          <w:color w:val="000000"/>
        </w:rPr>
        <w:t>3.</w:t>
      </w:r>
      <w:r>
        <w:rPr>
          <w:rFonts w:eastAsia="標楷體" w:hint="eastAsia"/>
          <w:b/>
          <w:color w:val="000000"/>
        </w:rPr>
        <w:t>16</w:t>
      </w:r>
    </w:p>
    <w:p w14:paraId="3D254980" w14:textId="77777777" w:rsidR="003D6832" w:rsidRPr="00B632E7" w:rsidRDefault="003D6832" w:rsidP="003D6832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E736AF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5A8182C6" w14:textId="77777777" w:rsidR="003D6832" w:rsidRPr="005B22B1" w:rsidRDefault="003D6832" w:rsidP="00DB0371">
      <w:pPr>
        <w:pStyle w:val="a9"/>
        <w:pageBreakBefore w:val="0"/>
        <w:numPr>
          <w:ilvl w:val="0"/>
          <w:numId w:val="51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5B22B1">
        <w:rPr>
          <w:rFonts w:ascii="Times New Roman" w:hAnsi="標楷體" w:cs="Times New Roman"/>
          <w:color w:val="000000"/>
          <w:sz w:val="24"/>
        </w:rPr>
        <w:t>內錯角相等</w:t>
      </w:r>
      <w:r w:rsidR="005B22B1" w:rsidRPr="005B22B1">
        <w:rPr>
          <w:rFonts w:ascii="Times New Roman" w:hAnsi="標楷體" w:cs="Times New Roman" w:hint="eastAsia"/>
          <w:color w:val="000000"/>
          <w:sz w:val="24"/>
        </w:rPr>
        <w:t xml:space="preserve">   2. </w:t>
      </w:r>
      <w:r w:rsidRPr="005B22B1">
        <w:rPr>
          <w:rFonts w:ascii="Times New Roman" w:hAnsi="標楷體" w:cs="Times New Roman"/>
          <w:sz w:val="24"/>
        </w:rPr>
        <w:t>同位角相等</w:t>
      </w:r>
      <w:r w:rsidR="005B22B1">
        <w:rPr>
          <w:rFonts w:ascii="Times New Roman" w:hAnsi="標楷體" w:cs="Times New Roman" w:hint="eastAsia"/>
          <w:sz w:val="24"/>
        </w:rPr>
        <w:t xml:space="preserve">   3. </w:t>
      </w:r>
      <w:proofErr w:type="gramStart"/>
      <w:r w:rsidRPr="005B22B1">
        <w:rPr>
          <w:rFonts w:ascii="Times New Roman" w:hAnsi="標楷體" w:cs="Times New Roman"/>
          <w:sz w:val="24"/>
        </w:rPr>
        <w:t>同側內角</w:t>
      </w:r>
      <w:proofErr w:type="gramEnd"/>
      <w:r w:rsidRPr="005B22B1">
        <w:rPr>
          <w:rFonts w:ascii="Times New Roman" w:hAnsi="標楷體" w:cs="Times New Roman"/>
          <w:sz w:val="24"/>
        </w:rPr>
        <w:t>互補</w:t>
      </w:r>
    </w:p>
    <w:p w14:paraId="3582C683" w14:textId="77777777" w:rsidR="003D6832" w:rsidRPr="00E736AF" w:rsidRDefault="003D6832" w:rsidP="005B22B1">
      <w:pPr>
        <w:spacing w:beforeLines="50" w:before="180"/>
        <w:rPr>
          <w:rFonts w:ascii="Times New Roman" w:eastAsia="標楷體" w:hAnsi="Times New Roman"/>
          <w:b/>
        </w:rPr>
      </w:pPr>
      <w:r w:rsidRPr="00E736AF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36"/>
        <w:gridCol w:w="4426"/>
      </w:tblGrid>
      <w:tr w:rsidR="003D6832" w:rsidRPr="00B632E7" w14:paraId="7BC014C5" w14:textId="77777777" w:rsidTr="001436AD">
        <w:tc>
          <w:tcPr>
            <w:tcW w:w="3936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5066E99" w14:textId="77777777" w:rsidR="003D6832" w:rsidRPr="00B632E7" w:rsidRDefault="003D6832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426" w:type="dxa"/>
            <w:tcBorders>
              <w:top w:val="single" w:sz="4" w:space="0" w:color="FFFFFF"/>
              <w:bottom w:val="single" w:sz="4" w:space="0" w:color="auto"/>
            </w:tcBorders>
          </w:tcPr>
          <w:p w14:paraId="12CDC9B6" w14:textId="77777777" w:rsidR="003D6832" w:rsidRPr="00B632E7" w:rsidRDefault="003D6832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3D6832" w:rsidRPr="00B632E7" w14:paraId="693202F2" w14:textId="77777777" w:rsidTr="001436AD">
        <w:tc>
          <w:tcPr>
            <w:tcW w:w="3936" w:type="dxa"/>
            <w:tcBorders>
              <w:top w:val="single" w:sz="4" w:space="0" w:color="auto"/>
            </w:tcBorders>
          </w:tcPr>
          <w:p w14:paraId="12E9B89D" w14:textId="77777777" w:rsidR="003D6832" w:rsidRPr="00B632E7" w:rsidRDefault="003D6832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P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  <w:position w:val="-2"/>
              </w:rPr>
              <w:pict w14:anchorId="1989EFAC">
                <v:shape id="_x0000_i1313" type="#_x0000_t75" alt="%FontSize=12&#10;%TeXFontSize=12&#10;\documentclass{article}&#10;\pagestyle{empty}&#10;\begin{document}&#10;\[&#10;\overline{PG}&#10;\]&#10;\end{document}" style="width:16.5pt;height:10.5pt">
                  <v:imagedata r:id="rId107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Q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  <w:position w:val="-6"/>
              </w:rPr>
              <w:pict w14:anchorId="5BBC65E9">
                <v:shape id="_x0000_i1314" type="#_x0000_t75" alt="%FontSize=12&#10;%TeXFontSize=12&#10;\documentclass{article}&#10;\pagestyle{empty}&#10;\begin{document}&#10;\[&#10;\overline{QH}&#10;\]&#10;\end{document}" style="width:18.75pt;height:12.75pt">
                  <v:imagedata r:id="rId10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5B22B1">
              <w:rPr>
                <w:rFonts w:ascii="Times New Roman" w:eastAsia="標楷體" w:hAnsi="Times New Roman" w:hint="eastAsia"/>
              </w:rPr>
              <w:t>如圖</w:t>
            </w:r>
            <w:r w:rsidR="005B22B1">
              <w:rPr>
                <w:rFonts w:ascii="Times New Roman" w:eastAsia="標楷體" w:hAnsi="Times New Roman" w:hint="eastAsia"/>
              </w:rPr>
              <w:t>3.16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2B5C1A01" w14:textId="77777777" w:rsidR="003D6832" w:rsidRPr="00B632E7" w:rsidRDefault="003D6832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  <w:position w:val="-2"/>
              </w:rPr>
              <w:pict w14:anchorId="659E7FF9">
                <v:shape id="_x0000_i1315" type="#_x0000_t75" alt="%FontSize=12&#10;%TeXFontSize=12&#10;\documentclass{article}&#10;\pagestyle{empty}&#10;\begin{document}&#10;\[&#10;\overline{PG}&#10;\]&#10;\end{document}" style="width:16.5pt;height:10.5pt" o:bullet="t">
                  <v:imagedata r:id="rId107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  <w:position w:val="-6"/>
              </w:rPr>
              <w:pict w14:anchorId="0CA0559E">
                <v:shape id="_x0000_i1316" type="#_x0000_t75" alt="%FontSize=12&#10;%TeXFontSize=12&#10;\documentclass{article}&#10;\pagestyle{empty}&#10;\begin{document}&#10;\[&#10;\overline{QH}&#10;\]&#10;\end{document}" style="width:18.75pt;height:12.75pt">
                  <v:imagedata r:id="rId108" o:title="formula_phys"/>
                </v:shape>
              </w:pic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075E7055" w14:textId="77777777" w:rsidR="003D6832" w:rsidRPr="00B632E7" w:rsidRDefault="003D6832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4</w:t>
            </w:r>
          </w:p>
          <w:p w14:paraId="4D0829CC" w14:textId="77777777" w:rsidR="00090ADD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</w:p>
          <w:p w14:paraId="4D38446F" w14:textId="77777777" w:rsidR="003D6832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</w:p>
          <w:p w14:paraId="02A6418D" w14:textId="77777777" w:rsidR="003D6832" w:rsidRPr="00B632E7" w:rsidRDefault="003D6832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090ADD"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Times New Roman"/>
              </w:rPr>
              <w:t>0°</w:t>
            </w:r>
          </w:p>
          <w:p w14:paraId="3F2D6EED" w14:textId="77777777" w:rsidR="003D6832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62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2°</w:t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4D05567C" w14:textId="77777777" w:rsidR="00090ADD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</w:p>
          <w:p w14:paraId="60D3C277" w14:textId="77777777" w:rsidR="00090ADD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0°</w:t>
            </w:r>
          </w:p>
          <w:p w14:paraId="36D82CE4" w14:textId="77777777" w:rsidR="00090ADD" w:rsidRPr="00B632E7" w:rsidRDefault="00090ADD" w:rsidP="00DB0371">
            <w:pPr>
              <w:numPr>
                <w:ilvl w:val="0"/>
                <w:numId w:val="52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20°</w:t>
            </w:r>
          </w:p>
        </w:tc>
        <w:tc>
          <w:tcPr>
            <w:tcW w:w="4426" w:type="dxa"/>
            <w:tcBorders>
              <w:top w:val="single" w:sz="4" w:space="0" w:color="auto"/>
            </w:tcBorders>
          </w:tcPr>
          <w:p w14:paraId="1E3F029E" w14:textId="77777777" w:rsidR="003D6832" w:rsidRPr="005B22B1" w:rsidRDefault="00BF5DED" w:rsidP="003D683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>
              <w:rPr>
                <w:noProof/>
              </w:rPr>
              <w:pict w14:anchorId="1D862612">
                <v:shape id="_x0000_s2619" type="#_x0000_t75" style="position:absolute;left:0;text-align:left;margin-left:26.35pt;margin-top:5.7pt;width:165.05pt;height:108.6pt;z-index:89;mso-position-horizontal-relative:text;mso-position-vertical-relative:text">
                  <v:imagedata r:id="rId109" o:title=""/>
                </v:shape>
              </w:pict>
            </w:r>
            <w:r w:rsidR="003D6832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3D6832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B22B1">
              <w:rPr>
                <w:rFonts w:ascii="Times New Roman" w:eastAsia="標楷體" w:hAnsi="標楷體" w:hint="eastAsia"/>
                <w:b/>
                <w:color w:val="000000"/>
              </w:rPr>
              <w:t xml:space="preserve">               </w:t>
            </w:r>
            <w:r w:rsidR="005B22B1" w:rsidRPr="005B22B1">
              <w:rPr>
                <w:rFonts w:ascii="Times New Roman" w:eastAsia="標楷體" w:hAnsi="標楷體"/>
                <w:b/>
                <w:color w:val="000000"/>
              </w:rPr>
              <w:t>圖</w:t>
            </w:r>
            <w:r w:rsidR="005B22B1" w:rsidRPr="005B22B1">
              <w:rPr>
                <w:rFonts w:ascii="Times New Roman" w:eastAsia="標楷體" w:hAnsi="Times New Roman"/>
                <w:b/>
                <w:color w:val="000000"/>
              </w:rPr>
              <w:t>3.16(a)</w:t>
            </w:r>
          </w:p>
          <w:p w14:paraId="72542E6D" w14:textId="77777777" w:rsidR="003D6832" w:rsidRPr="00B632E7" w:rsidRDefault="003D6832" w:rsidP="003D6832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1) 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</w:p>
          <w:p w14:paraId="2286134B" w14:textId="77777777" w:rsidR="003D6832" w:rsidRPr="00B632E7" w:rsidRDefault="003D6832" w:rsidP="003D683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B22B1">
              <w:rPr>
                <w:rFonts w:ascii="Times New Roman" w:eastAsia="標楷體" w:hAnsi="標楷體" w:hint="eastAsia"/>
                <w:color w:val="000000"/>
              </w:rPr>
              <w:t>3.16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0C9EFC4A" w14:textId="77777777" w:rsidR="00090ADD" w:rsidRPr="00B632E7" w:rsidRDefault="00090ADD" w:rsidP="003D683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5B22B1">
              <w:rPr>
                <w:rFonts w:ascii="Times New Roman" w:eastAsia="標楷體" w:hAnsi="標楷體" w:hint="eastAsia"/>
                <w:color w:val="000000"/>
              </w:rPr>
              <w:t>3.16(a)</w:t>
            </w:r>
            <w:r w:rsidRPr="00B632E7">
              <w:rPr>
                <w:rFonts w:ascii="Times New Roman" w:eastAsia="標楷體" w:hAnsi="標楷體"/>
                <w:color w:val="000000"/>
              </w:rPr>
              <w:t>，對頂角相等</w:t>
            </w:r>
          </w:p>
          <w:p w14:paraId="4A4166C4" w14:textId="77777777" w:rsidR="003D6832" w:rsidRPr="00B632E7" w:rsidRDefault="003D6832" w:rsidP="003D683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090ADD" w:rsidRPr="00B632E7">
              <w:rPr>
                <w:rFonts w:ascii="Times New Roman" w:eastAsia="標楷體" w:hAnsi="Times New Roman"/>
                <w:position w:val="-2"/>
              </w:rPr>
              <w:pict w14:anchorId="7E013FEC">
                <v:shape id="_x0000_i1317" type="#_x0000_t75" alt="%FontSize=12&#10;%TeXFontSize=12&#10;\documentclass{article}&#10;\pagestyle{empty}&#10;\begin{document}&#10;\[&#10;\overline{PG}&#10;\]&#10;\end{document}" style="width:16.5pt;height:10.5pt" o:bullet="t">
                  <v:imagedata r:id="rId107" o:title="formula_phys"/>
                </v:shape>
              </w:pict>
            </w:r>
            <w:proofErr w:type="gramStart"/>
            <w:r w:rsidR="00090ADD"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="00090ADD" w:rsidRPr="00B632E7">
              <w:rPr>
                <w:rFonts w:ascii="Times New Roman" w:eastAsia="標楷體" w:hAnsi="Times New Roman"/>
                <w:iCs/>
              </w:rPr>
              <w:t>L</w:t>
            </w:r>
            <w:r w:rsidR="00090ADD"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90ADD"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4A105CC5" w14:textId="77777777" w:rsidR="00090ADD" w:rsidRPr="00B632E7" w:rsidRDefault="003D6832" w:rsidP="003D6832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="00090ADD" w:rsidRPr="00B632E7">
              <w:rPr>
                <w:rFonts w:ascii="Times New Roman" w:eastAsia="標楷體" w:hAnsi="Times New Roman"/>
                <w:position w:val="-2"/>
              </w:rPr>
              <w:pict w14:anchorId="10FE436A">
                <v:shape id="_x0000_i1318" type="#_x0000_t75" alt="%FontSize=12&#10;%TeXFontSize=12&#10;\documentclass{article}&#10;\pagestyle{empty}&#10;\begin{document}&#10;\[&#10;\overline{PG}&#10;\]&#10;\end{document}" style="width:16.5pt;height:10.5pt" o:bullet="t">
                  <v:imagedata r:id="rId107" o:title="formula_phys"/>
                </v:shape>
              </w:pict>
            </w:r>
            <w:proofErr w:type="gramStart"/>
            <w:r w:rsidR="00090ADD"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="00090ADD" w:rsidRPr="00B632E7">
              <w:rPr>
                <w:rFonts w:ascii="Times New Roman" w:eastAsia="標楷體" w:hAnsi="Times New Roman"/>
                <w:iCs/>
              </w:rPr>
              <w:t>L</w:t>
            </w:r>
            <w:r w:rsidR="00090ADD"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="00090ADD"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="00090ADD"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70C3DD29" w14:textId="77777777" w:rsidR="003D6832" w:rsidRPr="00B632E7" w:rsidRDefault="003D6832" w:rsidP="00090ADD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5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="00090ADD"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3</w:t>
            </w:r>
            <w:r w:rsidR="00090ADD" w:rsidRPr="00B632E7">
              <w:rPr>
                <w:rFonts w:ascii="Times New Roman" w:eastAsia="標楷體" w:hAnsi="標楷體"/>
              </w:rPr>
              <w:t>＝</w:t>
            </w:r>
            <w:r w:rsidR="00090ADD" w:rsidRPr="00B632E7">
              <w:rPr>
                <w:rFonts w:ascii="Times New Roman" w:eastAsia="標楷體" w:hAnsi="Times New Roman"/>
              </w:rPr>
              <w:t>62°</w:t>
            </w:r>
            <w:r w:rsidRPr="00B632E7">
              <w:rPr>
                <w:rFonts w:ascii="Times New Roman" w:eastAsia="標楷體" w:hAnsi="Times New Roman"/>
              </w:rPr>
              <w:t>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090ADD" w:rsidRPr="00B632E7">
              <w:rPr>
                <w:rFonts w:ascii="Times New Roman" w:eastAsia="標楷體" w:hAnsi="Times New Roman"/>
                <w:color w:val="000000"/>
              </w:rPr>
              <w:t>6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="00090ADD"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4</w:t>
            </w:r>
            <w:r w:rsidR="00090ADD" w:rsidRPr="00B632E7">
              <w:rPr>
                <w:rFonts w:ascii="Times New Roman" w:eastAsia="標楷體" w:hAnsi="標楷體"/>
              </w:rPr>
              <w:t>＝</w:t>
            </w:r>
            <w:r w:rsidR="00090ADD" w:rsidRPr="00B632E7">
              <w:rPr>
                <w:rFonts w:ascii="Times New Roman" w:eastAsia="標楷體" w:hAnsi="Times New Roman"/>
              </w:rPr>
              <w:t>40°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3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="00090ADD" w:rsidRPr="00B632E7">
              <w:rPr>
                <w:rFonts w:ascii="Times New Roman" w:eastAsia="標楷體" w:hAnsi="Times New Roman"/>
              </w:rPr>
              <w:t>4</w:t>
            </w:r>
          </w:p>
          <w:p w14:paraId="250867CE" w14:textId="77777777" w:rsidR="00090ADD" w:rsidRPr="00B632E7" w:rsidRDefault="00090ADD" w:rsidP="00090A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  <w:position w:val="-6"/>
              </w:rPr>
              <w:pict w14:anchorId="056CE498">
                <v:shape id="_x0000_i1319" type="#_x0000_t75" alt="%FontSize=12&#10;%TeXFontSize=12&#10;\documentclass{article}&#10;\pagestyle{empty}&#10;\begin{document}&#10;\[&#10;\overline{QH}&#10;\]&#10;\end{document}" style="width:18.75pt;height:12.75pt">
                  <v:imagedata r:id="rId10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1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4E8311B1" w14:textId="77777777" w:rsidR="00090ADD" w:rsidRPr="00B632E7" w:rsidRDefault="00090ADD" w:rsidP="00090A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2) </w:t>
            </w:r>
            <w:r w:rsidRPr="00B632E7">
              <w:rPr>
                <w:rFonts w:ascii="Times New Roman" w:eastAsia="標楷體" w:hAnsi="Times New Roman"/>
                <w:position w:val="-6"/>
              </w:rPr>
              <w:pict w14:anchorId="3D8A5FB4">
                <v:shape id="_x0000_i1320" type="#_x0000_t75" alt="%FontSize=12&#10;%TeXFontSize=12&#10;\documentclass{article}&#10;\pagestyle{empty}&#10;\begin{document}&#10;\[&#10;\overline{QH}&#10;\]&#10;\end{document}" style="width:18.75pt;height:12.75pt">
                  <v:imagedata r:id="rId10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  <w:iCs/>
              </w:rPr>
              <w:t>L</w:t>
            </w:r>
            <w:r w:rsidRPr="00B632E7">
              <w:rPr>
                <w:rFonts w:ascii="Times New Roman" w:eastAsia="標楷體" w:hAnsi="Times New Roman"/>
                <w:vertAlign w:val="subscript"/>
              </w:rPr>
              <w:t>2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 </w:t>
            </w:r>
            <w:r w:rsidRPr="00B632E7">
              <w:rPr>
                <w:rFonts w:ascii="Times New Roman" w:eastAsia="標楷體" w:hAnsi="標楷體"/>
                <w:color w:val="000000"/>
              </w:rPr>
              <w:t>＆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 </w:t>
            </w:r>
            <w:r w:rsidRPr="00B632E7">
              <w:rPr>
                <w:rFonts w:ascii="Times New Roman" w:eastAsia="標楷體" w:hAnsi="標楷體"/>
                <w:color w:val="000000"/>
              </w:rPr>
              <w:t>內錯角相等</w:t>
            </w:r>
          </w:p>
          <w:p w14:paraId="154A9490" w14:textId="77777777" w:rsidR="00090ADD" w:rsidRPr="00B632E7" w:rsidRDefault="00090ADD" w:rsidP="00090ADD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8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°°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40° </w:t>
            </w:r>
            <w:r w:rsidRPr="00B632E7">
              <w:rPr>
                <w:rFonts w:ascii="Times New Roman" w:eastAsia="標楷體" w:hAnsi="標楷體"/>
              </w:rPr>
              <w:t>已證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  <w:color w:val="000000"/>
              </w:rPr>
              <w:t>代入</w:t>
            </w:r>
            <w:r w:rsidRPr="00B632E7">
              <w:rPr>
                <w:rFonts w:ascii="Times New Roman" w:eastAsia="標楷體" w:hAnsi="Times New Roman"/>
                <w:color w:val="000000"/>
              </w:rPr>
              <w:t>(4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</w:p>
        </w:tc>
      </w:tr>
    </w:tbl>
    <w:p w14:paraId="3EA7E551" w14:textId="77777777" w:rsidR="00E631B6" w:rsidRPr="00561F8E" w:rsidRDefault="00D50149" w:rsidP="00E631B6">
      <w:pPr>
        <w:adjustRightInd w:val="0"/>
        <w:snapToGrid w:val="0"/>
        <w:spacing w:beforeLines="150" w:before="540" w:afterLines="50" w:after="180" w:line="336" w:lineRule="auto"/>
        <w:rPr>
          <w:rFonts w:ascii="Times New Roman" w:eastAsia="標楷體" w:hAnsi="Times New Roman" w:hint="eastAsia"/>
          <w:b/>
        </w:rPr>
      </w:pPr>
      <w:r>
        <w:rPr>
          <w:noProof/>
        </w:rPr>
        <w:pict w14:anchorId="3E6F40AE">
          <v:shape id="_x0000_s2623" type="#_x0000_t75" style="position:absolute;margin-left:127.35pt;margin-top:19.7pt;width:154.9pt;height:144.3pt;z-index:90;mso-position-horizontal-relative:text;mso-position-vertical-relative:text">
            <v:imagedata r:id="rId110" o:title=""/>
          </v:shape>
        </w:pict>
      </w:r>
      <w:r w:rsidR="00E631B6" w:rsidRPr="00561F8E">
        <w:rPr>
          <w:rFonts w:ascii="Times New Roman" w:eastAsia="標楷體" w:hAnsi="Times New Roman"/>
          <w:b/>
        </w:rPr>
        <w:t>17</w:t>
      </w:r>
      <w:r w:rsidR="00E631B6" w:rsidRPr="00561F8E">
        <w:rPr>
          <w:rFonts w:ascii="Times New Roman" w:eastAsia="標楷體" w:hAnsi="標楷體"/>
          <w:b/>
        </w:rPr>
        <w:t>：</w:t>
      </w:r>
      <w:r w:rsidR="00561F8E" w:rsidRPr="00B632E7">
        <w:rPr>
          <w:rFonts w:eastAsia="標楷體" w:hAnsi="標楷體"/>
        </w:rPr>
        <w:t>如圖</w:t>
      </w:r>
      <w:r w:rsidR="007B620D" w:rsidRPr="005221F0">
        <w:rPr>
          <w:rFonts w:ascii="Times New Roman" w:eastAsia="標楷體" w:hAnsi="Times New Roman" w:hint="eastAsia"/>
        </w:rPr>
        <w:t>3.17</w: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008656FC">
          <v:shape id="_x0000_i132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561F8E" w:rsidRPr="00B632E7">
        <w:rPr>
          <w:rFonts w:ascii="標楷體" w:eastAsia="標楷體" w:hAnsi="標楷體"/>
          <w:color w:val="000000"/>
        </w:rPr>
        <w:t>∥</w:t>
      </w:r>
      <w:proofErr w:type="gramEnd"/>
      <w:r w:rsidR="00561F8E" w:rsidRPr="00B632E7">
        <w:rPr>
          <w:rFonts w:eastAsia="標楷體"/>
        </w:rPr>
        <w:pict w14:anchorId="3CC3A5D0">
          <v:shape id="_x0000_i1322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38BCF31B">
          <v:shape id="_x0000_i1323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561F8E" w:rsidRPr="00B632E7">
        <w:rPr>
          <w:rFonts w:ascii="標楷體" w:eastAsia="標楷體" w:hAnsi="標楷體"/>
          <w:color w:val="000000"/>
        </w:rPr>
        <w:t>∥</w:t>
      </w:r>
      <w:r w:rsidR="00561F8E" w:rsidRPr="00B632E7">
        <w:rPr>
          <w:rFonts w:eastAsia="標楷體"/>
        </w:rPr>
        <w:pict w14:anchorId="43C7303F">
          <v:shape id="_x0000_i1324" type="#_x0000_t75" alt="%FontSize=12&#10;%TeXFontSize=12&#10;\documentclass{article}&#10;\pagestyle{empty}&#10;\begin{document}&#10;\[&#10;\overline{EF}&#10;\]&#10;\end{document}" style="width:16.5pt;height:10.5pt">
            <v:imagedata r:id="rId33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561F8E">
        <w:rPr>
          <w:rFonts w:ascii="標楷體" w:eastAsia="標楷體" w:hAnsi="標楷體"/>
        </w:rPr>
        <w:t>∠</w:t>
      </w:r>
      <w:r w:rsidR="00561F8E" w:rsidRPr="00561F8E">
        <w:rPr>
          <w:rFonts w:ascii="Times New Roman" w:eastAsia="標楷體" w:hAnsi="Times New Roman"/>
        </w:rPr>
        <w:t>B</w:t>
      </w:r>
      <w:r w:rsidR="00561F8E" w:rsidRPr="00561F8E">
        <w:rPr>
          <w:rFonts w:ascii="Times New Roman" w:eastAsia="標楷體" w:hAnsi="標楷體"/>
        </w:rPr>
        <w:t>＝</w:t>
      </w:r>
      <w:r w:rsidR="00561F8E" w:rsidRPr="00561F8E">
        <w:rPr>
          <w:rFonts w:ascii="Times New Roman" w:eastAsia="標楷體" w:hAnsi="Times New Roman"/>
        </w:rPr>
        <w:t>30°</w:t>
      </w:r>
      <w:r w:rsidR="00561F8E" w:rsidRPr="00561F8E">
        <w:rPr>
          <w:rFonts w:ascii="Times New Roman" w:eastAsia="標楷體" w:hAnsi="標楷體"/>
        </w:rPr>
        <w:t>，則</w:t>
      </w:r>
      <w:r w:rsidR="00561F8E" w:rsidRPr="00561F8E">
        <w:rPr>
          <w:rFonts w:ascii="標楷體" w:eastAsia="標楷體" w:hAnsi="標楷體"/>
        </w:rPr>
        <w:t>∠</w:t>
      </w:r>
      <w:r w:rsidR="00561F8E" w:rsidRPr="00561F8E">
        <w:rPr>
          <w:rFonts w:ascii="Times New Roman" w:eastAsia="標楷體" w:hAnsi="Times New Roman"/>
        </w:rPr>
        <w:t>E</w:t>
      </w:r>
      <w:r w:rsidR="00561F8E" w:rsidRPr="00561F8E">
        <w:rPr>
          <w:rFonts w:ascii="Times New Roman" w:eastAsia="標楷體" w:hAnsi="標楷體"/>
        </w:rPr>
        <w:t>＝</w:t>
      </w:r>
      <w:r w:rsidR="00561F8E" w:rsidRPr="00561F8E">
        <w:rPr>
          <w:rFonts w:ascii="Times New Roman" w:eastAsia="標楷體" w:hAnsi="Times New Roman"/>
          <w:u w:val="single"/>
        </w:rPr>
        <w:t xml:space="preserve">         </w:t>
      </w:r>
      <w:r w:rsidR="00561F8E" w:rsidRPr="00561F8E">
        <w:rPr>
          <w:rFonts w:ascii="Times New Roman" w:eastAsia="標楷體" w:hAnsi="標楷體"/>
        </w:rPr>
        <w:t>度。</w:t>
      </w:r>
      <w:r w:rsidR="00561F8E" w:rsidRPr="00B632E7">
        <w:rPr>
          <w:rFonts w:eastAsia="標楷體"/>
        </w:rPr>
        <w:br/>
      </w:r>
    </w:p>
    <w:p w14:paraId="4A152160" w14:textId="77777777" w:rsidR="00E631B6" w:rsidRPr="00B632E7" w:rsidRDefault="00E631B6" w:rsidP="00E631B6">
      <w:pPr>
        <w:adjustRightInd w:val="0"/>
        <w:snapToGrid w:val="0"/>
        <w:spacing w:beforeLines="150" w:before="540" w:afterLines="50" w:after="180" w:line="336" w:lineRule="auto"/>
        <w:rPr>
          <w:rFonts w:ascii="Times New Roman" w:eastAsia="標楷體" w:hAnsi="Times New Roman"/>
        </w:rPr>
      </w:pPr>
    </w:p>
    <w:p w14:paraId="27AE4E9F" w14:textId="77777777" w:rsidR="00E631B6" w:rsidRPr="00B632E7" w:rsidRDefault="00E631B6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650AEF12" w14:textId="77777777" w:rsidR="00E631B6" w:rsidRDefault="00E631B6" w:rsidP="00E631B6">
      <w:pPr>
        <w:adjustRightInd w:val="0"/>
        <w:snapToGrid w:val="0"/>
        <w:rPr>
          <w:rFonts w:ascii="Times New Roman" w:eastAsia="標楷體" w:hAnsi="Times New Roman" w:hint="eastAsia"/>
        </w:rPr>
      </w:pPr>
    </w:p>
    <w:p w14:paraId="6F82600D" w14:textId="77777777" w:rsidR="00561F8E" w:rsidRDefault="00561F8E" w:rsidP="00E631B6">
      <w:pPr>
        <w:adjustRightInd w:val="0"/>
        <w:snapToGrid w:val="0"/>
        <w:rPr>
          <w:rFonts w:ascii="Times New Roman" w:eastAsia="標楷體" w:hAnsi="Times New Roman" w:hint="eastAsia"/>
        </w:rPr>
      </w:pPr>
    </w:p>
    <w:p w14:paraId="77ABBCBE" w14:textId="77777777" w:rsidR="00561F8E" w:rsidRPr="00B632E7" w:rsidRDefault="00561F8E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1274C621" w14:textId="77777777" w:rsidR="00E631B6" w:rsidRPr="00B632E7" w:rsidRDefault="00E631B6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24E19244" w14:textId="77777777" w:rsidR="00F17FD3" w:rsidRDefault="00F17FD3" w:rsidP="00F17FD3">
      <w:pPr>
        <w:pStyle w:val="1txt"/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>
        <w:rPr>
          <w:rFonts w:eastAsia="標楷體" w:hAnsi="標楷體" w:hint="eastAsia"/>
          <w:b/>
        </w:rPr>
        <w:t>圖</w:t>
      </w:r>
      <w:r>
        <w:rPr>
          <w:rFonts w:eastAsia="標楷體" w:hAnsi="標楷體" w:hint="eastAsia"/>
          <w:b/>
        </w:rPr>
        <w:t>3.17</w:t>
      </w:r>
    </w:p>
    <w:p w14:paraId="7CB50FF8" w14:textId="77777777" w:rsidR="00631AEF" w:rsidRPr="00B632E7" w:rsidRDefault="00631AEF" w:rsidP="00631AEF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561F8E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4932920E" w14:textId="77777777" w:rsidR="00631AEF" w:rsidRPr="00B632E7" w:rsidRDefault="00631AEF" w:rsidP="00DB0371">
      <w:pPr>
        <w:pStyle w:val="a9"/>
        <w:pageBreakBefore w:val="0"/>
        <w:numPr>
          <w:ilvl w:val="0"/>
          <w:numId w:val="5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341A11C2" w14:textId="77777777" w:rsidR="00631AEF" w:rsidRPr="00B632E7" w:rsidRDefault="00631AEF" w:rsidP="00DB0371">
      <w:pPr>
        <w:pStyle w:val="a9"/>
        <w:pageBreakBefore w:val="0"/>
        <w:numPr>
          <w:ilvl w:val="0"/>
          <w:numId w:val="5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6727FDD1" w14:textId="77777777" w:rsidR="00631AEF" w:rsidRPr="00B632E7" w:rsidRDefault="00631AEF" w:rsidP="00DB0371">
      <w:pPr>
        <w:pStyle w:val="a9"/>
        <w:pageBreakBefore w:val="0"/>
        <w:numPr>
          <w:ilvl w:val="0"/>
          <w:numId w:val="53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04411990" w14:textId="77777777" w:rsidR="00631AEF" w:rsidRPr="00561F8E" w:rsidRDefault="00631AEF" w:rsidP="00631AEF">
      <w:pPr>
        <w:rPr>
          <w:rFonts w:ascii="Times New Roman" w:eastAsia="標楷體" w:hAnsi="Times New Roman"/>
          <w:b/>
        </w:rPr>
      </w:pPr>
      <w:r w:rsidRPr="00561F8E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631AEF" w:rsidRPr="00B632E7" w14:paraId="644BD067" w14:textId="77777777" w:rsidTr="0061002F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507E6C99" w14:textId="77777777" w:rsidR="00631AEF" w:rsidRPr="00B632E7" w:rsidRDefault="00631AEF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1D1907C5" w14:textId="77777777" w:rsidR="00631AEF" w:rsidRPr="00B632E7" w:rsidRDefault="00631AEF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631AEF" w:rsidRPr="00B632E7" w14:paraId="1F411B9F" w14:textId="77777777" w:rsidTr="0061002F">
        <w:tc>
          <w:tcPr>
            <w:tcW w:w="4219" w:type="dxa"/>
            <w:tcBorders>
              <w:top w:val="single" w:sz="4" w:space="0" w:color="auto"/>
            </w:tcBorders>
          </w:tcPr>
          <w:p w14:paraId="4B86F654" w14:textId="77777777" w:rsidR="00631AEF" w:rsidRPr="00B632E7" w:rsidRDefault="00631AEF" w:rsidP="00DB037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假設</w:t>
            </w:r>
            <w:r w:rsidR="0061002F" w:rsidRPr="00B632E7">
              <w:rPr>
                <w:rFonts w:ascii="Times New Roman" w:eastAsia="標楷體" w:hAnsi="Times New Roman"/>
              </w:rPr>
              <w:pict w14:anchorId="4B92A7C5">
                <v:shape id="_x0000_i1325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="0061002F" w:rsidRPr="00B632E7">
              <w:rPr>
                <w:rFonts w:ascii="Times New Roman" w:eastAsia="標楷體" w:hAnsi="標楷體"/>
              </w:rPr>
              <w:t>交</w:t>
            </w:r>
            <w:r w:rsidR="0061002F" w:rsidRPr="00B632E7">
              <w:rPr>
                <w:rFonts w:ascii="Times New Roman" w:eastAsia="標楷體" w:hAnsi="Times New Roman"/>
              </w:rPr>
              <w:pict w14:anchorId="543B03F6">
                <v:shape id="_x0000_i1326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="0061002F" w:rsidRPr="00B632E7">
              <w:rPr>
                <w:rFonts w:ascii="Times New Roman" w:eastAsia="標楷體" w:hAnsi="標楷體"/>
              </w:rPr>
              <w:t>於</w:t>
            </w:r>
            <w:r w:rsidR="0061002F" w:rsidRPr="00B632E7">
              <w:rPr>
                <w:rFonts w:ascii="Times New Roman" w:eastAsia="標楷體" w:hAnsi="Times New Roman"/>
              </w:rPr>
              <w:t>G</w:t>
            </w:r>
            <w:r w:rsidR="00F17FD3">
              <w:rPr>
                <w:rFonts w:ascii="Times New Roman" w:eastAsia="標楷體" w:hAnsi="標楷體"/>
              </w:rPr>
              <w:t>點，如</w:t>
            </w:r>
            <w:r w:rsidR="0061002F" w:rsidRPr="00B632E7">
              <w:rPr>
                <w:rFonts w:ascii="Times New Roman" w:eastAsia="標楷體" w:hAnsi="標楷體"/>
              </w:rPr>
              <w:t>圖</w:t>
            </w:r>
            <w:r w:rsidR="00F17FD3">
              <w:rPr>
                <w:rFonts w:ascii="Times New Roman" w:eastAsia="標楷體" w:hAnsi="標楷體" w:hint="eastAsia"/>
              </w:rPr>
              <w:t>3.17(a)</w:t>
            </w:r>
            <w:r w:rsidR="0061002F" w:rsidRPr="00B632E7">
              <w:rPr>
                <w:rFonts w:ascii="Times New Roman" w:eastAsia="標楷體" w:hAnsi="標楷體"/>
              </w:rPr>
              <w:t>所示</w:t>
            </w:r>
            <w:r w:rsidR="0061002F" w:rsidRPr="00B632E7">
              <w:rPr>
                <w:rFonts w:ascii="Times New Roman" w:eastAsia="標楷體" w:hAnsi="Times New Roman"/>
              </w:rPr>
              <w:br/>
            </w:r>
            <w:r w:rsidR="0061002F" w:rsidRPr="00B632E7">
              <w:rPr>
                <w:rFonts w:ascii="Times New Roman" w:eastAsia="標楷體" w:hAnsi="Times New Roman"/>
              </w:rPr>
              <w:br/>
            </w:r>
            <w:r w:rsidR="0061002F" w:rsidRPr="00B632E7">
              <w:rPr>
                <w:rFonts w:ascii="Times New Roman" w:eastAsia="標楷體" w:hAnsi="Times New Roman"/>
              </w:rPr>
              <w:br/>
            </w:r>
            <w:r w:rsidR="0061002F" w:rsidRPr="00B632E7">
              <w:rPr>
                <w:rFonts w:ascii="Times New Roman" w:eastAsia="標楷體" w:hAnsi="Times New Roman"/>
              </w:rPr>
              <w:br/>
            </w:r>
            <w:r w:rsidR="0061002F" w:rsidRPr="00B632E7">
              <w:rPr>
                <w:rFonts w:ascii="Times New Roman" w:eastAsia="標楷體" w:hAnsi="Times New Roman"/>
              </w:rPr>
              <w:br/>
            </w:r>
            <w:r w:rsidR="0061002F" w:rsidRPr="00B632E7">
              <w:rPr>
                <w:rFonts w:ascii="Times New Roman" w:eastAsia="標楷體" w:hAnsi="Times New Roman"/>
              </w:rPr>
              <w:br/>
            </w:r>
          </w:p>
          <w:p w14:paraId="13A4D879" w14:textId="77777777" w:rsidR="0061002F" w:rsidRPr="00B632E7" w:rsidRDefault="0061002F" w:rsidP="00DB037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0°</w:t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36115946" w14:textId="77777777" w:rsidR="0061002F" w:rsidRPr="00B632E7" w:rsidRDefault="0061002F" w:rsidP="00DB0371">
            <w:pPr>
              <w:numPr>
                <w:ilvl w:val="0"/>
                <w:numId w:val="54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0°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529A9890" w14:textId="77777777" w:rsidR="00631AEF" w:rsidRPr="00B632E7" w:rsidRDefault="00D50149" w:rsidP="00631AEF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4D111945">
                <v:shape id="_x0000_s2627" type="#_x0000_t75" style="position:absolute;left:0;text-align:left;margin-left:30.55pt;margin-top:23pt;width:122.05pt;height:110.4pt;z-index:91;mso-position-horizontal-relative:text;mso-position-vertical-relative:text">
                  <v:imagedata r:id="rId111" o:title=""/>
                </v:shape>
              </w:pict>
            </w:r>
            <w:r w:rsidR="0061002F" w:rsidRPr="00B632E7">
              <w:rPr>
                <w:rFonts w:ascii="Times New Roman" w:eastAsia="標楷體" w:hAnsi="標楷體"/>
                <w:color w:val="000000"/>
              </w:rPr>
              <w:t>不互相平行的兩</w:t>
            </w:r>
            <w:proofErr w:type="gramStart"/>
            <w:r w:rsidR="0061002F" w:rsidRPr="00B632E7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="0061002F" w:rsidRPr="00B632E7">
              <w:rPr>
                <w:rFonts w:ascii="Times New Roman" w:eastAsia="標楷體" w:hAnsi="標楷體"/>
                <w:color w:val="000000"/>
              </w:rPr>
              <w:t>一點</w:t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61002F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標楷體" w:hint="eastAsia"/>
                <w:b/>
              </w:rPr>
              <w:t xml:space="preserve">            </w:t>
            </w:r>
            <w:r w:rsidR="00F17FD3" w:rsidRPr="00F17FD3">
              <w:rPr>
                <w:rFonts w:ascii="Times New Roman" w:eastAsia="標楷體" w:hAnsi="標楷體"/>
                <w:b/>
              </w:rPr>
              <w:t>圖</w:t>
            </w:r>
            <w:r w:rsidR="00F17FD3" w:rsidRPr="00F17FD3">
              <w:rPr>
                <w:rFonts w:ascii="Times New Roman" w:eastAsia="標楷體" w:hAnsi="標楷體" w:hint="eastAsia"/>
                <w:b/>
              </w:rPr>
              <w:t>3.17(a)</w:t>
            </w:r>
          </w:p>
          <w:p w14:paraId="0FDBA6C1" w14:textId="77777777" w:rsidR="0061002F" w:rsidRPr="00B632E7" w:rsidRDefault="0061002F" w:rsidP="00631AEF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713D492">
                <v:shape id="_x0000_i132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4ECEEDEF">
                <v:shape id="_x0000_i1328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30°</w:t>
            </w:r>
          </w:p>
          <w:p w14:paraId="7898F6CD" w14:textId="77777777" w:rsidR="0061002F" w:rsidRPr="00B632E7" w:rsidRDefault="00B1206E" w:rsidP="00B1206E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38ABE44">
                <v:shape id="_x0000_i1329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2CB22BBE">
                <v:shape id="_x0000_i1330" type="#_x0000_t75" alt="%FontSize=12&#10;%TeXFontSize=12&#10;\documentclass{article}&#10;\pagestyle{empty}&#10;\begin{document}&#10;\[&#10;\overline{EF}&#10;\]&#10;\end{document}" style="width:16.5pt;height:10.5pt">
                  <v:imagedata r:id="rId3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由</w:t>
            </w:r>
            <w:r w:rsidRPr="00B632E7">
              <w:rPr>
                <w:rFonts w:ascii="Times New Roman" w:eastAsia="標楷體" w:hAnsi="Times New Roman"/>
              </w:rPr>
              <w:t>(2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30° </w:t>
            </w:r>
            <w:r w:rsidRPr="00B632E7">
              <w:rPr>
                <w:rFonts w:ascii="Times New Roman" w:eastAsia="標楷體" w:hAnsi="標楷體"/>
              </w:rPr>
              <w:t>已證</w:t>
            </w:r>
          </w:p>
        </w:tc>
      </w:tr>
    </w:tbl>
    <w:p w14:paraId="1FCD7410" w14:textId="77777777" w:rsidR="00E631B6" w:rsidRPr="00B632E7" w:rsidRDefault="00E631B6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27EA405D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60B3EC40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717B437D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20D9165C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433B9C51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60E8A18C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578A54B2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70E00C86" w14:textId="77777777" w:rsidR="00993809" w:rsidRPr="00B632E7" w:rsidRDefault="00993809" w:rsidP="00E631B6">
      <w:pPr>
        <w:adjustRightInd w:val="0"/>
        <w:snapToGrid w:val="0"/>
        <w:rPr>
          <w:rFonts w:ascii="Times New Roman" w:eastAsia="標楷體" w:hAnsi="Times New Roman"/>
        </w:rPr>
      </w:pPr>
    </w:p>
    <w:p w14:paraId="5E4D650B" w14:textId="77777777" w:rsidR="00E631B6" w:rsidRDefault="007A3476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hint="eastAsia"/>
        </w:rPr>
      </w:pPr>
      <w:r>
        <w:rPr>
          <w:noProof/>
        </w:rPr>
        <w:pict w14:anchorId="24033F8A">
          <v:shape id="_x0000_s2631" type="#_x0000_t75" style="position:absolute;margin-left:115.1pt;margin-top:18.35pt;width:173.25pt;height:138.6pt;z-index:92">
            <v:imagedata r:id="rId112" o:title=""/>
          </v:shape>
        </w:pict>
      </w:r>
      <w:r w:rsidR="00E631B6" w:rsidRPr="00561F8E">
        <w:rPr>
          <w:rFonts w:ascii="Times New Roman" w:eastAsia="標楷體" w:hAnsi="Times New Roman"/>
          <w:b/>
        </w:rPr>
        <w:t>18</w:t>
      </w:r>
      <w:r w:rsidR="00E631B6" w:rsidRPr="00561F8E">
        <w:rPr>
          <w:rFonts w:ascii="Times New Roman" w:eastAsia="標楷體" w:hAnsi="標楷體"/>
          <w:b/>
        </w:rPr>
        <w:t>：</w:t>
      </w:r>
      <w:r w:rsidR="00561F8E" w:rsidRPr="00B632E7">
        <w:rPr>
          <w:rFonts w:eastAsia="標楷體" w:hAnsi="標楷體"/>
        </w:rPr>
        <w:t>如圖</w:t>
      </w:r>
      <w:r w:rsidR="00F17FD3" w:rsidRPr="00BA1022">
        <w:rPr>
          <w:rFonts w:ascii="Times New Roman" w:eastAsia="標楷體" w:hAnsi="標楷體" w:hint="eastAsia"/>
        </w:rPr>
        <w:t>3.18</w: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4A44E75F">
          <v:shape id="_x0000_i133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561F8E" w:rsidRPr="00B632E7">
        <w:rPr>
          <w:rFonts w:ascii="標楷體" w:eastAsia="標楷體" w:hAnsi="標楷體"/>
          <w:color w:val="000000"/>
        </w:rPr>
        <w:t>∥</w:t>
      </w:r>
      <w:proofErr w:type="gramEnd"/>
      <w:r w:rsidR="00561F8E" w:rsidRPr="00B632E7">
        <w:rPr>
          <w:rFonts w:eastAsia="標楷體"/>
        </w:rPr>
        <w:pict w14:anchorId="506D0F10">
          <v:shape id="_x0000_i1332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02E7B3B4">
          <v:shape id="_x0000_i1333" type="#_x0000_t75" alt="%FontSize=12&#10;%TeXFontSize=12&#10;\documentclass{article}&#10;\pagestyle{empty}&#10;\begin{document}&#10;\[&#10;\overline{FE}&#10;\]&#10;\end{document}" style="width:16.5pt;height:10.5pt">
            <v:imagedata r:id="rId113" o:title="formula_phys"/>
          </v:shape>
        </w:pict>
      </w:r>
      <w:r w:rsidR="00561F8E" w:rsidRPr="00B632E7">
        <w:rPr>
          <w:rFonts w:ascii="標楷體" w:eastAsia="標楷體" w:hAnsi="標楷體"/>
          <w:color w:val="000000"/>
        </w:rPr>
        <w:t>∥</w:t>
      </w:r>
      <w:r w:rsidR="00561F8E" w:rsidRPr="00B632E7">
        <w:rPr>
          <w:rFonts w:eastAsia="標楷體"/>
        </w:rPr>
        <w:pict w14:anchorId="0DE5C088">
          <v:shape id="_x0000_i1334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ascii="標楷體" w:eastAsia="標楷體" w:hAnsi="標楷體"/>
        </w:rPr>
        <w:t>∠</w:t>
      </w:r>
      <w:r w:rsidR="00561F8E" w:rsidRPr="00BA1022">
        <w:rPr>
          <w:rFonts w:ascii="Times New Roman" w:eastAsia="標楷體" w:hAnsi="標楷體"/>
        </w:rPr>
        <w:t>B</w:t>
      </w:r>
      <w:r w:rsidR="00561F8E" w:rsidRPr="00BA1022">
        <w:rPr>
          <w:rFonts w:ascii="Times New Roman" w:eastAsia="標楷體" w:hAnsi="標楷體"/>
        </w:rPr>
        <w:t>＝</w:t>
      </w:r>
      <w:r w:rsidR="00561F8E" w:rsidRPr="00BA1022">
        <w:rPr>
          <w:rFonts w:ascii="Times New Roman" w:eastAsia="標楷體" w:hAnsi="標楷體"/>
        </w:rPr>
        <w:t>42</w:t>
      </w:r>
      <w:r w:rsidR="00561F8E" w:rsidRPr="00B632E7">
        <w:rPr>
          <w:rFonts w:eastAsia="標楷體"/>
        </w:rPr>
        <w:t>°</w:t>
      </w:r>
      <w:r w:rsidR="00561F8E" w:rsidRPr="00B632E7">
        <w:rPr>
          <w:rFonts w:eastAsia="標楷體" w:hAnsi="標楷體"/>
        </w:rPr>
        <w:t>，則</w:t>
      </w:r>
      <w:r w:rsidR="00561F8E" w:rsidRPr="00B632E7">
        <w:rPr>
          <w:rFonts w:ascii="標楷體" w:eastAsia="標楷體" w:hAnsi="標楷體"/>
        </w:rPr>
        <w:t>∠</w:t>
      </w:r>
      <w:r w:rsidR="00561F8E" w:rsidRPr="00BA1022">
        <w:rPr>
          <w:rFonts w:ascii="Times New Roman" w:eastAsia="標楷體" w:hAnsi="標楷體"/>
        </w:rPr>
        <w:t>E</w:t>
      </w:r>
      <w:r w:rsidR="00561F8E" w:rsidRPr="00BA1022">
        <w:rPr>
          <w:rFonts w:ascii="Times New Roman" w:eastAsia="標楷體" w:hAnsi="標楷體"/>
        </w:rPr>
        <w:t>＝</w:t>
      </w:r>
      <w:r w:rsidR="00561F8E" w:rsidRPr="00B632E7">
        <w:rPr>
          <w:rFonts w:eastAsia="標楷體"/>
          <w:u w:val="single"/>
        </w:rPr>
        <w:t xml:space="preserve">         </w:t>
      </w:r>
      <w:r w:rsidR="00561F8E" w:rsidRPr="00B632E7">
        <w:rPr>
          <w:rFonts w:eastAsia="標楷體" w:hAnsi="標楷體"/>
        </w:rPr>
        <w:t>度。</w:t>
      </w:r>
      <w:r w:rsidR="00561F8E" w:rsidRPr="00B632E7">
        <w:rPr>
          <w:rFonts w:eastAsia="標楷體"/>
        </w:rPr>
        <w:br/>
      </w:r>
      <w:r w:rsidR="00561F8E">
        <w:rPr>
          <w:rFonts w:hint="eastAsia"/>
        </w:rPr>
        <w:t xml:space="preserve">                 </w:t>
      </w:r>
    </w:p>
    <w:p w14:paraId="5A2A3448" w14:textId="77777777" w:rsidR="007A3476" w:rsidRDefault="007A3476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hint="eastAsia"/>
        </w:rPr>
      </w:pPr>
    </w:p>
    <w:p w14:paraId="20248D78" w14:textId="77777777" w:rsidR="007A3476" w:rsidRPr="00561F8E" w:rsidRDefault="007A3476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 w:hint="eastAsia"/>
          <w:b/>
        </w:rPr>
      </w:pPr>
    </w:p>
    <w:p w14:paraId="3553E9DE" w14:textId="77777777" w:rsidR="00F17FD3" w:rsidRDefault="00F17FD3" w:rsidP="00F17FD3">
      <w:pPr>
        <w:pStyle w:val="1txt"/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 w:rsidRPr="00F17FD3">
        <w:rPr>
          <w:rFonts w:eastAsia="標楷體" w:hAnsi="標楷體"/>
          <w:b/>
        </w:rPr>
        <w:t>圖</w:t>
      </w:r>
      <w:r w:rsidRPr="00F17FD3">
        <w:rPr>
          <w:rFonts w:eastAsia="標楷體" w:hAnsi="標楷體" w:hint="eastAsia"/>
          <w:b/>
        </w:rPr>
        <w:t>3.</w:t>
      </w:r>
      <w:r>
        <w:rPr>
          <w:rFonts w:eastAsia="標楷體" w:hAnsi="標楷體" w:hint="eastAsia"/>
          <w:b/>
        </w:rPr>
        <w:t>18</w:t>
      </w:r>
    </w:p>
    <w:p w14:paraId="6F3FC91B" w14:textId="77777777" w:rsidR="00B66279" w:rsidRPr="00B632E7" w:rsidRDefault="00B66279" w:rsidP="00B66279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561F8E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7D12FA61" w14:textId="77777777" w:rsidR="00B66279" w:rsidRPr="00B632E7" w:rsidRDefault="00B66279" w:rsidP="00DB0371">
      <w:pPr>
        <w:pStyle w:val="a9"/>
        <w:pageBreakBefore w:val="0"/>
        <w:numPr>
          <w:ilvl w:val="0"/>
          <w:numId w:val="5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5C1C58E4" w14:textId="77777777" w:rsidR="00B66279" w:rsidRPr="00B632E7" w:rsidRDefault="00B66279" w:rsidP="00DB0371">
      <w:pPr>
        <w:pStyle w:val="a9"/>
        <w:pageBreakBefore w:val="0"/>
        <w:numPr>
          <w:ilvl w:val="0"/>
          <w:numId w:val="5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468B1432" w14:textId="77777777" w:rsidR="00B66279" w:rsidRPr="00B632E7" w:rsidRDefault="00B66279" w:rsidP="00DB0371">
      <w:pPr>
        <w:pStyle w:val="a9"/>
        <w:pageBreakBefore w:val="0"/>
        <w:numPr>
          <w:ilvl w:val="0"/>
          <w:numId w:val="55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6092952F" w14:textId="77777777" w:rsidR="00B66279" w:rsidRPr="00561F8E" w:rsidRDefault="00B66279" w:rsidP="00B66279">
      <w:pPr>
        <w:rPr>
          <w:rFonts w:ascii="Times New Roman" w:eastAsia="標楷體" w:hAnsi="Times New Roman"/>
          <w:b/>
        </w:rPr>
      </w:pPr>
      <w:r w:rsidRPr="00561F8E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B66279" w:rsidRPr="00B632E7" w14:paraId="379D8D52" w14:textId="77777777" w:rsidTr="001436A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2720FCD" w14:textId="77777777" w:rsidR="00B66279" w:rsidRPr="00B632E7" w:rsidRDefault="00B66279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1CD5229C" w14:textId="77777777" w:rsidR="00B66279" w:rsidRPr="00B632E7" w:rsidRDefault="00B66279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B66279" w:rsidRPr="00B632E7" w14:paraId="62B1F300" w14:textId="77777777" w:rsidTr="001436AD">
        <w:tc>
          <w:tcPr>
            <w:tcW w:w="4219" w:type="dxa"/>
            <w:tcBorders>
              <w:top w:val="single" w:sz="4" w:space="0" w:color="auto"/>
            </w:tcBorders>
          </w:tcPr>
          <w:p w14:paraId="324343AE" w14:textId="77777777" w:rsidR="00B66279" w:rsidRPr="00B632E7" w:rsidRDefault="00B66279" w:rsidP="00DB0371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假設</w:t>
            </w:r>
            <w:r w:rsidR="009F352F" w:rsidRPr="00B632E7">
              <w:rPr>
                <w:rFonts w:ascii="Times New Roman" w:eastAsia="標楷體" w:hAnsi="Times New Roman"/>
              </w:rPr>
              <w:pict w14:anchorId="4217E777">
                <v:shape id="_x0000_i1335" type="#_x0000_t75" alt="%FontSize=12&#10;%TeXFontSize=12&#10;\documentclass{article}&#10;\pagestyle{empty}&#10;\begin{document}&#10;\[&#10;\overline{FE}&#10;\]&#10;\end{document}" style="width:16.5pt;height:10.5pt">
                  <v:imagedata r:id="rId11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交</w:t>
            </w:r>
            <w:r w:rsidR="009F352F" w:rsidRPr="00B632E7">
              <w:rPr>
                <w:rFonts w:ascii="Times New Roman" w:eastAsia="標楷體" w:hAnsi="Times New Roman"/>
              </w:rPr>
              <w:pict w14:anchorId="2A17AAB5">
                <v:shape id="_x0000_i133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於</w:t>
            </w:r>
            <w:r w:rsidRPr="00B632E7">
              <w:rPr>
                <w:rFonts w:ascii="Times New Roman" w:eastAsia="標楷體" w:hAnsi="Times New Roman"/>
              </w:rPr>
              <w:t>G</w:t>
            </w:r>
            <w:r w:rsidR="00F17FD3">
              <w:rPr>
                <w:rFonts w:ascii="Times New Roman" w:eastAsia="標楷體" w:hAnsi="標楷體"/>
              </w:rPr>
              <w:t>點，如</w:t>
            </w:r>
            <w:r w:rsidRPr="00B632E7">
              <w:rPr>
                <w:rFonts w:ascii="Times New Roman" w:eastAsia="標楷體" w:hAnsi="標楷體"/>
              </w:rPr>
              <w:t>圖</w:t>
            </w:r>
            <w:r w:rsidR="00F17FD3">
              <w:rPr>
                <w:rFonts w:ascii="Times New Roman" w:eastAsia="標楷體" w:hAnsi="標楷體" w:hint="eastAsia"/>
              </w:rPr>
              <w:t>3.18(a)</w:t>
            </w:r>
            <w:r w:rsidRPr="00B632E7">
              <w:rPr>
                <w:rFonts w:ascii="Times New Roman" w:eastAsia="標楷體" w:hAnsi="標楷體"/>
              </w:rPr>
              <w:t>所示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59882939" w14:textId="77777777" w:rsidR="00B66279" w:rsidRPr="00B632E7" w:rsidRDefault="00B66279" w:rsidP="00DB0371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2°</w:t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57A266B1" w14:textId="77777777" w:rsidR="00B66279" w:rsidRPr="00B632E7" w:rsidRDefault="00B66279" w:rsidP="00DB0371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0C4A7F3A" w14:textId="77777777" w:rsidR="00B66279" w:rsidRPr="00B632E7" w:rsidRDefault="00B66279" w:rsidP="00DB0371">
            <w:pPr>
              <w:numPr>
                <w:ilvl w:val="0"/>
                <w:numId w:val="56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42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42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38°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20FF8F44" w14:textId="77777777" w:rsidR="00B66279" w:rsidRPr="00B632E7" w:rsidRDefault="007A3476" w:rsidP="00B66279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2BA951F3">
                <v:shape id="_x0000_s2635" type="#_x0000_t75" style="position:absolute;left:0;text-align:left;margin-left:17pt;margin-top:23.7pt;width:145.95pt;height:121pt;z-index:93;mso-position-horizontal-relative:text;mso-position-vertical-relative:text">
                  <v:imagedata r:id="rId114" o:title=""/>
                </v:shape>
              </w:pict>
            </w:r>
            <w:r w:rsidR="00B66279" w:rsidRPr="00B632E7">
              <w:rPr>
                <w:rFonts w:ascii="Times New Roman" w:eastAsia="標楷體" w:hAnsi="標楷體"/>
                <w:color w:val="000000"/>
              </w:rPr>
              <w:t>不互相平行的兩</w:t>
            </w:r>
            <w:proofErr w:type="gramStart"/>
            <w:r w:rsidR="00B66279" w:rsidRPr="00B632E7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="00B66279" w:rsidRPr="00B632E7">
              <w:rPr>
                <w:rFonts w:ascii="Times New Roman" w:eastAsia="標楷體" w:hAnsi="標楷體"/>
                <w:color w:val="000000"/>
              </w:rPr>
              <w:t>一點</w:t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B66279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標楷體" w:hint="eastAsia"/>
                <w:b/>
              </w:rPr>
              <w:t xml:space="preserve">           </w:t>
            </w:r>
            <w:r w:rsidR="00F17FD3" w:rsidRPr="00F17FD3">
              <w:rPr>
                <w:rFonts w:ascii="Times New Roman" w:eastAsia="標楷體" w:hAnsi="標楷體"/>
                <w:b/>
              </w:rPr>
              <w:t>圖</w:t>
            </w:r>
            <w:r w:rsidR="00F17FD3" w:rsidRPr="00F17FD3">
              <w:rPr>
                <w:rFonts w:ascii="Times New Roman" w:eastAsia="標楷體" w:hAnsi="標楷體" w:hint="eastAsia"/>
                <w:b/>
              </w:rPr>
              <w:t>3.</w:t>
            </w:r>
            <w:r w:rsidR="00F17FD3">
              <w:rPr>
                <w:rFonts w:ascii="Times New Roman" w:eastAsia="標楷體" w:hAnsi="標楷體" w:hint="eastAsia"/>
                <w:b/>
              </w:rPr>
              <w:t>18(a)</w:t>
            </w:r>
          </w:p>
          <w:p w14:paraId="0727EA37" w14:textId="77777777" w:rsidR="00B66279" w:rsidRPr="00B632E7" w:rsidRDefault="00B66279" w:rsidP="00B6627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68FC9980">
                <v:shape id="_x0000_i1337" type="#_x0000_t75" alt="%FontSize=12&#10;%TeXFontSize=12&#10;\documentclass{article}&#10;\pagestyle{empty}&#10;\begin{document}&#10;\[&#10;\overline{FE}&#10;\]&#10;\end{document}" style="width:16.5pt;height:10.5pt">
                  <v:imagedata r:id="rId113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D99A2BC">
                <v:shape id="_x0000_i1338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42°</w:t>
            </w:r>
          </w:p>
          <w:p w14:paraId="2150F089" w14:textId="77777777" w:rsidR="00B66279" w:rsidRPr="00B632E7" w:rsidRDefault="00B66279" w:rsidP="00B6627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4A04DAF7">
                <v:shape id="_x0000_i133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37511950">
                <v:shape id="_x0000_i1340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39288638" w14:textId="77777777" w:rsidR="00B66279" w:rsidRPr="00B632E7" w:rsidRDefault="00B66279" w:rsidP="00F17FD3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>(2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42° 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3)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Times New Roman" w:hint="eastAsia"/>
                <w:color w:val="000000"/>
              </w:rPr>
              <w:t>等量減法公理</w:t>
            </w:r>
          </w:p>
        </w:tc>
      </w:tr>
    </w:tbl>
    <w:p w14:paraId="5FC42CFA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/>
        </w:rPr>
      </w:pPr>
    </w:p>
    <w:p w14:paraId="03FE54D5" w14:textId="77777777" w:rsidR="00993809" w:rsidRPr="00B632E7" w:rsidRDefault="00993809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/>
        </w:rPr>
      </w:pPr>
    </w:p>
    <w:p w14:paraId="4F0912F8" w14:textId="77777777" w:rsidR="00E631B6" w:rsidRPr="00561F8E" w:rsidRDefault="00C219CA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 w:hint="eastAsia"/>
          <w:b/>
        </w:rPr>
      </w:pPr>
      <w:r>
        <w:rPr>
          <w:noProof/>
        </w:rPr>
        <w:pict w14:anchorId="19B98F54">
          <v:shape id="_x0000_s2639" type="#_x0000_t75" style="position:absolute;margin-left:129.4pt;margin-top:20.35pt;width:141.3pt;height:164.45pt;z-index:94">
            <v:imagedata r:id="rId115" o:title=""/>
          </v:shape>
        </w:pict>
      </w:r>
      <w:r w:rsidR="00E631B6" w:rsidRPr="00561F8E">
        <w:rPr>
          <w:rFonts w:ascii="Times New Roman" w:eastAsia="標楷體" w:hAnsi="Times New Roman"/>
          <w:b/>
        </w:rPr>
        <w:t>19</w:t>
      </w:r>
      <w:r w:rsidR="00E631B6" w:rsidRPr="00561F8E">
        <w:rPr>
          <w:rFonts w:ascii="Times New Roman" w:eastAsia="標楷體" w:hAnsi="標楷體"/>
          <w:b/>
        </w:rPr>
        <w:t>：</w:t>
      </w:r>
      <w:r w:rsidR="00561F8E" w:rsidRPr="00B632E7">
        <w:rPr>
          <w:rFonts w:eastAsia="標楷體" w:hAnsi="標楷體"/>
        </w:rPr>
        <w:t>如圖</w:t>
      </w:r>
      <w:r w:rsidR="00F17FD3" w:rsidRPr="00D96CA7">
        <w:rPr>
          <w:rFonts w:ascii="Times New Roman" w:eastAsia="標楷體" w:hAnsi="標楷體" w:hint="eastAsia"/>
        </w:rPr>
        <w:t>3.19</w: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3D44D4E6">
          <v:shape id="_x0000_i134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561F8E" w:rsidRPr="00B632E7">
        <w:rPr>
          <w:rFonts w:ascii="標楷體" w:eastAsia="標楷體" w:hAnsi="標楷體"/>
          <w:color w:val="000000"/>
        </w:rPr>
        <w:t>∥</w:t>
      </w:r>
      <w:proofErr w:type="gramEnd"/>
      <w:r w:rsidR="00561F8E" w:rsidRPr="00B632E7">
        <w:rPr>
          <w:rFonts w:eastAsia="標楷體"/>
        </w:rPr>
        <w:pict w14:anchorId="14A8564C">
          <v:shape id="_x0000_i1342" type="#_x0000_t75" alt="%FontSize=12&#10;%TeXFontSize=12&#10;\documentclass{article}&#10;\pagestyle{empty}&#10;\begin{document}&#10;\[&#10;\overline{EF}&#10;\]&#10;\end{document}" style="width:16.5pt;height:10.5pt">
            <v:imagedata r:id="rId33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eastAsia="標楷體"/>
        </w:rPr>
        <w:pict w14:anchorId="190353D0">
          <v:shape id="_x0000_i1343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561F8E" w:rsidRPr="00B632E7">
        <w:rPr>
          <w:rFonts w:ascii="標楷體" w:eastAsia="標楷體" w:hAnsi="標楷體"/>
          <w:color w:val="000000"/>
        </w:rPr>
        <w:t>∥</w:t>
      </w:r>
      <w:r w:rsidR="00561F8E" w:rsidRPr="00B632E7">
        <w:rPr>
          <w:rFonts w:eastAsia="標楷體"/>
        </w:rPr>
        <w:pict w14:anchorId="2FB320DD">
          <v:shape id="_x0000_i1344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561F8E" w:rsidRPr="00B632E7">
        <w:rPr>
          <w:rFonts w:eastAsia="標楷體" w:hAnsi="標楷體"/>
        </w:rPr>
        <w:t>，</w:t>
      </w:r>
      <w:r w:rsidR="00561F8E" w:rsidRPr="00B632E7">
        <w:rPr>
          <w:rFonts w:ascii="標楷體" w:eastAsia="標楷體" w:hAnsi="標楷體"/>
        </w:rPr>
        <w:t>∠</w:t>
      </w:r>
      <w:r w:rsidR="00561F8E" w:rsidRPr="00D96CA7">
        <w:rPr>
          <w:rFonts w:ascii="Times New Roman" w:eastAsia="標楷體" w:hAnsi="標楷體"/>
        </w:rPr>
        <w:t>E</w:t>
      </w:r>
      <w:r w:rsidR="00561F8E" w:rsidRPr="00D96CA7">
        <w:rPr>
          <w:rFonts w:ascii="Times New Roman" w:eastAsia="標楷體" w:hAnsi="標楷體"/>
        </w:rPr>
        <w:t>＝</w:t>
      </w:r>
      <w:r w:rsidR="00561F8E" w:rsidRPr="00D96CA7">
        <w:rPr>
          <w:rFonts w:ascii="Times New Roman" w:eastAsia="標楷體" w:hAnsi="標楷體"/>
        </w:rPr>
        <w:t>80</w:t>
      </w:r>
      <w:r w:rsidR="00561F8E" w:rsidRPr="00D96CA7">
        <w:rPr>
          <w:rFonts w:ascii="Times New Roman" w:eastAsia="標楷體" w:hAnsi="標楷體"/>
        </w:rPr>
        <w:t>°</w:t>
      </w:r>
      <w:r w:rsidR="00561F8E" w:rsidRPr="00B632E7">
        <w:rPr>
          <w:rFonts w:eastAsia="標楷體" w:hAnsi="標楷體"/>
        </w:rPr>
        <w:t>，則</w:t>
      </w:r>
      <w:r w:rsidR="00561F8E" w:rsidRPr="00B632E7">
        <w:rPr>
          <w:rFonts w:ascii="標楷體" w:eastAsia="標楷體" w:hAnsi="標楷體"/>
        </w:rPr>
        <w:t>∠</w:t>
      </w:r>
      <w:r w:rsidR="00561F8E" w:rsidRPr="00D96CA7">
        <w:rPr>
          <w:rFonts w:ascii="Times New Roman" w:eastAsia="標楷體" w:hAnsi="標楷體"/>
        </w:rPr>
        <w:t>B</w:t>
      </w:r>
      <w:r w:rsidR="00561F8E" w:rsidRPr="00D96CA7">
        <w:rPr>
          <w:rFonts w:ascii="Times New Roman" w:eastAsia="標楷體" w:hAnsi="標楷體"/>
        </w:rPr>
        <w:t>＝</w:t>
      </w:r>
      <w:r w:rsidR="00561F8E" w:rsidRPr="00B632E7">
        <w:rPr>
          <w:rFonts w:eastAsia="標楷體"/>
          <w:u w:val="single"/>
        </w:rPr>
        <w:t xml:space="preserve">         </w:t>
      </w:r>
      <w:r w:rsidR="00561F8E" w:rsidRPr="00B632E7">
        <w:rPr>
          <w:rFonts w:eastAsia="標楷體" w:hAnsi="標楷體"/>
        </w:rPr>
        <w:t>度。</w:t>
      </w:r>
      <w:r w:rsidR="00561F8E" w:rsidRPr="00B632E7">
        <w:rPr>
          <w:rFonts w:eastAsia="標楷體"/>
        </w:rPr>
        <w:br/>
      </w:r>
    </w:p>
    <w:p w14:paraId="2A2998A6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spacing w:beforeLines="200" w:before="720" w:afterLines="50" w:after="180" w:line="336" w:lineRule="auto"/>
        <w:rPr>
          <w:rFonts w:ascii="Times New Roman" w:eastAsia="標楷體" w:hAnsi="Times New Roman"/>
        </w:rPr>
      </w:pPr>
    </w:p>
    <w:p w14:paraId="18D1E901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47E496E4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277D8644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1594A597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02A13EE4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7EF66AAB" w14:textId="77777777" w:rsidR="0055563B" w:rsidRPr="00B632E7" w:rsidRDefault="0055563B" w:rsidP="0055563B">
      <w:pPr>
        <w:pStyle w:val="1txt"/>
        <w:spacing w:line="240" w:lineRule="auto"/>
        <w:ind w:left="0" w:firstLine="0"/>
        <w:rPr>
          <w:rFonts w:eastAsia="標楷體"/>
        </w:rPr>
      </w:pPr>
    </w:p>
    <w:p w14:paraId="4E672B04" w14:textId="77777777" w:rsidR="00F17FD3" w:rsidRDefault="00F17FD3" w:rsidP="00F17FD3">
      <w:pPr>
        <w:pStyle w:val="1txt"/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 w:rsidRPr="00F17FD3">
        <w:rPr>
          <w:rFonts w:eastAsia="標楷體" w:hAnsi="標楷體"/>
          <w:b/>
        </w:rPr>
        <w:t>圖</w:t>
      </w:r>
      <w:r w:rsidRPr="00F17FD3">
        <w:rPr>
          <w:rFonts w:eastAsia="標楷體" w:hAnsi="標楷體" w:hint="eastAsia"/>
          <w:b/>
        </w:rPr>
        <w:t>3.</w:t>
      </w:r>
      <w:r>
        <w:rPr>
          <w:rFonts w:eastAsia="標楷體" w:hAnsi="標楷體" w:hint="eastAsia"/>
          <w:b/>
        </w:rPr>
        <w:t>19</w:t>
      </w:r>
    </w:p>
    <w:p w14:paraId="66EA23D3" w14:textId="77777777" w:rsidR="0055563B" w:rsidRPr="00B632E7" w:rsidRDefault="0055563B" w:rsidP="0055563B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561F8E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3F6D3AA8" w14:textId="77777777" w:rsidR="0055563B" w:rsidRPr="00B632E7" w:rsidRDefault="0055563B" w:rsidP="00DB0371">
      <w:pPr>
        <w:pStyle w:val="a9"/>
        <w:pageBreakBefore w:val="0"/>
        <w:numPr>
          <w:ilvl w:val="0"/>
          <w:numId w:val="57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5C70132D" w14:textId="77777777" w:rsidR="0055563B" w:rsidRPr="00B632E7" w:rsidRDefault="0055563B" w:rsidP="00DB0371">
      <w:pPr>
        <w:pStyle w:val="a9"/>
        <w:pageBreakBefore w:val="0"/>
        <w:numPr>
          <w:ilvl w:val="0"/>
          <w:numId w:val="57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29C7E83" w14:textId="77777777" w:rsidR="0055563B" w:rsidRPr="00B632E7" w:rsidRDefault="0055563B" w:rsidP="00DB0371">
      <w:pPr>
        <w:pStyle w:val="a9"/>
        <w:pageBreakBefore w:val="0"/>
        <w:numPr>
          <w:ilvl w:val="0"/>
          <w:numId w:val="57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58AE4746" w14:textId="77777777" w:rsidR="0055563B" w:rsidRPr="00561F8E" w:rsidRDefault="0055563B" w:rsidP="0055563B">
      <w:pPr>
        <w:rPr>
          <w:rFonts w:ascii="Times New Roman" w:eastAsia="標楷體" w:hAnsi="Times New Roman"/>
          <w:b/>
        </w:rPr>
      </w:pPr>
      <w:r w:rsidRPr="00561F8E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55563B" w:rsidRPr="00B632E7" w14:paraId="4B9CE290" w14:textId="77777777" w:rsidTr="001436A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30F1208C" w14:textId="77777777" w:rsidR="0055563B" w:rsidRPr="00B632E7" w:rsidRDefault="0055563B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2D7A65B7" w14:textId="77777777" w:rsidR="0055563B" w:rsidRPr="00B632E7" w:rsidRDefault="0055563B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55563B" w:rsidRPr="00B632E7" w14:paraId="6B592B30" w14:textId="77777777" w:rsidTr="001436AD">
        <w:tc>
          <w:tcPr>
            <w:tcW w:w="4219" w:type="dxa"/>
            <w:tcBorders>
              <w:top w:val="single" w:sz="4" w:space="0" w:color="auto"/>
            </w:tcBorders>
          </w:tcPr>
          <w:p w14:paraId="5CAC9A48" w14:textId="77777777" w:rsidR="0055563B" w:rsidRPr="00B632E7" w:rsidRDefault="0055563B" w:rsidP="00DB0371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假設</w:t>
            </w:r>
            <w:r w:rsidR="009F352F" w:rsidRPr="00B632E7">
              <w:rPr>
                <w:rFonts w:ascii="Times New Roman" w:eastAsia="標楷體" w:hAnsi="Times New Roman"/>
              </w:rPr>
              <w:pict w14:anchorId="06009103">
                <v:shape id="_x0000_i134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交</w:t>
            </w:r>
            <w:r w:rsidRPr="00B632E7">
              <w:rPr>
                <w:rFonts w:ascii="Times New Roman" w:eastAsia="標楷體" w:hAnsi="Times New Roman"/>
              </w:rPr>
              <w:pict w14:anchorId="5EC7C195">
                <v:shape id="_x0000_i1346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於</w:t>
            </w:r>
            <w:r w:rsidRPr="00B632E7">
              <w:rPr>
                <w:rFonts w:ascii="Times New Roman" w:eastAsia="標楷體" w:hAnsi="Times New Roman"/>
              </w:rPr>
              <w:t>G</w:t>
            </w:r>
            <w:r w:rsidRPr="00B632E7">
              <w:rPr>
                <w:rFonts w:ascii="Times New Roman" w:eastAsia="標楷體" w:hAnsi="標楷體"/>
              </w:rPr>
              <w:t>點，如圖</w:t>
            </w:r>
            <w:r w:rsidR="00F17FD3">
              <w:rPr>
                <w:rFonts w:ascii="Times New Roman" w:eastAsia="標楷體" w:hAnsi="標楷體" w:hint="eastAsia"/>
              </w:rPr>
              <w:t>3.19(a)</w:t>
            </w:r>
            <w:r w:rsidRPr="00B632E7">
              <w:rPr>
                <w:rFonts w:ascii="Times New Roman" w:eastAsia="標楷體" w:hAnsi="標楷體"/>
              </w:rPr>
              <w:t>所示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64A7B28B" w14:textId="77777777" w:rsidR="0055563B" w:rsidRPr="00B632E7" w:rsidRDefault="0055563B" w:rsidP="00DB0371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="009F352F"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="009F352F"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9F352F" w:rsidRPr="00B632E7">
              <w:rPr>
                <w:rFonts w:ascii="Times New Roman" w:eastAsia="標楷體" w:hAnsi="Times New Roman"/>
              </w:rPr>
              <w:t>18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  <w:p w14:paraId="1079580A" w14:textId="77777777" w:rsidR="009F352F" w:rsidRPr="00B632E7" w:rsidRDefault="009F352F" w:rsidP="00DB0371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8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00°</w:t>
            </w:r>
          </w:p>
          <w:p w14:paraId="1A332D6F" w14:textId="77777777" w:rsidR="0055563B" w:rsidRPr="00B632E7" w:rsidRDefault="0055563B" w:rsidP="00DB0371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="009F352F"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3862BED6" w14:textId="77777777" w:rsidR="0055563B" w:rsidRPr="00B632E7" w:rsidRDefault="0055563B" w:rsidP="00DB0371">
            <w:pPr>
              <w:numPr>
                <w:ilvl w:val="0"/>
                <w:numId w:val="58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="009F352F"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＋</w:t>
            </w:r>
            <w:r w:rsidR="009F352F" w:rsidRPr="00B632E7">
              <w:rPr>
                <w:rFonts w:ascii="Times New Roman" w:eastAsia="標楷體" w:hAnsi="Times New Roman"/>
              </w:rPr>
              <w:t>100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="009F352F" w:rsidRPr="00B632E7">
              <w:rPr>
                <w:rFonts w:ascii="Times New Roman" w:eastAsia="標楷體" w:hAnsi="Times New Roman"/>
              </w:rPr>
              <w:t>B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="009F352F" w:rsidRPr="00B632E7">
              <w:rPr>
                <w:rFonts w:ascii="Times New Roman" w:eastAsia="標楷體" w:hAnsi="Times New Roman"/>
              </w:rPr>
              <w:t>100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9F352F" w:rsidRPr="00B632E7">
              <w:rPr>
                <w:rFonts w:ascii="Times New Roman" w:eastAsia="標楷體" w:hAnsi="Times New Roman"/>
              </w:rPr>
              <w:t>80</w:t>
            </w:r>
            <w:r w:rsidRPr="00B632E7">
              <w:rPr>
                <w:rFonts w:ascii="Times New Roman" w:eastAsia="標楷體" w:hAnsi="Times New Roman"/>
              </w:rPr>
              <w:t>°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3F3FE478" w14:textId="77777777" w:rsidR="0055563B" w:rsidRPr="00B632E7" w:rsidRDefault="00C219CA" w:rsidP="0055563B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7EBC37E5">
                <v:shape id="_x0000_s2643" type="#_x0000_t75" style="position:absolute;left:0;text-align:left;margin-left:35.3pt;margin-top:25.75pt;width:102.55pt;height:118.65pt;z-index:95;mso-position-horizontal-relative:text;mso-position-vertical-relative:text">
                  <v:imagedata r:id="rId116" o:title=""/>
                </v:shape>
              </w:pict>
            </w:r>
            <w:r w:rsidR="0055563B" w:rsidRPr="00B632E7">
              <w:rPr>
                <w:rFonts w:ascii="Times New Roman" w:eastAsia="標楷體" w:hAnsi="標楷體"/>
                <w:color w:val="000000"/>
              </w:rPr>
              <w:t>不互相平行的兩</w:t>
            </w:r>
            <w:proofErr w:type="gramStart"/>
            <w:r w:rsidR="0055563B" w:rsidRPr="00B632E7">
              <w:rPr>
                <w:rFonts w:ascii="Times New Roman" w:eastAsia="標楷體" w:hAnsi="標楷體"/>
                <w:color w:val="000000"/>
              </w:rPr>
              <w:t>直線必交於</w:t>
            </w:r>
            <w:proofErr w:type="gramEnd"/>
            <w:r w:rsidR="0055563B" w:rsidRPr="00B632E7">
              <w:rPr>
                <w:rFonts w:ascii="Times New Roman" w:eastAsia="標楷體" w:hAnsi="標楷體"/>
                <w:color w:val="000000"/>
              </w:rPr>
              <w:t>一點</w:t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55563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標楷體" w:hint="eastAsia"/>
                <w:b/>
              </w:rPr>
              <w:t xml:space="preserve">          </w:t>
            </w:r>
            <w:r w:rsidR="00F17FD3" w:rsidRPr="00F17FD3">
              <w:rPr>
                <w:rFonts w:ascii="Times New Roman" w:eastAsia="標楷體" w:hAnsi="標楷體"/>
                <w:b/>
              </w:rPr>
              <w:t>圖</w:t>
            </w:r>
            <w:r w:rsidR="00F17FD3" w:rsidRPr="00F17FD3">
              <w:rPr>
                <w:rFonts w:ascii="Times New Roman" w:eastAsia="標楷體" w:hAnsi="標楷體" w:hint="eastAsia"/>
                <w:b/>
              </w:rPr>
              <w:t>3.</w:t>
            </w:r>
            <w:r w:rsidR="00F17FD3">
              <w:rPr>
                <w:rFonts w:ascii="Times New Roman" w:eastAsia="標楷體" w:hAnsi="標楷體" w:hint="eastAsia"/>
                <w:b/>
              </w:rPr>
              <w:t>19(a)</w:t>
            </w:r>
          </w:p>
          <w:p w14:paraId="112CA970" w14:textId="77777777" w:rsidR="009F352F" w:rsidRPr="00B632E7" w:rsidRDefault="0055563B" w:rsidP="0055563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="009F352F" w:rsidRPr="00B632E7">
              <w:rPr>
                <w:rFonts w:ascii="Times New Roman" w:eastAsia="標楷體" w:hAnsi="Times New Roman"/>
              </w:rPr>
              <w:pict w14:anchorId="305A5263">
                <v:shape id="_x0000_i1347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="009F352F"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="009F352F" w:rsidRPr="00B632E7">
              <w:rPr>
                <w:rFonts w:ascii="Times New Roman" w:eastAsia="標楷體" w:hAnsi="Times New Roman"/>
              </w:rPr>
              <w:pict w14:anchorId="141770F7">
                <v:shape id="_x0000_i1348" type="#_x0000_t75" alt="%FontSize=12&#10;%TeXFontSize=12&#10;\documentclass{article}&#10;\pagestyle{empty}&#10;\begin{document}&#10;\[&#10;\overline{EF}&#10;\]&#10;\end{document}" style="width:16.5pt;height:10.5pt">
                  <v:imagedata r:id="rId3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="009F352F"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="009F352F" w:rsidRPr="00B632E7">
              <w:rPr>
                <w:rFonts w:ascii="Times New Roman" w:eastAsia="標楷體" w:hAnsi="標楷體"/>
              </w:rPr>
              <w:t>互補</w:t>
            </w:r>
          </w:p>
          <w:p w14:paraId="796CD8FE" w14:textId="77777777" w:rsidR="0055563B" w:rsidRPr="00B632E7" w:rsidRDefault="009F352F" w:rsidP="0055563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="0055563B" w:rsidRPr="00B632E7">
              <w:rPr>
                <w:rFonts w:ascii="Times New Roman" w:eastAsia="標楷體" w:hAnsi="標楷體"/>
              </w:rPr>
              <w:t>已知</w:t>
            </w:r>
            <w:r w:rsidR="0055563B"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="0055563B"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80</w:t>
            </w:r>
            <w:r w:rsidR="0055563B" w:rsidRPr="00B632E7">
              <w:rPr>
                <w:rFonts w:ascii="Times New Roman" w:eastAsia="標楷體" w:hAnsi="Times New Roman"/>
              </w:rPr>
              <w:t>°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2)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標楷體" w:hint="eastAsia"/>
              </w:rPr>
              <w:t>等量減法公理</w:t>
            </w:r>
          </w:p>
          <w:p w14:paraId="5FCD8806" w14:textId="77777777" w:rsidR="0055563B" w:rsidRPr="00B632E7" w:rsidRDefault="0055563B" w:rsidP="0055563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="009F352F" w:rsidRPr="00B632E7">
              <w:rPr>
                <w:rFonts w:ascii="Times New Roman" w:eastAsia="標楷體" w:hAnsi="Times New Roman"/>
              </w:rPr>
              <w:pict w14:anchorId="625574C4">
                <v:shape id="_x0000_i1349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proofErr w:type="gramStart"/>
            <w:r w:rsidR="009F352F"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="009F352F" w:rsidRPr="00B632E7">
              <w:rPr>
                <w:rFonts w:ascii="Times New Roman" w:eastAsia="標楷體" w:hAnsi="Times New Roman"/>
              </w:rPr>
              <w:pict w14:anchorId="036D7686">
                <v:shape id="_x0000_i1350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6AE842D7" w14:textId="77777777" w:rsidR="0055563B" w:rsidRPr="00B632E7" w:rsidRDefault="0055563B" w:rsidP="009F352F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</w:rPr>
              <w:t>將</w:t>
            </w:r>
            <w:r w:rsidRPr="00B632E7">
              <w:rPr>
                <w:rFonts w:ascii="Times New Roman" w:eastAsia="標楷體" w:hAnsi="Times New Roman"/>
              </w:rPr>
              <w:t>(</w:t>
            </w:r>
            <w:r w:rsidR="009F352F"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Times New Roman"/>
              </w:rPr>
              <w:t>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9F352F" w:rsidRPr="00B632E7">
              <w:rPr>
                <w:rFonts w:ascii="Times New Roman" w:eastAsia="標楷體" w:hAnsi="Times New Roman"/>
              </w:rPr>
              <w:t>100</w:t>
            </w:r>
            <w:r w:rsidRPr="00B632E7">
              <w:rPr>
                <w:rFonts w:ascii="Times New Roman" w:eastAsia="標楷體" w:hAnsi="Times New Roman"/>
              </w:rPr>
              <w:t xml:space="preserve">° 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>(</w:t>
            </w:r>
            <w:r w:rsidR="009F352F"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Times New Roman"/>
              </w:rPr>
              <w:t>)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標楷體" w:hint="eastAsia"/>
                <w:color w:val="000000"/>
              </w:rPr>
              <w:t>等量減法公理</w:t>
            </w:r>
          </w:p>
        </w:tc>
      </w:tr>
    </w:tbl>
    <w:p w14:paraId="56DABEA8" w14:textId="77777777" w:rsidR="00E631B6" w:rsidRPr="00B632E7" w:rsidRDefault="00E631B6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20D1145E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10070BC1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795AA807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25ED083C" w14:textId="77777777" w:rsidR="0055563B" w:rsidRPr="00B632E7" w:rsidRDefault="0055563B" w:rsidP="00E631B6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</w:rPr>
      </w:pPr>
    </w:p>
    <w:p w14:paraId="1161AAA9" w14:textId="77777777" w:rsidR="00E631B6" w:rsidRDefault="00201375" w:rsidP="00561F8E">
      <w:pPr>
        <w:tabs>
          <w:tab w:val="num" w:pos="960"/>
        </w:tabs>
        <w:adjustRightInd w:val="0"/>
        <w:snapToGrid w:val="0"/>
        <w:rPr>
          <w:rFonts w:ascii="Times New Roman" w:eastAsia="標楷體" w:hAnsi="Times New Roman" w:hint="eastAsia"/>
          <w:b/>
        </w:rPr>
      </w:pPr>
      <w:r>
        <w:rPr>
          <w:noProof/>
        </w:rPr>
        <w:pict w14:anchorId="15B936BE">
          <v:shape id="_x0000_s2647" type="#_x0000_t75" style="position:absolute;margin-left:112.45pt;margin-top:20.35pt;width:173.45pt;height:152.85pt;z-index:96">
            <v:imagedata r:id="rId117" o:title=""/>
          </v:shape>
        </w:pict>
      </w:r>
      <w:r w:rsidR="00E631B6" w:rsidRPr="00561F8E">
        <w:rPr>
          <w:rFonts w:ascii="Times New Roman" w:eastAsia="標楷體" w:hAnsi="Times New Roman"/>
          <w:b/>
        </w:rPr>
        <w:t>20</w:t>
      </w:r>
      <w:r w:rsidR="00E631B6" w:rsidRPr="00561F8E">
        <w:rPr>
          <w:rFonts w:ascii="Times New Roman" w:eastAsia="標楷體" w:hAnsi="標楷體"/>
          <w:b/>
        </w:rPr>
        <w:t>：</w:t>
      </w:r>
      <w:r w:rsidR="00561F8E" w:rsidRPr="00B632E7">
        <w:rPr>
          <w:rFonts w:ascii="Times New Roman" w:eastAsia="標楷體" w:hAnsi="標楷體"/>
        </w:rPr>
        <w:t>如圖</w:t>
      </w:r>
      <w:r w:rsidR="00F17FD3">
        <w:rPr>
          <w:rFonts w:ascii="Times New Roman" w:eastAsia="標楷體" w:hAnsi="標楷體" w:hint="eastAsia"/>
        </w:rPr>
        <w:t>3.20</w:t>
      </w:r>
      <w:r w:rsidR="00561F8E" w:rsidRPr="00B632E7">
        <w:rPr>
          <w:rFonts w:ascii="Times New Roman" w:eastAsia="標楷體" w:hAnsi="標楷體"/>
        </w:rPr>
        <w:t>，</w:t>
      </w:r>
      <w:r w:rsidR="00561F8E" w:rsidRPr="00B632E7">
        <w:rPr>
          <w:rFonts w:ascii="Times New Roman" w:eastAsia="標楷體" w:hAnsi="Times New Roman"/>
        </w:rPr>
        <w:pict w14:anchorId="196894B3">
          <v:shape id="_x0000_i1351" type="#_x0000_t75" alt="%FontSize=12&#10;%TeXFontSize=12&#10;\documentclass{article}&#10;\pagestyle{empty}&#10;\begin{document}&#10;\[&#10;\overline{AB}&#10;\]&#10;\end{document}" style="width:15.75pt;height:10.5pt">
            <v:imagedata r:id="rId8" o:title="formula_phys"/>
          </v:shape>
        </w:pict>
      </w:r>
      <w:proofErr w:type="gramStart"/>
      <w:r w:rsidR="00561F8E" w:rsidRPr="00B632E7">
        <w:rPr>
          <w:rFonts w:ascii="標楷體" w:eastAsia="標楷體" w:hAnsi="標楷體"/>
        </w:rPr>
        <w:t>⊥</w:t>
      </w:r>
      <w:proofErr w:type="gramEnd"/>
      <w:r w:rsidR="00561F8E" w:rsidRPr="00B632E7">
        <w:rPr>
          <w:rFonts w:ascii="Times New Roman" w:eastAsia="標楷體" w:hAnsi="Times New Roman"/>
        </w:rPr>
        <w:pict w14:anchorId="5C1D5C56">
          <v:shape id="_x0000_i1352" type="#_x0000_t75" alt="%FontSize=12&#10;%TeXFontSize=12&#10;\documentclass{article}&#10;\pagestyle{empty}&#10;\begin{document}&#10;\[&#10;\overline{DE}&#10;\]&#10;\end{document}" style="width:17.25pt;height:10.5pt">
            <v:imagedata r:id="rId49" o:title="formula_phys"/>
          </v:shape>
        </w:pict>
      </w:r>
      <w:r w:rsidR="00561F8E" w:rsidRPr="00B632E7">
        <w:rPr>
          <w:rFonts w:ascii="Times New Roman" w:eastAsia="標楷體" w:hAnsi="標楷體"/>
        </w:rPr>
        <w:t>，</w:t>
      </w:r>
      <w:r w:rsidR="00561F8E" w:rsidRPr="00B632E7">
        <w:rPr>
          <w:rFonts w:ascii="Times New Roman" w:eastAsia="標楷體" w:hAnsi="Times New Roman"/>
        </w:rPr>
        <w:pict w14:anchorId="6D6C29C1">
          <v:shape id="_x0000_i1353" type="#_x0000_t75" alt="%FontSize=12&#10;%TeXFontSize=12&#10;\documentclass{article}&#10;\pagestyle{empty}&#10;\begin{document}&#10;\[&#10;\overline{BC}&#10;\]&#10;\end{document}" style="width:15.75pt;height:10.5pt">
            <v:imagedata r:id="rId9" o:title="formula_phys"/>
          </v:shape>
        </w:pict>
      </w:r>
      <w:r w:rsidR="00561F8E" w:rsidRPr="00B632E7">
        <w:rPr>
          <w:rFonts w:ascii="標楷體" w:eastAsia="標楷體" w:hAnsi="標楷體"/>
        </w:rPr>
        <w:t>⊥</w:t>
      </w:r>
      <w:r w:rsidR="00561F8E" w:rsidRPr="00B632E7">
        <w:rPr>
          <w:rFonts w:ascii="Times New Roman" w:eastAsia="標楷體" w:hAnsi="Times New Roman"/>
        </w:rPr>
        <w:pict w14:anchorId="698ABB22">
          <v:shape id="_x0000_i1354" type="#_x0000_t75" alt="%FontSize=12&#10;%TeXFontSize=12&#10;\documentclass{article}&#10;\pagestyle{empty}&#10;\begin{document}&#10;\[&#10;\overline{EF}&#10;\]&#10;\end{document}" style="width:16.5pt;height:10.5pt">
            <v:imagedata r:id="rId33" o:title="formula_phys"/>
          </v:shape>
        </w:pict>
      </w:r>
      <w:r w:rsidR="00561F8E" w:rsidRPr="00B632E7">
        <w:rPr>
          <w:rFonts w:ascii="Times New Roman" w:eastAsia="標楷體" w:hAnsi="標楷體"/>
        </w:rPr>
        <w:t>，</w:t>
      </w:r>
      <w:r w:rsidR="00561F8E" w:rsidRPr="00B632E7">
        <w:rPr>
          <w:rFonts w:ascii="標楷體" w:eastAsia="標楷體" w:hAnsi="標楷體"/>
        </w:rPr>
        <w:t>∠</w:t>
      </w:r>
      <w:r w:rsidR="00561F8E" w:rsidRPr="00B632E7">
        <w:rPr>
          <w:rFonts w:ascii="Times New Roman" w:eastAsia="標楷體" w:hAnsi="Times New Roman"/>
        </w:rPr>
        <w:t>B</w:t>
      </w:r>
      <w:r w:rsidR="00561F8E" w:rsidRPr="00B632E7">
        <w:rPr>
          <w:rFonts w:ascii="Times New Roman" w:eastAsia="標楷體" w:hAnsi="標楷體"/>
        </w:rPr>
        <w:t>＝</w:t>
      </w:r>
      <w:r w:rsidR="00561F8E" w:rsidRPr="00B632E7">
        <w:rPr>
          <w:rFonts w:ascii="Times New Roman" w:eastAsia="標楷體" w:hAnsi="Times New Roman"/>
        </w:rPr>
        <w:t>37°</w:t>
      </w:r>
      <w:r w:rsidR="00561F8E" w:rsidRPr="00B632E7">
        <w:rPr>
          <w:rFonts w:ascii="Times New Roman" w:eastAsia="標楷體" w:hAnsi="標楷體"/>
        </w:rPr>
        <w:t>，</w:t>
      </w:r>
      <w:r w:rsidR="00561F8E" w:rsidRPr="00B632E7">
        <w:rPr>
          <w:rFonts w:eastAsia="標楷體" w:hAnsi="標楷體"/>
        </w:rPr>
        <w:t>則</w:t>
      </w:r>
      <w:r w:rsidR="00561F8E" w:rsidRPr="00B632E7">
        <w:rPr>
          <w:rFonts w:ascii="標楷體" w:eastAsia="標楷體" w:hAnsi="標楷體"/>
        </w:rPr>
        <w:t>∠</w:t>
      </w:r>
      <w:r w:rsidR="00561F8E" w:rsidRPr="003E20A4">
        <w:rPr>
          <w:rFonts w:ascii="Times New Roman" w:eastAsia="標楷體" w:hAnsi="Times New Roman"/>
        </w:rPr>
        <w:t>E</w:t>
      </w:r>
      <w:r w:rsidR="00561F8E" w:rsidRPr="003E20A4">
        <w:rPr>
          <w:rFonts w:ascii="Times New Roman" w:eastAsia="標楷體" w:hAnsi="Times New Roman"/>
        </w:rPr>
        <w:t>＝</w:t>
      </w:r>
      <w:r w:rsidR="00561F8E" w:rsidRPr="00B632E7">
        <w:rPr>
          <w:rFonts w:eastAsia="標楷體"/>
          <w:u w:val="single"/>
        </w:rPr>
        <w:t xml:space="preserve">         </w:t>
      </w:r>
      <w:r w:rsidR="00561F8E" w:rsidRPr="00B632E7">
        <w:rPr>
          <w:rFonts w:eastAsia="標楷體" w:hAnsi="標楷體"/>
        </w:rPr>
        <w:t>度。</w:t>
      </w:r>
      <w:r w:rsidR="00561F8E" w:rsidRPr="00B632E7">
        <w:rPr>
          <w:rFonts w:eastAsia="標楷體"/>
        </w:rPr>
        <w:br/>
      </w:r>
    </w:p>
    <w:p w14:paraId="6ADCC618" w14:textId="77777777" w:rsidR="00561F8E" w:rsidRDefault="00561F8E" w:rsidP="00561F8E">
      <w:pPr>
        <w:tabs>
          <w:tab w:val="num" w:pos="960"/>
        </w:tabs>
        <w:adjustRightInd w:val="0"/>
        <w:snapToGrid w:val="0"/>
        <w:rPr>
          <w:rFonts w:hint="eastAsia"/>
        </w:rPr>
      </w:pPr>
      <w:r>
        <w:rPr>
          <w:rFonts w:hint="eastAsia"/>
        </w:rPr>
        <w:t xml:space="preserve">                  </w:t>
      </w:r>
    </w:p>
    <w:p w14:paraId="32A88978" w14:textId="77777777" w:rsidR="00201375" w:rsidRDefault="00201375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06AE9916" w14:textId="77777777" w:rsidR="00201375" w:rsidRDefault="00201375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7333A852" w14:textId="77777777" w:rsidR="00201375" w:rsidRDefault="00201375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1FCD4EFF" w14:textId="77777777" w:rsidR="00201375" w:rsidRDefault="00201375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225C5432" w14:textId="77777777" w:rsidR="00201375" w:rsidRDefault="00201375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4B16C78C" w14:textId="77777777" w:rsidR="006832B9" w:rsidRDefault="006832B9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43F22757" w14:textId="77777777" w:rsidR="001E79F2" w:rsidRDefault="001E79F2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3BDC1A82" w14:textId="77777777" w:rsidR="001E79F2" w:rsidRDefault="001E79F2" w:rsidP="00561F8E">
      <w:pPr>
        <w:tabs>
          <w:tab w:val="num" w:pos="960"/>
        </w:tabs>
        <w:adjustRightInd w:val="0"/>
        <w:snapToGrid w:val="0"/>
        <w:rPr>
          <w:rFonts w:hint="eastAsia"/>
        </w:rPr>
      </w:pPr>
    </w:p>
    <w:p w14:paraId="05F1C845" w14:textId="77777777" w:rsidR="00201375" w:rsidRPr="00561F8E" w:rsidRDefault="00201375" w:rsidP="00561F8E">
      <w:pPr>
        <w:tabs>
          <w:tab w:val="num" w:pos="960"/>
        </w:tabs>
        <w:adjustRightInd w:val="0"/>
        <w:snapToGrid w:val="0"/>
        <w:rPr>
          <w:rFonts w:ascii="Times New Roman" w:eastAsia="標楷體" w:hAnsi="Times New Roman" w:hint="eastAsia"/>
          <w:b/>
        </w:rPr>
      </w:pPr>
    </w:p>
    <w:p w14:paraId="279CA6C8" w14:textId="77777777" w:rsidR="00561F8E" w:rsidRPr="00561F8E" w:rsidRDefault="00561F8E" w:rsidP="00561F8E">
      <w:pPr>
        <w:tabs>
          <w:tab w:val="num" w:pos="960"/>
        </w:tabs>
        <w:adjustRightInd w:val="0"/>
        <w:snapToGrid w:val="0"/>
        <w:rPr>
          <w:rFonts w:ascii="Times New Roman" w:eastAsia="標楷體" w:hAnsi="Times New Roman"/>
          <w:b/>
        </w:rPr>
      </w:pPr>
    </w:p>
    <w:p w14:paraId="3FB70479" w14:textId="77777777" w:rsidR="00F17FD3" w:rsidRDefault="00F17FD3" w:rsidP="00F17FD3">
      <w:pPr>
        <w:pStyle w:val="1txt"/>
        <w:spacing w:line="240" w:lineRule="auto"/>
        <w:ind w:left="0" w:firstLine="0"/>
        <w:jc w:val="center"/>
        <w:rPr>
          <w:rFonts w:eastAsia="標楷體" w:hAnsi="標楷體" w:hint="eastAsia"/>
          <w:b/>
        </w:rPr>
      </w:pPr>
      <w:r w:rsidRPr="00F17FD3">
        <w:rPr>
          <w:rFonts w:eastAsia="標楷體" w:hAnsi="標楷體"/>
          <w:b/>
        </w:rPr>
        <w:t>圖</w:t>
      </w:r>
      <w:r w:rsidRPr="00F17FD3">
        <w:rPr>
          <w:rFonts w:eastAsia="標楷體" w:hAnsi="標楷體" w:hint="eastAsia"/>
          <w:b/>
        </w:rPr>
        <w:t>3.</w:t>
      </w:r>
      <w:r>
        <w:rPr>
          <w:rFonts w:eastAsia="標楷體" w:hAnsi="標楷體" w:hint="eastAsia"/>
          <w:b/>
        </w:rPr>
        <w:t>20</w:t>
      </w:r>
    </w:p>
    <w:p w14:paraId="6B336A2D" w14:textId="77777777" w:rsidR="00DB799B" w:rsidRPr="00B632E7" w:rsidRDefault="00DB799B" w:rsidP="00993809">
      <w:pPr>
        <w:pStyle w:val="1txt"/>
        <w:spacing w:line="240" w:lineRule="auto"/>
        <w:ind w:left="0" w:firstLine="0"/>
        <w:rPr>
          <w:rFonts w:eastAsia="標楷體"/>
          <w:color w:val="000000"/>
        </w:rPr>
      </w:pPr>
      <w:r w:rsidRPr="00561F8E">
        <w:rPr>
          <w:rFonts w:eastAsia="標楷體" w:hAnsi="標楷體"/>
          <w:b/>
        </w:rPr>
        <w:t>想法：</w:t>
      </w:r>
      <w:r w:rsidRPr="00B632E7">
        <w:rPr>
          <w:rFonts w:eastAsia="標楷體" w:hAnsi="標楷體"/>
          <w:color w:val="000000"/>
        </w:rPr>
        <w:t>一</w:t>
      </w:r>
      <w:proofErr w:type="gramStart"/>
      <w:r w:rsidRPr="00B632E7">
        <w:rPr>
          <w:rFonts w:eastAsia="標楷體" w:hAnsi="標楷體"/>
          <w:color w:val="000000"/>
        </w:rPr>
        <w:t>截線與</w:t>
      </w:r>
      <w:proofErr w:type="gramEnd"/>
      <w:r w:rsidRPr="00B632E7">
        <w:rPr>
          <w:rFonts w:eastAsia="標楷體" w:hAnsi="標楷體"/>
          <w:color w:val="000000"/>
        </w:rPr>
        <w:t>兩平行線相交，則：</w:t>
      </w:r>
    </w:p>
    <w:p w14:paraId="2E7D207B" w14:textId="77777777" w:rsidR="00DB799B" w:rsidRPr="00B632E7" w:rsidRDefault="00DB799B" w:rsidP="00DB0371">
      <w:pPr>
        <w:pStyle w:val="a9"/>
        <w:pageBreakBefore w:val="0"/>
        <w:numPr>
          <w:ilvl w:val="0"/>
          <w:numId w:val="6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color w:val="000000"/>
          <w:sz w:val="24"/>
        </w:rPr>
        <w:t>內錯角相等</w:t>
      </w:r>
    </w:p>
    <w:p w14:paraId="1153EA53" w14:textId="77777777" w:rsidR="00DB799B" w:rsidRPr="00B632E7" w:rsidRDefault="00DB799B" w:rsidP="00DB0371">
      <w:pPr>
        <w:pStyle w:val="a9"/>
        <w:pageBreakBefore w:val="0"/>
        <w:numPr>
          <w:ilvl w:val="0"/>
          <w:numId w:val="6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r w:rsidRPr="00B632E7">
        <w:rPr>
          <w:rFonts w:ascii="Times New Roman" w:hAnsi="標楷體" w:cs="Times New Roman"/>
          <w:sz w:val="24"/>
        </w:rPr>
        <w:t>同位角相等</w:t>
      </w:r>
    </w:p>
    <w:p w14:paraId="5B512B3F" w14:textId="77777777" w:rsidR="00DB799B" w:rsidRPr="00B632E7" w:rsidRDefault="00DB799B" w:rsidP="00DB0371">
      <w:pPr>
        <w:pStyle w:val="a9"/>
        <w:pageBreakBefore w:val="0"/>
        <w:numPr>
          <w:ilvl w:val="0"/>
          <w:numId w:val="60"/>
        </w:numPr>
        <w:tabs>
          <w:tab w:val="clear" w:pos="480"/>
          <w:tab w:val="clear" w:pos="2880"/>
          <w:tab w:val="center" w:pos="1078"/>
          <w:tab w:val="left" w:pos="5103"/>
        </w:tabs>
        <w:snapToGrid/>
        <w:spacing w:afterLines="0" w:after="0" w:line="240" w:lineRule="auto"/>
        <w:ind w:left="840" w:hanging="131"/>
        <w:rPr>
          <w:rFonts w:ascii="Times New Roman" w:hAnsi="Times New Roman" w:cs="Times New Roman"/>
          <w:color w:val="000000"/>
          <w:sz w:val="24"/>
        </w:rPr>
      </w:pPr>
      <w:proofErr w:type="gramStart"/>
      <w:r w:rsidRPr="00B632E7">
        <w:rPr>
          <w:rFonts w:ascii="Times New Roman" w:hAnsi="標楷體" w:cs="Times New Roman"/>
          <w:sz w:val="24"/>
        </w:rPr>
        <w:t>同側內角</w:t>
      </w:r>
      <w:proofErr w:type="gramEnd"/>
      <w:r w:rsidRPr="00B632E7">
        <w:rPr>
          <w:rFonts w:ascii="Times New Roman" w:hAnsi="標楷體" w:cs="Times New Roman"/>
          <w:sz w:val="24"/>
        </w:rPr>
        <w:t>互補</w:t>
      </w:r>
    </w:p>
    <w:p w14:paraId="53F4F976" w14:textId="77777777" w:rsidR="00DB799B" w:rsidRPr="00561F8E" w:rsidRDefault="00DB799B" w:rsidP="00DB799B">
      <w:pPr>
        <w:rPr>
          <w:rFonts w:ascii="Times New Roman" w:eastAsia="標楷體" w:hAnsi="Times New Roman"/>
          <w:b/>
        </w:rPr>
      </w:pPr>
      <w:r w:rsidRPr="00561F8E">
        <w:rPr>
          <w:rFonts w:ascii="Times New Roman" w:eastAsia="標楷體" w:hAnsi="標楷體"/>
          <w:b/>
        </w:rPr>
        <w:t>解：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19"/>
        <w:gridCol w:w="4143"/>
      </w:tblGrid>
      <w:tr w:rsidR="00DB799B" w:rsidRPr="00B632E7" w14:paraId="6176E6E3" w14:textId="77777777" w:rsidTr="001436AD">
        <w:tc>
          <w:tcPr>
            <w:tcW w:w="4219" w:type="dxa"/>
            <w:tcBorders>
              <w:top w:val="single" w:sz="4" w:space="0" w:color="FFFFFF"/>
              <w:left w:val="nil"/>
              <w:bottom w:val="single" w:sz="4" w:space="0" w:color="auto"/>
            </w:tcBorders>
          </w:tcPr>
          <w:p w14:paraId="7812FB15" w14:textId="77777777" w:rsidR="00DB799B" w:rsidRPr="00B632E7" w:rsidRDefault="00DB799B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敘述</w:t>
            </w:r>
          </w:p>
        </w:tc>
        <w:tc>
          <w:tcPr>
            <w:tcW w:w="4143" w:type="dxa"/>
            <w:tcBorders>
              <w:top w:val="single" w:sz="4" w:space="0" w:color="FFFFFF"/>
              <w:bottom w:val="single" w:sz="4" w:space="0" w:color="auto"/>
            </w:tcBorders>
          </w:tcPr>
          <w:p w14:paraId="0B373EF5" w14:textId="77777777" w:rsidR="00DB799B" w:rsidRPr="00B632E7" w:rsidRDefault="00DB799B" w:rsidP="001436AD">
            <w:pPr>
              <w:jc w:val="center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理由</w:t>
            </w:r>
          </w:p>
        </w:tc>
      </w:tr>
      <w:tr w:rsidR="00DB799B" w:rsidRPr="00B632E7" w14:paraId="3D449871" w14:textId="77777777" w:rsidTr="001436AD">
        <w:tc>
          <w:tcPr>
            <w:tcW w:w="4219" w:type="dxa"/>
            <w:tcBorders>
              <w:top w:val="single" w:sz="4" w:space="0" w:color="auto"/>
            </w:tcBorders>
          </w:tcPr>
          <w:p w14:paraId="298480E9" w14:textId="77777777" w:rsidR="00DB799B" w:rsidRPr="00B632E7" w:rsidRDefault="00270AF9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t>M</w: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pict w14:anchorId="0A3A0875">
                <v:shape id="_x0000_i1355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且交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pict w14:anchorId="6F6322B4">
                <v:shape id="_x0000_i1356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於</w:t>
            </w:r>
            <w:r w:rsidRPr="00B632E7">
              <w:rPr>
                <w:rFonts w:ascii="Times New Roman" w:eastAsia="標楷體" w:hAnsi="Times New Roman"/>
              </w:rPr>
              <w:t>I</w:t>
            </w:r>
            <w:r w:rsidRPr="00B632E7">
              <w:rPr>
                <w:rFonts w:ascii="Times New Roman" w:eastAsia="標楷體" w:hAnsi="標楷體"/>
              </w:rPr>
              <w:t>點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過</w:t>
            </w:r>
            <w:r w:rsidRPr="00B632E7">
              <w:rPr>
                <w:rFonts w:ascii="Times New Roman" w:eastAsia="標楷體" w:hAnsi="Times New Roman"/>
              </w:rPr>
              <w:t>E</w:t>
            </w:r>
            <w:r w:rsidRPr="00B632E7">
              <w:rPr>
                <w:rFonts w:ascii="Times New Roman" w:eastAsia="標楷體" w:hAnsi="標楷體"/>
              </w:rPr>
              <w:t>點作直線</w:t>
            </w:r>
            <w:r w:rsidRPr="00B632E7">
              <w:rPr>
                <w:rFonts w:ascii="Times New Roman" w:eastAsia="標楷體" w:hAnsi="Times New Roman"/>
              </w:rPr>
              <w:pict w14:anchorId="4937480E">
                <v:shape id="_x0000_i1357" type="#_x0000_t75" alt="%FontSize=12&#10;%TeXFontSize=12&#10;\documentclass{article}&#10;\pagestyle{empty}&#10;\begin{document}&#10;\[&#10;\overline{EG}&#10;\]&#10;\end{document}" style="width:17.25pt;height:10.5pt">
                  <v:imagedata r:id="rId11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平行直線</w:t>
            </w:r>
            <w:r w:rsidRPr="00B632E7">
              <w:rPr>
                <w:rFonts w:ascii="Times New Roman" w:eastAsia="標楷體" w:hAnsi="Times New Roman"/>
              </w:rPr>
              <w:pict w14:anchorId="68D413E1">
                <v:shape id="_x0000_i1358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Times New Roman" w:hint="eastAsia"/>
              </w:rPr>
              <w:t>如圖</w:t>
            </w:r>
            <w:r w:rsidR="00F17FD3">
              <w:rPr>
                <w:rFonts w:ascii="Times New Roman" w:eastAsia="標楷體" w:hAnsi="Times New Roman" w:hint="eastAsia"/>
              </w:rPr>
              <w:t>3.20(a)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Times New Roman" w:hint="eastAsia"/>
              </w:rPr>
              <w:br/>
            </w:r>
            <w:r w:rsidR="00F17FD3">
              <w:rPr>
                <w:rFonts w:ascii="Times New Roman" w:eastAsia="標楷體" w:hAnsi="Times New Roman"/>
              </w:rPr>
              <w:br/>
            </w:r>
          </w:p>
          <w:p w14:paraId="5B523A71" w14:textId="77777777" w:rsidR="00270AF9" w:rsidRPr="00B632E7" w:rsidRDefault="00270AF9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D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</w:p>
          <w:p w14:paraId="7C98EC0C" w14:textId="77777777" w:rsidR="00DB799B" w:rsidRPr="00B632E7" w:rsidRDefault="00DB799B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＝</w:t>
            </w:r>
            <w:r w:rsidR="00270AF9" w:rsidRPr="00B632E7">
              <w:rPr>
                <w:rFonts w:ascii="標楷體" w:eastAsia="標楷體" w:hAnsi="標楷體"/>
              </w:rPr>
              <w:t>∠</w:t>
            </w:r>
            <w:r w:rsidR="00270AF9" w:rsidRPr="00B632E7">
              <w:rPr>
                <w:rFonts w:ascii="Times New Roman" w:eastAsia="標楷體" w:hAnsi="Times New Roman"/>
              </w:rPr>
              <w:t>B</w:t>
            </w:r>
            <w:r w:rsidR="00270AF9" w:rsidRPr="00B632E7">
              <w:rPr>
                <w:rFonts w:ascii="Times New Roman" w:eastAsia="標楷體" w:hAnsi="標楷體"/>
              </w:rPr>
              <w:t>＝</w:t>
            </w:r>
            <w:r w:rsidR="00270AF9" w:rsidRPr="00B632E7">
              <w:rPr>
                <w:rFonts w:ascii="Times New Roman" w:eastAsia="標楷體" w:hAnsi="Times New Roman"/>
              </w:rPr>
              <w:t>37</w:t>
            </w:r>
            <w:r w:rsidRPr="00B632E7">
              <w:rPr>
                <w:rFonts w:ascii="Times New Roman" w:eastAsia="標楷體" w:hAnsi="Times New Roman"/>
              </w:rPr>
              <w:t>°</w:t>
            </w:r>
            <w:r w:rsidR="00270AF9" w:rsidRPr="00B632E7">
              <w:rPr>
                <w:rFonts w:ascii="Times New Roman" w:eastAsia="標楷體" w:hAnsi="Times New Roman"/>
              </w:rPr>
              <w:br/>
            </w:r>
          </w:p>
          <w:p w14:paraId="11A470E3" w14:textId="77777777" w:rsidR="00DB799B" w:rsidRPr="00B632E7" w:rsidRDefault="00270AF9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6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Times New Roman"/>
              </w:rPr>
              <w:br/>
            </w:r>
          </w:p>
          <w:p w14:paraId="6C8B76ED" w14:textId="77777777" w:rsidR="00270AF9" w:rsidRPr="00B632E7" w:rsidRDefault="00270AF9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1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2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3D5E405C" w14:textId="77777777" w:rsidR="00270AF9" w:rsidRPr="00B632E7" w:rsidRDefault="00270AF9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Times New Roman"/>
              </w:rPr>
              <w:t>37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37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3°</w:t>
            </w:r>
          </w:p>
          <w:p w14:paraId="63D7D061" w14:textId="77777777" w:rsidR="0061089B" w:rsidRPr="00B632E7" w:rsidRDefault="0061089B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6961F399" w14:textId="77777777" w:rsidR="0061089B" w:rsidRPr="00B632E7" w:rsidRDefault="0061089B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</w:p>
          <w:p w14:paraId="6DCB3708" w14:textId="77777777" w:rsidR="0061089B" w:rsidRPr="00B632E7" w:rsidRDefault="0061089B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80°</w:t>
            </w:r>
            <w:r w:rsidRPr="00B632E7">
              <w:rPr>
                <w:rFonts w:ascii="Times New Roman" w:eastAsia="標楷體" w:hAnsi="標楷體"/>
              </w:rPr>
              <w:t>－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280B10D0" w14:textId="77777777" w:rsidR="0061089B" w:rsidRPr="00B632E7" w:rsidRDefault="0061089B" w:rsidP="00DB0371">
            <w:pPr>
              <w:numPr>
                <w:ilvl w:val="0"/>
                <w:numId w:val="59"/>
              </w:num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D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Times New Roman" w:eastAsia="標楷體" w:hAnsi="Times New Roman"/>
              </w:rPr>
              <w:t>53°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143°</w:t>
            </w:r>
          </w:p>
        </w:tc>
        <w:tc>
          <w:tcPr>
            <w:tcW w:w="4143" w:type="dxa"/>
            <w:tcBorders>
              <w:top w:val="single" w:sz="4" w:space="0" w:color="auto"/>
            </w:tcBorders>
          </w:tcPr>
          <w:p w14:paraId="4B90CC69" w14:textId="77777777" w:rsidR="00DB799B" w:rsidRPr="00B632E7" w:rsidRDefault="001E79F2" w:rsidP="00DB799B">
            <w:pPr>
              <w:spacing w:beforeLines="50" w:before="180"/>
              <w:jc w:val="both"/>
              <w:rPr>
                <w:rFonts w:ascii="Times New Roman" w:eastAsia="標楷體" w:hAnsi="Times New Roman" w:hint="eastAsia"/>
                <w:color w:val="000000"/>
              </w:rPr>
            </w:pPr>
            <w:r>
              <w:rPr>
                <w:noProof/>
              </w:rPr>
              <w:pict w14:anchorId="7D75D5E3">
                <v:shape id="_x0000_s2651" type="#_x0000_t75" style="position:absolute;left:0;text-align:left;margin-left:33.25pt;margin-top:2.8pt;width:162.35pt;height:137.9pt;z-index:97;mso-position-horizontal-relative:text;mso-position-vertical-relative:text">
                  <v:imagedata r:id="rId119" o:title=""/>
                </v:shape>
              </w:pict>
            </w:r>
            <w:r w:rsidR="00270AF9" w:rsidRPr="00B632E7">
              <w:rPr>
                <w:rFonts w:ascii="Times New Roman" w:eastAsia="標楷體" w:hAnsi="標楷體"/>
                <w:color w:val="000000"/>
              </w:rPr>
              <w:t>作圖</w:t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Times New Roman" w:hint="eastAsia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DB799B" w:rsidRPr="00B632E7">
              <w:rPr>
                <w:rFonts w:ascii="Times New Roman" w:eastAsia="標楷體" w:hAnsi="Times New Roman"/>
                <w:color w:val="000000"/>
              </w:rPr>
              <w:br/>
            </w:r>
            <w:r w:rsidR="00F17FD3">
              <w:rPr>
                <w:rFonts w:ascii="Times New Roman" w:eastAsia="標楷體" w:hAnsi="標楷體" w:hint="eastAsia"/>
                <w:b/>
              </w:rPr>
              <w:t xml:space="preserve">              </w:t>
            </w:r>
            <w:r w:rsidR="00F17FD3" w:rsidRPr="00F17FD3">
              <w:rPr>
                <w:rFonts w:ascii="Times New Roman" w:eastAsia="標楷體" w:hAnsi="標楷體"/>
                <w:b/>
              </w:rPr>
              <w:t>圖</w:t>
            </w:r>
            <w:r w:rsidR="00F17FD3" w:rsidRPr="00F17FD3">
              <w:rPr>
                <w:rFonts w:ascii="Times New Roman" w:eastAsia="標楷體" w:hAnsi="標楷體" w:hint="eastAsia"/>
                <w:b/>
              </w:rPr>
              <w:t>3.</w:t>
            </w:r>
            <w:r w:rsidR="00F17FD3">
              <w:rPr>
                <w:rFonts w:ascii="Times New Roman" w:eastAsia="標楷體" w:hAnsi="標楷體" w:hint="eastAsia"/>
                <w:b/>
              </w:rPr>
              <w:t>20(a)</w:t>
            </w:r>
          </w:p>
          <w:p w14:paraId="0CFEB19D" w14:textId="77777777" w:rsidR="00DB799B" w:rsidRPr="00B632E7" w:rsidRDefault="00270AF9" w:rsidP="00DB799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如圖</w:t>
            </w:r>
            <w:r w:rsidR="00F17FD3">
              <w:rPr>
                <w:rFonts w:ascii="Times New Roman" w:eastAsia="標楷體" w:hAnsi="標楷體" w:hint="eastAsia"/>
                <w:color w:val="000000"/>
              </w:rPr>
              <w:t>3.20(a)</w:t>
            </w:r>
            <w:r w:rsidRPr="00B632E7">
              <w:rPr>
                <w:rFonts w:ascii="Times New Roman" w:eastAsia="標楷體" w:hAnsi="標楷體"/>
                <w:color w:val="000000"/>
              </w:rPr>
              <w:t>，全量等於分量</w:t>
            </w:r>
            <w:proofErr w:type="gramStart"/>
            <w:r w:rsidRPr="00B632E7">
              <w:rPr>
                <w:rFonts w:ascii="Times New Roman" w:eastAsia="標楷體" w:hAnsi="標楷體"/>
                <w:color w:val="000000"/>
              </w:rPr>
              <w:t>和</w:t>
            </w:r>
            <w:proofErr w:type="gramEnd"/>
          </w:p>
          <w:p w14:paraId="21F082DE" w14:textId="77777777" w:rsidR="00270AF9" w:rsidRPr="00B632E7" w:rsidRDefault="00270AF9" w:rsidP="00270AF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Times New Roman"/>
              </w:rPr>
              <w:t xml:space="preserve"> M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2B0B93ED">
                <v:shape id="_x0000_i1359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同位角相等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標楷體"/>
              </w:rPr>
              <w:t>＆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B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37° </w:t>
            </w:r>
          </w:p>
          <w:p w14:paraId="22D94648" w14:textId="77777777" w:rsidR="00270AF9" w:rsidRPr="00B632E7" w:rsidRDefault="00270AF9" w:rsidP="00270AF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pict w14:anchorId="7636C83B">
                <v:shape id="_x0000_i1360" type="#_x0000_t75" alt="%FontSize=12&#10;%TeXFontSize=12&#10;\documentclass{article}&#10;\pagestyle{empty}&#10;\begin{document}&#10;\[&#10;\overline{EG}&#10;\]&#10;\end{document}" style="width:17.25pt;height:10.5pt">
                  <v:imagedata r:id="rId11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2EAC772C">
                <v:shape id="_x0000_i1361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內錯角相等＆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296490A7">
                <v:shape id="_x0000_i1362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標楷體" w:eastAsia="標楷體" w:hAnsi="標楷體"/>
              </w:rPr>
              <w:t>⊥</w:t>
            </w:r>
            <w:r w:rsidRPr="00B632E7">
              <w:rPr>
                <w:rFonts w:ascii="Times New Roman" w:eastAsia="標楷體" w:hAnsi="Times New Roman"/>
              </w:rPr>
              <w:pict w14:anchorId="120E1CF4">
                <v:shape id="_x0000_i1363" type="#_x0000_t75" alt="%FontSize=12&#10;%TeXFontSize=12&#10;\documentclass{article}&#10;\pagestyle{empty}&#10;\begin{document}&#10;\[&#10;\overline{EF}&#10;\]&#10;\end{document}" style="width:16.5pt;height:10.5pt">
                  <v:imagedata r:id="rId33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 xml:space="preserve">6 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90°</w:t>
            </w:r>
          </w:p>
          <w:p w14:paraId="046A0483" w14:textId="77777777" w:rsidR="00270AF9" w:rsidRPr="00B632E7" w:rsidRDefault="00270AF9" w:rsidP="00270AF9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Times New Roman"/>
              </w:rPr>
              <w:t xml:space="preserve"> </w:t>
            </w:r>
            <w:r w:rsidRPr="00B632E7">
              <w:rPr>
                <w:rFonts w:ascii="Times New Roman" w:eastAsia="標楷體" w:hAnsi="Times New Roman"/>
              </w:rPr>
              <w:pict w14:anchorId="42797EA7">
                <v:shape id="_x0000_i1364" type="#_x0000_t75" alt="%FontSize=12&#10;%TeXFontSize=12&#10;\documentclass{article}&#10;\pagestyle{empty}&#10;\begin{document}&#10;\[&#10;\overline{EG}&#10;\]&#10;\end{document}" style="width:17.25pt;height:10.5pt">
                  <v:imagedata r:id="rId11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49FCA77B">
                <v:shape id="_x0000_i1365" type="#_x0000_t75" alt="%FontSize=12&#10;%TeXFontSize=12&#10;\documentclass{article}&#10;\pagestyle{empty}&#10;\begin{document}&#10;\[&#10;\overline{BC}&#10;\]&#10;\end{document}" style="width:15.75pt;height:10.5pt">
                  <v:imagedata r:id="rId9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723BCC96" w14:textId="77777777" w:rsidR="00270AF9" w:rsidRPr="00B632E7" w:rsidRDefault="00270AF9" w:rsidP="0061089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</w:t>
            </w:r>
            <w:r w:rsidR="0061089B" w:rsidRPr="00B632E7">
              <w:rPr>
                <w:rFonts w:ascii="Times New Roman" w:eastAsia="標楷體" w:hAnsi="Times New Roman"/>
                <w:color w:val="000000"/>
              </w:rPr>
              <w:t>3</w:t>
            </w:r>
            <w:r w:rsidRPr="00B632E7">
              <w:rPr>
                <w:rFonts w:ascii="Times New Roman" w:eastAsia="標楷體" w:hAnsi="Times New Roman"/>
                <w:color w:val="000000"/>
              </w:rPr>
              <w:t>)</w:t>
            </w:r>
            <w:r w:rsidR="0061089B" w:rsidRPr="00B632E7">
              <w:rPr>
                <w:rFonts w:ascii="標楷體" w:eastAsia="標楷體" w:hAnsi="標楷體"/>
              </w:rPr>
              <w:t>∠</w:t>
            </w:r>
            <w:r w:rsidR="0061089B" w:rsidRPr="00B632E7">
              <w:rPr>
                <w:rFonts w:ascii="Times New Roman" w:eastAsia="標楷體" w:hAnsi="Times New Roman"/>
              </w:rPr>
              <w:t>1</w:t>
            </w:r>
            <w:r w:rsidR="0061089B" w:rsidRPr="00B632E7">
              <w:rPr>
                <w:rFonts w:ascii="Times New Roman" w:eastAsia="標楷體" w:hAnsi="標楷體"/>
              </w:rPr>
              <w:t>＝</w:t>
            </w:r>
            <w:r w:rsidR="0061089B" w:rsidRPr="00B632E7">
              <w:rPr>
                <w:rFonts w:ascii="Times New Roman" w:eastAsia="標楷體" w:hAnsi="Times New Roman"/>
              </w:rPr>
              <w:t>37°</w:t>
            </w:r>
            <w:proofErr w:type="gramStart"/>
            <w:r w:rsidR="0061089B"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="0061089B" w:rsidRPr="00B632E7">
              <w:rPr>
                <w:rFonts w:ascii="Times New Roman" w:eastAsia="標楷體" w:hAnsi="Times New Roman"/>
              </w:rPr>
              <w:t>(4)</w:t>
            </w:r>
            <w:r w:rsidR="0061089B" w:rsidRPr="00B632E7">
              <w:rPr>
                <w:rFonts w:ascii="標楷體" w:eastAsia="標楷體" w:hAnsi="標楷體"/>
              </w:rPr>
              <w:t>∠</w:t>
            </w:r>
            <w:r w:rsidR="0061089B" w:rsidRPr="00B632E7">
              <w:rPr>
                <w:rFonts w:ascii="Times New Roman" w:eastAsia="標楷體" w:hAnsi="Times New Roman"/>
              </w:rPr>
              <w:t>2</w:t>
            </w:r>
            <w:r w:rsidR="0061089B" w:rsidRPr="00B632E7">
              <w:rPr>
                <w:rFonts w:ascii="Times New Roman" w:eastAsia="標楷體" w:hAnsi="標楷體"/>
              </w:rPr>
              <w:t>＝</w:t>
            </w:r>
            <w:r w:rsidR="0061089B" w:rsidRPr="00B632E7">
              <w:rPr>
                <w:rFonts w:ascii="Times New Roman" w:eastAsia="標楷體" w:hAnsi="Times New Roman"/>
              </w:rPr>
              <w:t>90°</w:t>
            </w:r>
            <w:r w:rsidR="0061089B" w:rsidRPr="00B632E7">
              <w:rPr>
                <w:rFonts w:ascii="Times New Roman" w:eastAsia="標楷體" w:hAnsi="標楷體"/>
              </w:rPr>
              <w:t>代入</w:t>
            </w:r>
            <w:r w:rsidR="0061089B" w:rsidRPr="00B632E7">
              <w:rPr>
                <w:rFonts w:ascii="Times New Roman" w:eastAsia="標楷體" w:hAnsi="Times New Roman"/>
              </w:rPr>
              <w:t>(5)</w:t>
            </w:r>
            <w:r w:rsidR="0061089B"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標楷體" w:hint="eastAsia"/>
              </w:rPr>
              <w:t>等量減法公理</w:t>
            </w:r>
          </w:p>
          <w:p w14:paraId="7B247CC4" w14:textId="77777777" w:rsidR="0061089B" w:rsidRPr="00B632E7" w:rsidRDefault="0061089B" w:rsidP="0061089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已知</w:t>
            </w:r>
            <w:r w:rsidRPr="00B632E7">
              <w:rPr>
                <w:rFonts w:ascii="Times New Roman" w:eastAsia="標楷體" w:hAnsi="Times New Roman"/>
              </w:rPr>
              <w:pict w14:anchorId="7CB1F937">
                <v:shape id="_x0000_i1366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proofErr w:type="gramStart"/>
            <w:r w:rsidRPr="00B632E7">
              <w:rPr>
                <w:rFonts w:ascii="標楷體" w:eastAsia="標楷體" w:hAnsi="標楷體"/>
              </w:rPr>
              <w:t>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52B2A386">
                <v:shape id="_x0000_i1367" type="#_x0000_t75" alt="%FontSize=12&#10;%TeXFontSize=12&#10;\documentclass{article}&#10;\pagestyle{empty}&#10;\begin{document}&#10;\[&#10;\overline{DE}&#10;\]&#10;\end{document}" style="width:17.25pt;height:10.5pt">
                  <v:imagedata r:id="rId49" o:title="formula_phys"/>
                </v:shape>
              </w:pict>
            </w:r>
          </w:p>
          <w:p w14:paraId="41D36928" w14:textId="77777777" w:rsidR="0061089B" w:rsidRPr="00B632E7" w:rsidRDefault="0061089B" w:rsidP="0061089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由</w:t>
            </w:r>
            <w:r w:rsidRPr="00B632E7">
              <w:rPr>
                <w:rFonts w:ascii="Times New Roman" w:eastAsia="標楷體" w:hAnsi="Times New Roman"/>
                <w:color w:val="000000"/>
              </w:rPr>
              <w:t>(1)</w:t>
            </w:r>
            <w:r w:rsidRPr="00B632E7">
              <w:rPr>
                <w:rFonts w:ascii="Times New Roman" w:eastAsia="標楷體" w:hAnsi="Times New Roman"/>
              </w:rPr>
              <w:t xml:space="preserve"> M</w:t>
            </w:r>
            <w:proofErr w:type="gramStart"/>
            <w:r w:rsidRPr="00B632E7">
              <w:rPr>
                <w:rFonts w:ascii="標楷體" w:eastAsia="標楷體" w:hAnsi="標楷體"/>
                <w:color w:val="000000"/>
              </w:rPr>
              <w:t>∥</w:t>
            </w:r>
            <w:proofErr w:type="gramEnd"/>
            <w:r w:rsidRPr="00B632E7">
              <w:rPr>
                <w:rFonts w:ascii="Times New Roman" w:eastAsia="標楷體" w:hAnsi="Times New Roman"/>
              </w:rPr>
              <w:pict w14:anchorId="2A381EED">
                <v:shape id="_x0000_i1368" type="#_x0000_t75" alt="%FontSize=12&#10;%TeXFontSize=12&#10;\documentclass{article}&#10;\pagestyle{empty}&#10;\begin{document}&#10;\[&#10;\overline{AB}&#10;\]&#10;\end{document}" style="width:15.75pt;height:10.5pt">
                  <v:imagedata r:id="rId8" o:title="formula_phys"/>
                </v:shape>
              </w:pict>
            </w:r>
            <w:r w:rsidRPr="00B632E7">
              <w:rPr>
                <w:rFonts w:ascii="Times New Roman" w:eastAsia="標楷體" w:hAnsi="標楷體"/>
              </w:rPr>
              <w:t>，</w:t>
            </w:r>
            <w:proofErr w:type="gramStart"/>
            <w:r w:rsidRPr="00B632E7">
              <w:rPr>
                <w:rFonts w:ascii="Times New Roman" w:eastAsia="標楷體" w:hAnsi="標楷體"/>
              </w:rPr>
              <w:t>同側內角</w:t>
            </w:r>
            <w:proofErr w:type="gramEnd"/>
            <w:r w:rsidRPr="00B632E7">
              <w:rPr>
                <w:rFonts w:ascii="Times New Roman" w:eastAsia="標楷體" w:hAnsi="標楷體"/>
              </w:rPr>
              <w:t>互補</w:t>
            </w:r>
          </w:p>
          <w:p w14:paraId="66760A68" w14:textId="77777777" w:rsidR="0061089B" w:rsidRPr="00B632E7" w:rsidRDefault="0061089B" w:rsidP="0061089B">
            <w:pPr>
              <w:spacing w:beforeLines="50" w:before="180"/>
              <w:jc w:val="both"/>
              <w:rPr>
                <w:rFonts w:ascii="Times New Roman" w:eastAsia="標楷體" w:hAnsi="Times New Roman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 xml:space="preserve">(7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5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90° </w:t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 (8)</w:t>
            </w:r>
            <w:r w:rsidRPr="00B632E7">
              <w:rPr>
                <w:rFonts w:ascii="Times New Roman" w:eastAsia="標楷體" w:hAnsi="Times New Roman"/>
              </w:rPr>
              <w:br/>
            </w:r>
            <w:r w:rsidR="00F17FD3">
              <w:rPr>
                <w:rFonts w:ascii="Times New Roman" w:eastAsia="標楷體" w:hAnsi="標楷體" w:hint="eastAsia"/>
              </w:rPr>
              <w:t>等量減法公理</w:t>
            </w:r>
          </w:p>
          <w:p w14:paraId="597A20AE" w14:textId="77777777" w:rsidR="0061089B" w:rsidRPr="00B632E7" w:rsidRDefault="0061089B" w:rsidP="0061089B">
            <w:pPr>
              <w:spacing w:beforeLines="50" w:before="180"/>
              <w:jc w:val="both"/>
              <w:rPr>
                <w:rFonts w:ascii="Times New Roman" w:eastAsia="標楷體" w:hAnsi="Times New Roman"/>
                <w:color w:val="000000"/>
              </w:rPr>
            </w:pPr>
            <w:r w:rsidRPr="00B632E7">
              <w:rPr>
                <w:rFonts w:ascii="Times New Roman" w:eastAsia="標楷體" w:hAnsi="標楷體"/>
                <w:color w:val="000000"/>
              </w:rPr>
              <w:t>將</w:t>
            </w:r>
            <w:r w:rsidRPr="00B632E7">
              <w:rPr>
                <w:rFonts w:ascii="Times New Roman" w:eastAsia="標楷體" w:hAnsi="Times New Roman"/>
                <w:color w:val="000000"/>
              </w:rPr>
              <w:t>(9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 xml:space="preserve">90° </w:t>
            </w:r>
            <w:proofErr w:type="gramStart"/>
            <w:r w:rsidRPr="00B632E7">
              <w:rPr>
                <w:rFonts w:ascii="Times New Roman" w:eastAsia="標楷體" w:hAnsi="標楷體"/>
              </w:rPr>
              <w:t>＆</w:t>
            </w:r>
            <w:proofErr w:type="gramEnd"/>
            <w:r w:rsidRPr="00B632E7">
              <w:rPr>
                <w:rFonts w:ascii="Times New Roman" w:eastAsia="標楷體" w:hAnsi="Times New Roman"/>
              </w:rPr>
              <w:t xml:space="preserve"> (6)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Times New Roman" w:eastAsia="標楷體" w:hAnsi="Times New Roman"/>
              </w:rPr>
              <w:t>53°</w:t>
            </w:r>
            <w:r w:rsidRPr="00B632E7">
              <w:rPr>
                <w:rFonts w:ascii="Times New Roman" w:eastAsia="標楷體" w:hAnsi="Times New Roman"/>
              </w:rPr>
              <w:br/>
            </w:r>
            <w:r w:rsidRPr="00B632E7">
              <w:rPr>
                <w:rFonts w:ascii="Times New Roman" w:eastAsia="標楷體" w:hAnsi="標楷體"/>
              </w:rPr>
              <w:t>代入</w:t>
            </w:r>
            <w:r w:rsidRPr="00B632E7">
              <w:rPr>
                <w:rFonts w:ascii="Times New Roman" w:eastAsia="標楷體" w:hAnsi="Times New Roman"/>
              </w:rPr>
              <w:t xml:space="preserve">(2) 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DEF</w:t>
            </w:r>
            <w:r w:rsidRPr="00B632E7">
              <w:rPr>
                <w:rFonts w:ascii="Times New Roman" w:eastAsia="標楷體" w:hAnsi="標楷體"/>
              </w:rPr>
              <w:t>＝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3</w:t>
            </w:r>
            <w:r w:rsidRPr="00B632E7">
              <w:rPr>
                <w:rFonts w:ascii="Times New Roman" w:eastAsia="標楷體" w:hAnsi="標楷體"/>
              </w:rPr>
              <w:t>＋</w:t>
            </w:r>
            <w:r w:rsidRPr="00B632E7">
              <w:rPr>
                <w:rFonts w:ascii="標楷體" w:eastAsia="標楷體" w:hAnsi="標楷體"/>
              </w:rPr>
              <w:t>∠</w:t>
            </w:r>
            <w:r w:rsidRPr="00B632E7">
              <w:rPr>
                <w:rFonts w:ascii="Times New Roman" w:eastAsia="標楷體" w:hAnsi="Times New Roman"/>
              </w:rPr>
              <w:t>4</w:t>
            </w:r>
          </w:p>
        </w:tc>
      </w:tr>
    </w:tbl>
    <w:p w14:paraId="0B98E9BE" w14:textId="77777777" w:rsidR="00AD040D" w:rsidRDefault="00AD040D" w:rsidP="00E631B6">
      <w:pPr>
        <w:jc w:val="both"/>
        <w:rPr>
          <w:rFonts w:ascii="Times New Roman" w:eastAsia="標楷體" w:hAnsi="Times New Roman"/>
          <w:color w:val="000000"/>
        </w:rPr>
      </w:pPr>
    </w:p>
    <w:p w14:paraId="044BC477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69BCC3AC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09AB9167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15F5CFD2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123275FF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34E56EC9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60D7E2DE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55275449" w14:textId="77777777" w:rsidR="00AD040D" w:rsidRPr="00AD040D" w:rsidRDefault="00AD040D" w:rsidP="00AD040D">
      <w:pPr>
        <w:rPr>
          <w:rFonts w:ascii="Times New Roman" w:eastAsia="標楷體" w:hAnsi="Times New Roman"/>
        </w:rPr>
      </w:pPr>
    </w:p>
    <w:p w14:paraId="60D9551A" w14:textId="77777777" w:rsidR="00AD040D" w:rsidRDefault="00AD040D" w:rsidP="00AD040D">
      <w:pPr>
        <w:rPr>
          <w:rFonts w:ascii="Times New Roman" w:eastAsia="標楷體" w:hAnsi="Times New Roman"/>
        </w:rPr>
      </w:pPr>
    </w:p>
    <w:p w14:paraId="0CA2A575" w14:textId="77777777" w:rsidR="00E631B6" w:rsidRPr="00AD040D" w:rsidRDefault="00AD040D" w:rsidP="00AD040D">
      <w:pPr>
        <w:tabs>
          <w:tab w:val="left" w:pos="5950"/>
        </w:tabs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ab/>
      </w:r>
    </w:p>
    <w:sectPr w:rsidR="00E631B6" w:rsidRPr="00AD040D" w:rsidSect="00EC4D45">
      <w:footerReference w:type="default" r:id="rId12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5C65AD2" w14:textId="77777777" w:rsidR="002D3C23" w:rsidRDefault="002D3C23" w:rsidP="00A823C0">
      <w:r>
        <w:separator/>
      </w:r>
    </w:p>
  </w:endnote>
  <w:endnote w:type="continuationSeparator" w:id="0">
    <w:p w14:paraId="5D77D84E" w14:textId="77777777" w:rsidR="002D3C23" w:rsidRDefault="002D3C23" w:rsidP="00A823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EE51A6" w14:textId="77777777" w:rsidR="00B04FE9" w:rsidRDefault="00B04FE9">
    <w:pPr>
      <w:pStyle w:val="a7"/>
      <w:jc w:val="center"/>
    </w:pPr>
    <w:r>
      <w:rPr>
        <w:rFonts w:hint="eastAsia"/>
      </w:rPr>
      <w:t>3-</w:t>
    </w:r>
    <w:r>
      <w:fldChar w:fldCharType="begin"/>
    </w:r>
    <w:r>
      <w:instrText xml:space="preserve"> PAGE   \* MERGEFORMAT </w:instrText>
    </w:r>
    <w:r>
      <w:fldChar w:fldCharType="separate"/>
    </w:r>
    <w:r w:rsidR="00D13818" w:rsidRPr="00D13818">
      <w:rPr>
        <w:noProof/>
        <w:lang w:val="zh-TW"/>
      </w:rPr>
      <w:t>9</w:t>
    </w:r>
    <w:r>
      <w:fldChar w:fldCharType="end"/>
    </w:r>
  </w:p>
  <w:p w14:paraId="41BF196F" w14:textId="77777777" w:rsidR="00B04FE9" w:rsidRDefault="00B04FE9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E15E7EF" w14:textId="77777777" w:rsidR="00AD040D" w:rsidRDefault="001A5F8B">
    <w:pPr>
      <w:pStyle w:val="a7"/>
      <w:jc w:val="center"/>
    </w:pPr>
    <w:r>
      <w:rPr>
        <w:rFonts w:hint="eastAsia"/>
      </w:rPr>
      <w:t>3-</w:t>
    </w:r>
    <w:r w:rsidR="00AD040D">
      <w:fldChar w:fldCharType="begin"/>
    </w:r>
    <w:r w:rsidR="00AD040D">
      <w:instrText xml:space="preserve"> PAGE   \* MERGEFORMAT </w:instrText>
    </w:r>
    <w:r w:rsidR="00AD040D">
      <w:fldChar w:fldCharType="separate"/>
    </w:r>
    <w:r w:rsidR="00D13818" w:rsidRPr="00D13818">
      <w:rPr>
        <w:noProof/>
        <w:lang w:val="zh-TW"/>
      </w:rPr>
      <w:t>24</w:t>
    </w:r>
    <w:r w:rsidR="00AD040D">
      <w:fldChar w:fldCharType="end"/>
    </w:r>
  </w:p>
  <w:p w14:paraId="196F9238" w14:textId="77777777" w:rsidR="003152FA" w:rsidRDefault="003152FA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B1E8A61" w14:textId="77777777" w:rsidR="00B632E7" w:rsidRDefault="001A5F8B">
    <w:pPr>
      <w:pStyle w:val="a7"/>
      <w:jc w:val="center"/>
    </w:pPr>
    <w:r>
      <w:rPr>
        <w:rFonts w:hint="eastAsia"/>
      </w:rPr>
      <w:t>3-</w:t>
    </w:r>
    <w:r w:rsidR="00B632E7">
      <w:fldChar w:fldCharType="begin"/>
    </w:r>
    <w:r w:rsidR="00B632E7">
      <w:instrText xml:space="preserve"> PAGE   \* MERGEFORMAT </w:instrText>
    </w:r>
    <w:r w:rsidR="00B632E7">
      <w:fldChar w:fldCharType="separate"/>
    </w:r>
    <w:r w:rsidR="00D13818" w:rsidRPr="00D13818">
      <w:rPr>
        <w:noProof/>
        <w:lang w:val="zh-TW"/>
      </w:rPr>
      <w:t>49</w:t>
    </w:r>
    <w:r w:rsidR="00B632E7">
      <w:fldChar w:fldCharType="end"/>
    </w:r>
  </w:p>
  <w:p w14:paraId="3DAF8E98" w14:textId="77777777" w:rsidR="00B632E7" w:rsidRDefault="00B632E7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624B7A" w14:textId="77777777" w:rsidR="002D3C23" w:rsidRDefault="002D3C23" w:rsidP="00A823C0">
      <w:r>
        <w:separator/>
      </w:r>
    </w:p>
  </w:footnote>
  <w:footnote w:type="continuationSeparator" w:id="0">
    <w:p w14:paraId="160E52AA" w14:textId="77777777" w:rsidR="002D3C23" w:rsidRDefault="002D3C23" w:rsidP="00A823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alt="%FontSize=12&#10;%TeXFontSize=12&#10;\documentclass{article}&#10;\pagestyle{empty}&#10;\begin{document}&#10;\[&#10;\overline{PG}&#10;\]&#10;\end{document}" style="width:16.5pt;height:10.5pt" o:bullet="t">
        <v:imagedata r:id="rId1" o:title="formula_phys"/>
      </v:shape>
    </w:pict>
  </w:numPicBullet>
  <w:abstractNum w:abstractNumId="0" w15:restartNumberingAfterBreak="0">
    <w:nsid w:val="0097546D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0DE63F9"/>
    <w:multiLevelType w:val="hybridMultilevel"/>
    <w:tmpl w:val="3A64731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1CC27A2"/>
    <w:multiLevelType w:val="hybridMultilevel"/>
    <w:tmpl w:val="6EAC47D2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" w15:restartNumberingAfterBreak="0">
    <w:nsid w:val="01D91E5F"/>
    <w:multiLevelType w:val="hybridMultilevel"/>
    <w:tmpl w:val="46BC13A0"/>
    <w:lvl w:ilvl="0" w:tplc="1424138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B7669FE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" w15:restartNumberingAfterBreak="0">
    <w:nsid w:val="0C05551D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D7D19F6"/>
    <w:multiLevelType w:val="hybridMultilevel"/>
    <w:tmpl w:val="5ACE22E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EF3247E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" w15:restartNumberingAfterBreak="0">
    <w:nsid w:val="0F51562B"/>
    <w:multiLevelType w:val="hybridMultilevel"/>
    <w:tmpl w:val="5AB68F56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9" w15:restartNumberingAfterBreak="0">
    <w:nsid w:val="11A7620B"/>
    <w:multiLevelType w:val="hybridMultilevel"/>
    <w:tmpl w:val="3A9A8C9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213150E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1" w15:restartNumberingAfterBreak="0">
    <w:nsid w:val="1233531F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2A32689"/>
    <w:multiLevelType w:val="hybridMultilevel"/>
    <w:tmpl w:val="A03EFCC6"/>
    <w:lvl w:ilvl="0" w:tplc="7214C5D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3583B11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36E042A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43154B0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16" w15:restartNumberingAfterBreak="0">
    <w:nsid w:val="14604B97"/>
    <w:multiLevelType w:val="hybridMultilevel"/>
    <w:tmpl w:val="6BA6236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154B1AEE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55D51EE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1910290C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1AB25C60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1" w15:restartNumberingAfterBreak="0">
    <w:nsid w:val="1ACD527B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2" w15:restartNumberingAfterBreak="0">
    <w:nsid w:val="1B3A40A8"/>
    <w:multiLevelType w:val="hybridMultilevel"/>
    <w:tmpl w:val="83281D1A"/>
    <w:lvl w:ilvl="0" w:tplc="3A74CA5C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1BD86193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4" w15:restartNumberingAfterBreak="0">
    <w:nsid w:val="1BE96BFF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1BFB1B9C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1D7D7EB3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7" w15:restartNumberingAfterBreak="0">
    <w:nsid w:val="1ED57A83"/>
    <w:multiLevelType w:val="hybridMultilevel"/>
    <w:tmpl w:val="80E2BD2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201B75F4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29" w15:restartNumberingAfterBreak="0">
    <w:nsid w:val="26A37223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278F56E7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1" w15:restartNumberingAfterBreak="0">
    <w:nsid w:val="29740C14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2" w15:restartNumberingAfterBreak="0">
    <w:nsid w:val="2D0722CE"/>
    <w:multiLevelType w:val="hybridMultilevel"/>
    <w:tmpl w:val="5AB68F56"/>
    <w:lvl w:ilvl="0" w:tplc="0A5828CC">
      <w:start w:val="1"/>
      <w:numFmt w:val="decimal"/>
      <w:lvlText w:val="%1."/>
      <w:lvlJc w:val="left"/>
      <w:pPr>
        <w:ind w:left="1065" w:hanging="360"/>
      </w:pPr>
      <w:rPr>
        <w:rFonts w:ascii="標楷體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3" w15:restartNumberingAfterBreak="0">
    <w:nsid w:val="2D0F66DA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4" w15:restartNumberingAfterBreak="0">
    <w:nsid w:val="2F4C3468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30F02B1A"/>
    <w:multiLevelType w:val="hybridMultilevel"/>
    <w:tmpl w:val="5C8025A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33760035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37" w15:restartNumberingAfterBreak="0">
    <w:nsid w:val="353450A2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385F5DBB"/>
    <w:multiLevelType w:val="hybridMultilevel"/>
    <w:tmpl w:val="26004F3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39261EA5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0" w15:restartNumberingAfterBreak="0">
    <w:nsid w:val="39F11889"/>
    <w:multiLevelType w:val="hybridMultilevel"/>
    <w:tmpl w:val="EABE414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1" w15:restartNumberingAfterBreak="0">
    <w:nsid w:val="39F22E9B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3A1E60A5"/>
    <w:multiLevelType w:val="hybridMultilevel"/>
    <w:tmpl w:val="965A62B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3E6F7A2B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4" w15:restartNumberingAfterBreak="0">
    <w:nsid w:val="3F254280"/>
    <w:multiLevelType w:val="hybridMultilevel"/>
    <w:tmpl w:val="BF6628CA"/>
    <w:lvl w:ilvl="0" w:tplc="6C9CF472">
      <w:start w:val="2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42AA4077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4652090F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7" w15:restartNumberingAfterBreak="0">
    <w:nsid w:val="477F1428"/>
    <w:multiLevelType w:val="hybridMultilevel"/>
    <w:tmpl w:val="965A62B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48912C3D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49" w15:restartNumberingAfterBreak="0">
    <w:nsid w:val="49B5712D"/>
    <w:multiLevelType w:val="hybridMultilevel"/>
    <w:tmpl w:val="8F44B7A8"/>
    <w:lvl w:ilvl="0" w:tplc="73D4F794">
      <w:start w:val="1"/>
      <w:numFmt w:val="decimal"/>
      <w:lvlText w:val="%1."/>
      <w:lvlJc w:val="left"/>
      <w:pPr>
        <w:ind w:left="1065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0" w15:restartNumberingAfterBreak="0">
    <w:nsid w:val="4A25281E"/>
    <w:multiLevelType w:val="hybridMultilevel"/>
    <w:tmpl w:val="7BFE50E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1" w15:restartNumberingAfterBreak="0">
    <w:nsid w:val="506F7A56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2" w15:restartNumberingAfterBreak="0">
    <w:nsid w:val="58EC1086"/>
    <w:multiLevelType w:val="hybridMultilevel"/>
    <w:tmpl w:val="965A62B4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3" w15:restartNumberingAfterBreak="0">
    <w:nsid w:val="5BEB7FF6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4" w15:restartNumberingAfterBreak="0">
    <w:nsid w:val="5D792225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5" w15:restartNumberingAfterBreak="0">
    <w:nsid w:val="5E2503FE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6" w15:restartNumberingAfterBreak="0">
    <w:nsid w:val="614B5124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7" w15:restartNumberingAfterBreak="0">
    <w:nsid w:val="619A0B97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8" w15:restartNumberingAfterBreak="0">
    <w:nsid w:val="61AC4734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59" w15:restartNumberingAfterBreak="0">
    <w:nsid w:val="61E0287E"/>
    <w:multiLevelType w:val="hybridMultilevel"/>
    <w:tmpl w:val="4F4EDAC0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0" w15:restartNumberingAfterBreak="0">
    <w:nsid w:val="641A0E7B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1" w15:restartNumberingAfterBreak="0">
    <w:nsid w:val="647C344A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2" w15:restartNumberingAfterBreak="0">
    <w:nsid w:val="64F0147F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3" w15:restartNumberingAfterBreak="0">
    <w:nsid w:val="651C2BC5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4" w15:restartNumberingAfterBreak="0">
    <w:nsid w:val="660E74B2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65" w15:restartNumberingAfterBreak="0">
    <w:nsid w:val="67FE4E60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6" w15:restartNumberingAfterBreak="0">
    <w:nsid w:val="68D32ECC"/>
    <w:multiLevelType w:val="hybridMultilevel"/>
    <w:tmpl w:val="935CABAC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7" w15:restartNumberingAfterBreak="0">
    <w:nsid w:val="6AC83BB7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8" w15:restartNumberingAfterBreak="0">
    <w:nsid w:val="6C263EB2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9" w15:restartNumberingAfterBreak="0">
    <w:nsid w:val="6EA753F7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0" w15:restartNumberingAfterBreak="0">
    <w:nsid w:val="6F711754"/>
    <w:multiLevelType w:val="hybridMultilevel"/>
    <w:tmpl w:val="D48ECFAE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1" w15:restartNumberingAfterBreak="0">
    <w:nsid w:val="70966DE0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2" w15:restartNumberingAfterBreak="0">
    <w:nsid w:val="710A6480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3" w15:restartNumberingAfterBreak="0">
    <w:nsid w:val="71535023"/>
    <w:multiLevelType w:val="hybridMultilevel"/>
    <w:tmpl w:val="9BBE5D48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4" w15:restartNumberingAfterBreak="0">
    <w:nsid w:val="71732BF0"/>
    <w:multiLevelType w:val="hybridMultilevel"/>
    <w:tmpl w:val="A8180A7E"/>
    <w:lvl w:ilvl="0" w:tplc="2F809580">
      <w:start w:val="3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5" w15:restartNumberingAfterBreak="0">
    <w:nsid w:val="73DA554D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6" w15:restartNumberingAfterBreak="0">
    <w:nsid w:val="75855099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7" w15:restartNumberingAfterBreak="0">
    <w:nsid w:val="786F7C21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8" w15:restartNumberingAfterBreak="0">
    <w:nsid w:val="787B5BEF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79" w15:restartNumberingAfterBreak="0">
    <w:nsid w:val="791F7F75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0" w15:restartNumberingAfterBreak="0">
    <w:nsid w:val="7A8F2285"/>
    <w:multiLevelType w:val="hybridMultilevel"/>
    <w:tmpl w:val="BDEEE852"/>
    <w:lvl w:ilvl="0" w:tplc="363CEB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1" w15:restartNumberingAfterBreak="0">
    <w:nsid w:val="7B1E7BF3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2" w15:restartNumberingAfterBreak="0">
    <w:nsid w:val="7D475842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abstractNum w:abstractNumId="83" w15:restartNumberingAfterBreak="0">
    <w:nsid w:val="7EC94366"/>
    <w:multiLevelType w:val="hybridMultilevel"/>
    <w:tmpl w:val="1E04EA60"/>
    <w:lvl w:ilvl="0" w:tplc="1598B45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num w:numId="1" w16cid:durableId="916944451">
    <w:abstractNumId w:val="69"/>
  </w:num>
  <w:num w:numId="2" w16cid:durableId="967474567">
    <w:abstractNumId w:val="43"/>
  </w:num>
  <w:num w:numId="3" w16cid:durableId="1819150470">
    <w:abstractNumId w:val="31"/>
  </w:num>
  <w:num w:numId="4" w16cid:durableId="996110526">
    <w:abstractNumId w:val="5"/>
  </w:num>
  <w:num w:numId="5" w16cid:durableId="110369585">
    <w:abstractNumId w:val="49"/>
  </w:num>
  <w:num w:numId="6" w16cid:durableId="1527136418">
    <w:abstractNumId w:val="13"/>
  </w:num>
  <w:num w:numId="7" w16cid:durableId="1209953174">
    <w:abstractNumId w:val="51"/>
  </w:num>
  <w:num w:numId="8" w16cid:durableId="420681167">
    <w:abstractNumId w:val="37"/>
  </w:num>
  <w:num w:numId="9" w16cid:durableId="1674647068">
    <w:abstractNumId w:val="71"/>
  </w:num>
  <w:num w:numId="10" w16cid:durableId="2001885093">
    <w:abstractNumId w:val="17"/>
  </w:num>
  <w:num w:numId="11" w16cid:durableId="513961004">
    <w:abstractNumId w:val="8"/>
  </w:num>
  <w:num w:numId="12" w16cid:durableId="421267392">
    <w:abstractNumId w:val="54"/>
  </w:num>
  <w:num w:numId="13" w16cid:durableId="2116905021">
    <w:abstractNumId w:val="82"/>
  </w:num>
  <w:num w:numId="14" w16cid:durableId="1169129276">
    <w:abstractNumId w:val="60"/>
  </w:num>
  <w:num w:numId="15" w16cid:durableId="2044942944">
    <w:abstractNumId w:val="33"/>
  </w:num>
  <w:num w:numId="16" w16cid:durableId="1423380677">
    <w:abstractNumId w:val="2"/>
  </w:num>
  <w:num w:numId="17" w16cid:durableId="459492805">
    <w:abstractNumId w:val="68"/>
  </w:num>
  <w:num w:numId="18" w16cid:durableId="1440947987">
    <w:abstractNumId w:val="75"/>
  </w:num>
  <w:num w:numId="19" w16cid:durableId="1633825412">
    <w:abstractNumId w:val="67"/>
  </w:num>
  <w:num w:numId="20" w16cid:durableId="812261209">
    <w:abstractNumId w:val="4"/>
  </w:num>
  <w:num w:numId="21" w16cid:durableId="1506431722">
    <w:abstractNumId w:val="28"/>
  </w:num>
  <w:num w:numId="22" w16cid:durableId="254943275">
    <w:abstractNumId w:val="47"/>
  </w:num>
  <w:num w:numId="23" w16cid:durableId="1512181248">
    <w:abstractNumId w:val="61"/>
  </w:num>
  <w:num w:numId="24" w16cid:durableId="1243025332">
    <w:abstractNumId w:val="10"/>
  </w:num>
  <w:num w:numId="25" w16cid:durableId="304898678">
    <w:abstractNumId w:val="70"/>
  </w:num>
  <w:num w:numId="26" w16cid:durableId="249512989">
    <w:abstractNumId w:val="83"/>
  </w:num>
  <w:num w:numId="27" w16cid:durableId="1318222958">
    <w:abstractNumId w:val="66"/>
  </w:num>
  <w:num w:numId="28" w16cid:durableId="1407649118">
    <w:abstractNumId w:val="42"/>
  </w:num>
  <w:num w:numId="29" w16cid:durableId="116149257">
    <w:abstractNumId w:val="36"/>
  </w:num>
  <w:num w:numId="30" w16cid:durableId="971130660">
    <w:abstractNumId w:val="35"/>
  </w:num>
  <w:num w:numId="31" w16cid:durableId="93328677">
    <w:abstractNumId w:val="63"/>
  </w:num>
  <w:num w:numId="32" w16cid:durableId="1771465673">
    <w:abstractNumId w:val="3"/>
  </w:num>
  <w:num w:numId="33" w16cid:durableId="1086806677">
    <w:abstractNumId w:val="44"/>
  </w:num>
  <w:num w:numId="34" w16cid:durableId="1013647437">
    <w:abstractNumId w:val="74"/>
  </w:num>
  <w:num w:numId="35" w16cid:durableId="717632178">
    <w:abstractNumId w:val="20"/>
  </w:num>
  <w:num w:numId="36" w16cid:durableId="359282093">
    <w:abstractNumId w:val="24"/>
  </w:num>
  <w:num w:numId="37" w16cid:durableId="1754930485">
    <w:abstractNumId w:val="53"/>
  </w:num>
  <w:num w:numId="38" w16cid:durableId="737557048">
    <w:abstractNumId w:val="65"/>
  </w:num>
  <w:num w:numId="39" w16cid:durableId="870533569">
    <w:abstractNumId w:val="34"/>
  </w:num>
  <w:num w:numId="40" w16cid:durableId="759982005">
    <w:abstractNumId w:val="39"/>
  </w:num>
  <w:num w:numId="41" w16cid:durableId="1357274493">
    <w:abstractNumId w:val="76"/>
  </w:num>
  <w:num w:numId="42" w16cid:durableId="1594971221">
    <w:abstractNumId w:val="41"/>
  </w:num>
  <w:num w:numId="43" w16cid:durableId="13769471">
    <w:abstractNumId w:val="23"/>
  </w:num>
  <w:num w:numId="44" w16cid:durableId="1356662151">
    <w:abstractNumId w:val="14"/>
  </w:num>
  <w:num w:numId="45" w16cid:durableId="844128547">
    <w:abstractNumId w:val="45"/>
  </w:num>
  <w:num w:numId="46" w16cid:durableId="1368726017">
    <w:abstractNumId w:val="55"/>
  </w:num>
  <w:num w:numId="47" w16cid:durableId="1277524235">
    <w:abstractNumId w:val="19"/>
  </w:num>
  <w:num w:numId="48" w16cid:durableId="2037534199">
    <w:abstractNumId w:val="56"/>
  </w:num>
  <w:num w:numId="49" w16cid:durableId="1102381640">
    <w:abstractNumId w:val="46"/>
  </w:num>
  <w:num w:numId="50" w16cid:durableId="905840818">
    <w:abstractNumId w:val="29"/>
  </w:num>
  <w:num w:numId="51" w16cid:durableId="1029448434">
    <w:abstractNumId w:val="26"/>
  </w:num>
  <w:num w:numId="52" w16cid:durableId="1515613267">
    <w:abstractNumId w:val="72"/>
  </w:num>
  <w:num w:numId="53" w16cid:durableId="82535120">
    <w:abstractNumId w:val="81"/>
  </w:num>
  <w:num w:numId="54" w16cid:durableId="91903916">
    <w:abstractNumId w:val="62"/>
  </w:num>
  <w:num w:numId="55" w16cid:durableId="541552520">
    <w:abstractNumId w:val="15"/>
  </w:num>
  <w:num w:numId="56" w16cid:durableId="1899246066">
    <w:abstractNumId w:val="25"/>
  </w:num>
  <w:num w:numId="57" w16cid:durableId="1078862631">
    <w:abstractNumId w:val="21"/>
  </w:num>
  <w:num w:numId="58" w16cid:durableId="892349375">
    <w:abstractNumId w:val="80"/>
  </w:num>
  <w:num w:numId="59" w16cid:durableId="1762145582">
    <w:abstractNumId w:val="79"/>
  </w:num>
  <w:num w:numId="60" w16cid:durableId="1704359867">
    <w:abstractNumId w:val="7"/>
  </w:num>
  <w:num w:numId="61" w16cid:durableId="484590893">
    <w:abstractNumId w:val="16"/>
  </w:num>
  <w:num w:numId="62" w16cid:durableId="593977762">
    <w:abstractNumId w:val="6"/>
  </w:num>
  <w:num w:numId="63" w16cid:durableId="1059741443">
    <w:abstractNumId w:val="1"/>
  </w:num>
  <w:num w:numId="64" w16cid:durableId="1263150427">
    <w:abstractNumId w:val="78"/>
  </w:num>
  <w:num w:numId="65" w16cid:durableId="1249195640">
    <w:abstractNumId w:val="38"/>
  </w:num>
  <w:num w:numId="66" w16cid:durableId="1587152720">
    <w:abstractNumId w:val="58"/>
  </w:num>
  <w:num w:numId="67" w16cid:durableId="948396548">
    <w:abstractNumId w:val="59"/>
  </w:num>
  <w:num w:numId="68" w16cid:durableId="2118523217">
    <w:abstractNumId w:val="48"/>
  </w:num>
  <w:num w:numId="69" w16cid:durableId="1654026842">
    <w:abstractNumId w:val="40"/>
  </w:num>
  <w:num w:numId="70" w16cid:durableId="1127891837">
    <w:abstractNumId w:val="64"/>
  </w:num>
  <w:num w:numId="71" w16cid:durableId="1597594043">
    <w:abstractNumId w:val="27"/>
  </w:num>
  <w:num w:numId="72" w16cid:durableId="527068778">
    <w:abstractNumId w:val="50"/>
  </w:num>
  <w:num w:numId="73" w16cid:durableId="768426236">
    <w:abstractNumId w:val="77"/>
  </w:num>
  <w:num w:numId="74" w16cid:durableId="981619257">
    <w:abstractNumId w:val="30"/>
  </w:num>
  <w:num w:numId="75" w16cid:durableId="766199695">
    <w:abstractNumId w:val="9"/>
  </w:num>
  <w:num w:numId="76" w16cid:durableId="1973055134">
    <w:abstractNumId w:val="32"/>
  </w:num>
  <w:num w:numId="77" w16cid:durableId="1954244433">
    <w:abstractNumId w:val="11"/>
  </w:num>
  <w:num w:numId="78" w16cid:durableId="1535772350">
    <w:abstractNumId w:val="12"/>
  </w:num>
  <w:num w:numId="79" w16cid:durableId="1373732515">
    <w:abstractNumId w:val="0"/>
  </w:num>
  <w:num w:numId="80" w16cid:durableId="71852934">
    <w:abstractNumId w:val="57"/>
  </w:num>
  <w:num w:numId="81" w16cid:durableId="1187598591">
    <w:abstractNumId w:val="52"/>
  </w:num>
  <w:num w:numId="82" w16cid:durableId="217978652">
    <w:abstractNumId w:val="18"/>
  </w:num>
  <w:num w:numId="83" w16cid:durableId="1410663342">
    <w:abstractNumId w:val="73"/>
  </w:num>
  <w:num w:numId="84" w16cid:durableId="1598322835">
    <w:abstractNumId w:val="22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proofState w:grammar="clean"/>
  <w:doNotTrackMoves/>
  <w:defaultTabStop w:val="480"/>
  <w:displayHorizontalDrawingGridEvery w:val="0"/>
  <w:displayVerticalDrawingGridEvery w:val="2"/>
  <w:characterSpacingControl w:val="compressPunctuation"/>
  <w:hdrShapeDefaults>
    <o:shapedefaults v:ext="edit" spidmax="269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D054F"/>
    <w:rsid w:val="00015751"/>
    <w:rsid w:val="00022A61"/>
    <w:rsid w:val="000304ED"/>
    <w:rsid w:val="00066A95"/>
    <w:rsid w:val="000722CF"/>
    <w:rsid w:val="00085607"/>
    <w:rsid w:val="00090ADD"/>
    <w:rsid w:val="000A324E"/>
    <w:rsid w:val="000B2A2C"/>
    <w:rsid w:val="000C6DC9"/>
    <w:rsid w:val="000D0728"/>
    <w:rsid w:val="000D67CD"/>
    <w:rsid w:val="000D7BB4"/>
    <w:rsid w:val="000F6264"/>
    <w:rsid w:val="00120F34"/>
    <w:rsid w:val="0012439F"/>
    <w:rsid w:val="001436AD"/>
    <w:rsid w:val="001512AF"/>
    <w:rsid w:val="00160783"/>
    <w:rsid w:val="00165B8A"/>
    <w:rsid w:val="001A5F8B"/>
    <w:rsid w:val="001B6AEE"/>
    <w:rsid w:val="001C09D5"/>
    <w:rsid w:val="001C30E2"/>
    <w:rsid w:val="001E6B58"/>
    <w:rsid w:val="001E79F2"/>
    <w:rsid w:val="001F0C82"/>
    <w:rsid w:val="001F20F4"/>
    <w:rsid w:val="002011D4"/>
    <w:rsid w:val="00201375"/>
    <w:rsid w:val="0020508F"/>
    <w:rsid w:val="002144F0"/>
    <w:rsid w:val="0022420F"/>
    <w:rsid w:val="00230276"/>
    <w:rsid w:val="00240831"/>
    <w:rsid w:val="00241D33"/>
    <w:rsid w:val="00250DA0"/>
    <w:rsid w:val="002551FC"/>
    <w:rsid w:val="00267F47"/>
    <w:rsid w:val="00270AF9"/>
    <w:rsid w:val="00276FBB"/>
    <w:rsid w:val="00294B45"/>
    <w:rsid w:val="002B3959"/>
    <w:rsid w:val="002C0691"/>
    <w:rsid w:val="002D3C23"/>
    <w:rsid w:val="002D3D67"/>
    <w:rsid w:val="002E086F"/>
    <w:rsid w:val="002E0D68"/>
    <w:rsid w:val="002F4C74"/>
    <w:rsid w:val="002F6467"/>
    <w:rsid w:val="00306B39"/>
    <w:rsid w:val="003152FA"/>
    <w:rsid w:val="0031601F"/>
    <w:rsid w:val="003471FA"/>
    <w:rsid w:val="00347558"/>
    <w:rsid w:val="00347F21"/>
    <w:rsid w:val="0035119D"/>
    <w:rsid w:val="00353041"/>
    <w:rsid w:val="003573B0"/>
    <w:rsid w:val="00362602"/>
    <w:rsid w:val="003A5B0D"/>
    <w:rsid w:val="003B417C"/>
    <w:rsid w:val="003C3D63"/>
    <w:rsid w:val="003D6832"/>
    <w:rsid w:val="003E20A4"/>
    <w:rsid w:val="00400CB4"/>
    <w:rsid w:val="00410F89"/>
    <w:rsid w:val="00414481"/>
    <w:rsid w:val="004267F3"/>
    <w:rsid w:val="004336A8"/>
    <w:rsid w:val="00436D99"/>
    <w:rsid w:val="00447825"/>
    <w:rsid w:val="0045002F"/>
    <w:rsid w:val="00484632"/>
    <w:rsid w:val="00487D7C"/>
    <w:rsid w:val="004949FF"/>
    <w:rsid w:val="004960B1"/>
    <w:rsid w:val="004A5388"/>
    <w:rsid w:val="004B065B"/>
    <w:rsid w:val="004E19BF"/>
    <w:rsid w:val="004F4870"/>
    <w:rsid w:val="004F7525"/>
    <w:rsid w:val="0051344E"/>
    <w:rsid w:val="00515726"/>
    <w:rsid w:val="005221F0"/>
    <w:rsid w:val="00522DEA"/>
    <w:rsid w:val="00523C20"/>
    <w:rsid w:val="00525D40"/>
    <w:rsid w:val="00527D0E"/>
    <w:rsid w:val="005472B2"/>
    <w:rsid w:val="0055563B"/>
    <w:rsid w:val="00561F8E"/>
    <w:rsid w:val="00562F41"/>
    <w:rsid w:val="00571914"/>
    <w:rsid w:val="005723D6"/>
    <w:rsid w:val="00575F88"/>
    <w:rsid w:val="0058118B"/>
    <w:rsid w:val="005A53D1"/>
    <w:rsid w:val="005A6DA6"/>
    <w:rsid w:val="005A77BE"/>
    <w:rsid w:val="005B22B1"/>
    <w:rsid w:val="005B3F6E"/>
    <w:rsid w:val="005B7F5C"/>
    <w:rsid w:val="005C45D9"/>
    <w:rsid w:val="005D2246"/>
    <w:rsid w:val="005F28BD"/>
    <w:rsid w:val="0060540D"/>
    <w:rsid w:val="0061002F"/>
    <w:rsid w:val="0061089B"/>
    <w:rsid w:val="00622446"/>
    <w:rsid w:val="0063112B"/>
    <w:rsid w:val="00631AEF"/>
    <w:rsid w:val="006330E4"/>
    <w:rsid w:val="00634CE2"/>
    <w:rsid w:val="006474B9"/>
    <w:rsid w:val="0065373B"/>
    <w:rsid w:val="006570AB"/>
    <w:rsid w:val="006609A1"/>
    <w:rsid w:val="00660F52"/>
    <w:rsid w:val="00673873"/>
    <w:rsid w:val="00680A25"/>
    <w:rsid w:val="006832B9"/>
    <w:rsid w:val="006C3B98"/>
    <w:rsid w:val="006D5B88"/>
    <w:rsid w:val="006D6A8F"/>
    <w:rsid w:val="006D7B3A"/>
    <w:rsid w:val="006E2D03"/>
    <w:rsid w:val="006F3225"/>
    <w:rsid w:val="0070191B"/>
    <w:rsid w:val="0070368F"/>
    <w:rsid w:val="00710D0F"/>
    <w:rsid w:val="007110B1"/>
    <w:rsid w:val="00715739"/>
    <w:rsid w:val="00720F36"/>
    <w:rsid w:val="00736E14"/>
    <w:rsid w:val="00744F20"/>
    <w:rsid w:val="00751E9A"/>
    <w:rsid w:val="00773B82"/>
    <w:rsid w:val="00780218"/>
    <w:rsid w:val="00786463"/>
    <w:rsid w:val="007A3476"/>
    <w:rsid w:val="007A3F91"/>
    <w:rsid w:val="007B620D"/>
    <w:rsid w:val="007C7D57"/>
    <w:rsid w:val="007D054F"/>
    <w:rsid w:val="007D44AD"/>
    <w:rsid w:val="007D6160"/>
    <w:rsid w:val="007E0F65"/>
    <w:rsid w:val="007E6D1F"/>
    <w:rsid w:val="0080007A"/>
    <w:rsid w:val="008127C0"/>
    <w:rsid w:val="00821BFA"/>
    <w:rsid w:val="0082491D"/>
    <w:rsid w:val="00826C07"/>
    <w:rsid w:val="00832281"/>
    <w:rsid w:val="00853436"/>
    <w:rsid w:val="00862C98"/>
    <w:rsid w:val="008639DA"/>
    <w:rsid w:val="00863B1B"/>
    <w:rsid w:val="0086542C"/>
    <w:rsid w:val="0087007E"/>
    <w:rsid w:val="0088498A"/>
    <w:rsid w:val="00891CE2"/>
    <w:rsid w:val="0089650F"/>
    <w:rsid w:val="008A698E"/>
    <w:rsid w:val="008A799F"/>
    <w:rsid w:val="008B6672"/>
    <w:rsid w:val="008C62ED"/>
    <w:rsid w:val="008D40BD"/>
    <w:rsid w:val="008D5D65"/>
    <w:rsid w:val="008E76EB"/>
    <w:rsid w:val="008F2465"/>
    <w:rsid w:val="00917154"/>
    <w:rsid w:val="00931469"/>
    <w:rsid w:val="00941976"/>
    <w:rsid w:val="00943B21"/>
    <w:rsid w:val="009568F4"/>
    <w:rsid w:val="00993809"/>
    <w:rsid w:val="009947CB"/>
    <w:rsid w:val="009A0FA3"/>
    <w:rsid w:val="009A1229"/>
    <w:rsid w:val="009B2816"/>
    <w:rsid w:val="009B3D4F"/>
    <w:rsid w:val="009D1618"/>
    <w:rsid w:val="009D5C8F"/>
    <w:rsid w:val="009E3BDE"/>
    <w:rsid w:val="009E5725"/>
    <w:rsid w:val="009E574D"/>
    <w:rsid w:val="009E62BC"/>
    <w:rsid w:val="009F352F"/>
    <w:rsid w:val="00A020B9"/>
    <w:rsid w:val="00A02F9A"/>
    <w:rsid w:val="00A05AD0"/>
    <w:rsid w:val="00A2123B"/>
    <w:rsid w:val="00A22695"/>
    <w:rsid w:val="00A307E4"/>
    <w:rsid w:val="00A34019"/>
    <w:rsid w:val="00A3510F"/>
    <w:rsid w:val="00A352EA"/>
    <w:rsid w:val="00A3546C"/>
    <w:rsid w:val="00A44CCB"/>
    <w:rsid w:val="00A47FEC"/>
    <w:rsid w:val="00A63049"/>
    <w:rsid w:val="00A823C0"/>
    <w:rsid w:val="00A83456"/>
    <w:rsid w:val="00A938EF"/>
    <w:rsid w:val="00AA5BC9"/>
    <w:rsid w:val="00AB30F5"/>
    <w:rsid w:val="00AB72F9"/>
    <w:rsid w:val="00AD040D"/>
    <w:rsid w:val="00AD5560"/>
    <w:rsid w:val="00AE5F30"/>
    <w:rsid w:val="00AF03E8"/>
    <w:rsid w:val="00B0124C"/>
    <w:rsid w:val="00B025CA"/>
    <w:rsid w:val="00B04FE9"/>
    <w:rsid w:val="00B07CF8"/>
    <w:rsid w:val="00B1206E"/>
    <w:rsid w:val="00B22700"/>
    <w:rsid w:val="00B42CB1"/>
    <w:rsid w:val="00B46DE7"/>
    <w:rsid w:val="00B52F74"/>
    <w:rsid w:val="00B607BA"/>
    <w:rsid w:val="00B61FA6"/>
    <w:rsid w:val="00B62E97"/>
    <w:rsid w:val="00B632E7"/>
    <w:rsid w:val="00B6332F"/>
    <w:rsid w:val="00B66279"/>
    <w:rsid w:val="00B678AC"/>
    <w:rsid w:val="00B70231"/>
    <w:rsid w:val="00B76AE4"/>
    <w:rsid w:val="00BA1022"/>
    <w:rsid w:val="00BB1A4C"/>
    <w:rsid w:val="00BB5547"/>
    <w:rsid w:val="00BD214B"/>
    <w:rsid w:val="00BE6B7B"/>
    <w:rsid w:val="00BF5DED"/>
    <w:rsid w:val="00C008A6"/>
    <w:rsid w:val="00C05C97"/>
    <w:rsid w:val="00C065EA"/>
    <w:rsid w:val="00C219CA"/>
    <w:rsid w:val="00C23160"/>
    <w:rsid w:val="00C259BA"/>
    <w:rsid w:val="00C35CA7"/>
    <w:rsid w:val="00C4264F"/>
    <w:rsid w:val="00C65570"/>
    <w:rsid w:val="00C767A1"/>
    <w:rsid w:val="00C87418"/>
    <w:rsid w:val="00C9489F"/>
    <w:rsid w:val="00C975C6"/>
    <w:rsid w:val="00C97A43"/>
    <w:rsid w:val="00CA088B"/>
    <w:rsid w:val="00CA128B"/>
    <w:rsid w:val="00CA37B9"/>
    <w:rsid w:val="00CA7DA0"/>
    <w:rsid w:val="00CB651D"/>
    <w:rsid w:val="00CC0201"/>
    <w:rsid w:val="00CD388D"/>
    <w:rsid w:val="00CE26AA"/>
    <w:rsid w:val="00CF38CD"/>
    <w:rsid w:val="00D06B6B"/>
    <w:rsid w:val="00D13818"/>
    <w:rsid w:val="00D2096D"/>
    <w:rsid w:val="00D355D5"/>
    <w:rsid w:val="00D3722F"/>
    <w:rsid w:val="00D433EF"/>
    <w:rsid w:val="00D50149"/>
    <w:rsid w:val="00D52DD6"/>
    <w:rsid w:val="00D559F2"/>
    <w:rsid w:val="00D63768"/>
    <w:rsid w:val="00D6461A"/>
    <w:rsid w:val="00D673E5"/>
    <w:rsid w:val="00D74C4C"/>
    <w:rsid w:val="00D74F78"/>
    <w:rsid w:val="00D7764A"/>
    <w:rsid w:val="00D96CA7"/>
    <w:rsid w:val="00DB0371"/>
    <w:rsid w:val="00DB799B"/>
    <w:rsid w:val="00DC38C1"/>
    <w:rsid w:val="00DD60CA"/>
    <w:rsid w:val="00DD6B12"/>
    <w:rsid w:val="00DE77C8"/>
    <w:rsid w:val="00DF4319"/>
    <w:rsid w:val="00DF4EB5"/>
    <w:rsid w:val="00E014D2"/>
    <w:rsid w:val="00E01811"/>
    <w:rsid w:val="00E03D13"/>
    <w:rsid w:val="00E07957"/>
    <w:rsid w:val="00E13968"/>
    <w:rsid w:val="00E279BC"/>
    <w:rsid w:val="00E32743"/>
    <w:rsid w:val="00E42BB6"/>
    <w:rsid w:val="00E45425"/>
    <w:rsid w:val="00E57459"/>
    <w:rsid w:val="00E631B6"/>
    <w:rsid w:val="00E736AF"/>
    <w:rsid w:val="00E8070F"/>
    <w:rsid w:val="00E83B9E"/>
    <w:rsid w:val="00EA34AE"/>
    <w:rsid w:val="00EC4D45"/>
    <w:rsid w:val="00EE2FAA"/>
    <w:rsid w:val="00EE3174"/>
    <w:rsid w:val="00F17FD3"/>
    <w:rsid w:val="00F46B24"/>
    <w:rsid w:val="00F51EF5"/>
    <w:rsid w:val="00F52719"/>
    <w:rsid w:val="00F63959"/>
    <w:rsid w:val="00F70C2D"/>
    <w:rsid w:val="00F745D0"/>
    <w:rsid w:val="00F77E57"/>
    <w:rsid w:val="00F86847"/>
    <w:rsid w:val="00FA4322"/>
    <w:rsid w:val="00FB0A89"/>
    <w:rsid w:val="00FB3647"/>
    <w:rsid w:val="00FC414A"/>
    <w:rsid w:val="00FC4FA9"/>
    <w:rsid w:val="00FD55CE"/>
    <w:rsid w:val="00FD6914"/>
    <w:rsid w:val="00FD6AB8"/>
    <w:rsid w:val="00FE0C90"/>
    <w:rsid w:val="00FF0409"/>
    <w:rsid w:val="00FF182D"/>
    <w:rsid w:val="00FF3BD9"/>
    <w:rsid w:val="00FF3E38"/>
    <w:rsid w:val="00FF5240"/>
    <w:rsid w:val="00FF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92"/>
    <o:shapelayout v:ext="edit">
      <o:idmap v:ext="edit" data="2"/>
      <o:rules v:ext="edit">
        <o:r id="V:Rule1" type="connector" idref="#_x0000_s2164"/>
        <o:r id="V:Rule2" type="connector" idref="#_x0000_s2165"/>
        <o:r id="V:Rule3" type="connector" idref="#_x0000_s2167"/>
        <o:r id="V:Rule4" type="connector" idref="#_x0000_s2177"/>
        <o:r id="V:Rule5" type="connector" idref="#_x0000_s2178"/>
        <o:r id="V:Rule6" type="connector" idref="#_x0000_s2183"/>
        <o:r id="V:Rule7" type="connector" idref="#_x0000_s2184"/>
        <o:r id="V:Rule8" type="connector" idref="#_x0000_s2186"/>
        <o:r id="V:Rule9" type="connector" idref="#_x0000_s2187"/>
        <o:r id="V:Rule10" type="connector" idref="#_x0000_s2188"/>
        <o:r id="V:Rule11" type="connector" idref="#_x0000_s2213"/>
        <o:r id="V:Rule12" type="connector" idref="#_x0000_s2284"/>
        <o:r id="V:Rule13" type="connector" idref="#_x0000_s2285"/>
        <o:r id="V:Rule14" type="connector" idref="#_x0000_s2398"/>
        <o:r id="V:Rule15" type="connector" idref="#_x0000_s2399"/>
        <o:r id="V:Rule16" type="connector" idref="#_x0000_s2402"/>
        <o:r id="V:Rule17" type="connector" idref="#_x0000_s2668"/>
        <o:r id="V:Rule18" type="connector" idref="#_x0000_s2669"/>
        <o:r id="V:Rule19" type="connector" idref="#_x0000_s2670"/>
        <o:r id="V:Rule20" type="connector" idref="#_x0000_s2671"/>
        <o:r id="V:Rule21" type="connector" idref="#_x0000_s2672"/>
        <o:r id="V:Rule22" type="connector" idref="#_x0000_s2673"/>
        <o:r id="V:Rule23" type="connector" idref="#_x0000_s2674"/>
        <o:r id="V:Rule24" type="connector" idref="#_x0000_s2675"/>
        <o:r id="V:Rule25" type="connector" idref="#_x0000_s2676"/>
        <o:r id="V:Rule26" type="connector" idref="#_x0000_s2677"/>
        <o:r id="V:Rule27" type="connector" idref="#_x0000_s2688"/>
        <o:r id="V:Rule28" type="connector" idref="#_x0000_s2689"/>
      </o:rules>
    </o:shapelayout>
  </w:shapeDefaults>
  <w:decimalSymbol w:val="."/>
  <w:listSeparator w:val=","/>
  <w14:docId w14:val="5DB3A867"/>
  <w15:chartTrackingRefBased/>
  <w15:docId w15:val="{5A0AE71C-A161-4BF6-B561-859BBFF42B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C4D45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570AB"/>
    <w:rPr>
      <w:rFonts w:ascii="Cambria" w:hAnsi="Cambria"/>
      <w:sz w:val="18"/>
      <w:szCs w:val="18"/>
    </w:rPr>
  </w:style>
  <w:style w:type="character" w:customStyle="1" w:styleId="a4">
    <w:name w:val="註解方塊文字 字元"/>
    <w:link w:val="a3"/>
    <w:uiPriority w:val="99"/>
    <w:semiHidden/>
    <w:rsid w:val="006570AB"/>
    <w:rPr>
      <w:rFonts w:ascii="Cambria" w:eastAsia="新細明體" w:hAnsi="Cambria" w:cs="Times New Roman"/>
      <w:kern w:val="2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A823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rsid w:val="00A823C0"/>
    <w:rPr>
      <w:kern w:val="2"/>
    </w:rPr>
  </w:style>
  <w:style w:type="paragraph" w:styleId="a7">
    <w:name w:val="footer"/>
    <w:basedOn w:val="a"/>
    <w:link w:val="a8"/>
    <w:uiPriority w:val="99"/>
    <w:unhideWhenUsed/>
    <w:rsid w:val="00A823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A823C0"/>
    <w:rPr>
      <w:kern w:val="2"/>
    </w:rPr>
  </w:style>
  <w:style w:type="paragraph" w:customStyle="1" w:styleId="02-1txt">
    <w:name w:val="02-類題1.txt"/>
    <w:basedOn w:val="a"/>
    <w:rsid w:val="00CC0201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customStyle="1" w:styleId="a9">
    <w:name w:val="重點"/>
    <w:basedOn w:val="a"/>
    <w:rsid w:val="00A938EF"/>
    <w:pPr>
      <w:pageBreakBefore/>
      <w:tabs>
        <w:tab w:val="left" w:pos="480"/>
        <w:tab w:val="left" w:pos="2880"/>
      </w:tabs>
      <w:snapToGrid w:val="0"/>
      <w:spacing w:afterLines="100" w:after="100" w:line="700" w:lineRule="atLeast"/>
    </w:pPr>
    <w:rPr>
      <w:rFonts w:ascii="Arial" w:eastAsia="標楷體" w:hAnsi="Arial" w:cs="Arial"/>
      <w:sz w:val="36"/>
      <w:szCs w:val="24"/>
    </w:rPr>
  </w:style>
  <w:style w:type="paragraph" w:customStyle="1" w:styleId="1txt">
    <w:name w:val="1.txt"/>
    <w:basedOn w:val="a"/>
    <w:rsid w:val="00A938EF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styleId="2">
    <w:name w:val="toc 2"/>
    <w:basedOn w:val="a"/>
    <w:next w:val="a"/>
    <w:autoRedefine/>
    <w:uiPriority w:val="39"/>
    <w:rsid w:val="00B6332F"/>
    <w:pPr>
      <w:ind w:leftChars="200" w:left="480"/>
    </w:pPr>
    <w:rPr>
      <w:rFonts w:ascii="Times New Roman" w:hAnsi="Times New Roman"/>
      <w:szCs w:val="24"/>
    </w:rPr>
  </w:style>
  <w:style w:type="paragraph" w:customStyle="1" w:styleId="3-1">
    <w:name w:val="3-填充題1."/>
    <w:basedOn w:val="a"/>
    <w:rsid w:val="0035304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image" Target="media/image104.emf"/><Relationship Id="rId21" Type="http://schemas.openxmlformats.org/officeDocument/2006/relationships/image" Target="media/image15.wmf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63" Type="http://schemas.openxmlformats.org/officeDocument/2006/relationships/image" Target="media/image52.emf"/><Relationship Id="rId68" Type="http://schemas.openxmlformats.org/officeDocument/2006/relationships/footer" Target="footer2.xml"/><Relationship Id="rId84" Type="http://schemas.openxmlformats.org/officeDocument/2006/relationships/image" Target="media/image72.emf"/><Relationship Id="rId89" Type="http://schemas.openxmlformats.org/officeDocument/2006/relationships/image" Target="media/image77.emf"/><Relationship Id="rId112" Type="http://schemas.openxmlformats.org/officeDocument/2006/relationships/image" Target="media/image99.emf"/><Relationship Id="rId16" Type="http://schemas.openxmlformats.org/officeDocument/2006/relationships/image" Target="media/image10.png"/><Relationship Id="rId107" Type="http://schemas.openxmlformats.org/officeDocument/2006/relationships/image" Target="media/image1.png"/><Relationship Id="rId11" Type="http://schemas.openxmlformats.org/officeDocument/2006/relationships/image" Target="media/image5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footer" Target="footer1.xml"/><Relationship Id="rId58" Type="http://schemas.openxmlformats.org/officeDocument/2006/relationships/image" Target="media/image47.jpeg"/><Relationship Id="rId74" Type="http://schemas.openxmlformats.org/officeDocument/2006/relationships/image" Target="media/image62.jpeg"/><Relationship Id="rId79" Type="http://schemas.openxmlformats.org/officeDocument/2006/relationships/image" Target="media/image67.png"/><Relationship Id="rId102" Type="http://schemas.openxmlformats.org/officeDocument/2006/relationships/image" Target="media/image90.emf"/><Relationship Id="rId5" Type="http://schemas.openxmlformats.org/officeDocument/2006/relationships/webSettings" Target="webSettings.xml"/><Relationship Id="rId90" Type="http://schemas.openxmlformats.org/officeDocument/2006/relationships/image" Target="media/image78.emf"/><Relationship Id="rId95" Type="http://schemas.openxmlformats.org/officeDocument/2006/relationships/image" Target="media/image83.emf"/><Relationship Id="rId22" Type="http://schemas.openxmlformats.org/officeDocument/2006/relationships/oleObject" Target="embeddings/oleObject1.bin"/><Relationship Id="rId27" Type="http://schemas.openxmlformats.org/officeDocument/2006/relationships/image" Target="media/image17.emf"/><Relationship Id="rId43" Type="http://schemas.openxmlformats.org/officeDocument/2006/relationships/image" Target="media/image33.png"/><Relationship Id="rId48" Type="http://schemas.openxmlformats.org/officeDocument/2006/relationships/image" Target="media/image38.emf"/><Relationship Id="rId64" Type="http://schemas.openxmlformats.org/officeDocument/2006/relationships/image" Target="media/image53.png"/><Relationship Id="rId69" Type="http://schemas.openxmlformats.org/officeDocument/2006/relationships/image" Target="media/image57.jpeg"/><Relationship Id="rId113" Type="http://schemas.openxmlformats.org/officeDocument/2006/relationships/image" Target="media/image100.png"/><Relationship Id="rId118" Type="http://schemas.openxmlformats.org/officeDocument/2006/relationships/image" Target="media/image105.png"/><Relationship Id="rId80" Type="http://schemas.openxmlformats.org/officeDocument/2006/relationships/image" Target="media/image68.emf"/><Relationship Id="rId85" Type="http://schemas.openxmlformats.org/officeDocument/2006/relationships/image" Target="media/image73.e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59" Type="http://schemas.openxmlformats.org/officeDocument/2006/relationships/image" Target="media/image48.jpeg"/><Relationship Id="rId103" Type="http://schemas.openxmlformats.org/officeDocument/2006/relationships/image" Target="media/image91.emf"/><Relationship Id="rId108" Type="http://schemas.openxmlformats.org/officeDocument/2006/relationships/image" Target="media/image95.png"/><Relationship Id="rId54" Type="http://schemas.openxmlformats.org/officeDocument/2006/relationships/image" Target="media/image43.jpeg"/><Relationship Id="rId70" Type="http://schemas.openxmlformats.org/officeDocument/2006/relationships/image" Target="media/image58.png"/><Relationship Id="rId75" Type="http://schemas.openxmlformats.org/officeDocument/2006/relationships/image" Target="media/image63.jpeg"/><Relationship Id="rId91" Type="http://schemas.openxmlformats.org/officeDocument/2006/relationships/image" Target="media/image79.emf"/><Relationship Id="rId96" Type="http://schemas.openxmlformats.org/officeDocument/2006/relationships/image" Target="media/image8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2.bin"/><Relationship Id="rId28" Type="http://schemas.openxmlformats.org/officeDocument/2006/relationships/image" Target="media/image18.emf"/><Relationship Id="rId49" Type="http://schemas.openxmlformats.org/officeDocument/2006/relationships/image" Target="media/image39.png"/><Relationship Id="rId114" Type="http://schemas.openxmlformats.org/officeDocument/2006/relationships/image" Target="media/image101.emf"/><Relationship Id="rId119" Type="http://schemas.openxmlformats.org/officeDocument/2006/relationships/image" Target="media/image106.emf"/><Relationship Id="rId44" Type="http://schemas.openxmlformats.org/officeDocument/2006/relationships/image" Target="media/image34.png"/><Relationship Id="rId60" Type="http://schemas.openxmlformats.org/officeDocument/2006/relationships/image" Target="media/image49.jpeg"/><Relationship Id="rId65" Type="http://schemas.openxmlformats.org/officeDocument/2006/relationships/image" Target="media/image54.png"/><Relationship Id="rId81" Type="http://schemas.openxmlformats.org/officeDocument/2006/relationships/image" Target="media/image69.emf"/><Relationship Id="rId86" Type="http://schemas.openxmlformats.org/officeDocument/2006/relationships/image" Target="media/image74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9.png"/><Relationship Id="rId109" Type="http://schemas.openxmlformats.org/officeDocument/2006/relationships/image" Target="media/image96.emf"/><Relationship Id="rId34" Type="http://schemas.openxmlformats.org/officeDocument/2006/relationships/image" Target="media/image24.png"/><Relationship Id="rId50" Type="http://schemas.openxmlformats.org/officeDocument/2006/relationships/image" Target="media/image40.emf"/><Relationship Id="rId55" Type="http://schemas.openxmlformats.org/officeDocument/2006/relationships/image" Target="media/image44.jpeg"/><Relationship Id="rId76" Type="http://schemas.openxmlformats.org/officeDocument/2006/relationships/image" Target="media/image64.jpeg"/><Relationship Id="rId97" Type="http://schemas.openxmlformats.org/officeDocument/2006/relationships/image" Target="media/image85.emf"/><Relationship Id="rId104" Type="http://schemas.openxmlformats.org/officeDocument/2006/relationships/image" Target="media/image92.emf"/><Relationship Id="rId120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59.png"/><Relationship Id="rId92" Type="http://schemas.openxmlformats.org/officeDocument/2006/relationships/image" Target="media/image80.emf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4" Type="http://schemas.openxmlformats.org/officeDocument/2006/relationships/image" Target="media/image16.wmf"/><Relationship Id="rId40" Type="http://schemas.openxmlformats.org/officeDocument/2006/relationships/image" Target="media/image30.png"/><Relationship Id="rId45" Type="http://schemas.openxmlformats.org/officeDocument/2006/relationships/image" Target="media/image35.emf"/><Relationship Id="rId66" Type="http://schemas.openxmlformats.org/officeDocument/2006/relationships/image" Target="media/image55.png"/><Relationship Id="rId87" Type="http://schemas.openxmlformats.org/officeDocument/2006/relationships/image" Target="media/image75.emf"/><Relationship Id="rId110" Type="http://schemas.openxmlformats.org/officeDocument/2006/relationships/image" Target="media/image97.emf"/><Relationship Id="rId115" Type="http://schemas.openxmlformats.org/officeDocument/2006/relationships/image" Target="media/image102.emf"/><Relationship Id="rId61" Type="http://schemas.openxmlformats.org/officeDocument/2006/relationships/image" Target="media/image50.jpeg"/><Relationship Id="rId82" Type="http://schemas.openxmlformats.org/officeDocument/2006/relationships/image" Target="media/image70.emf"/><Relationship Id="rId19" Type="http://schemas.openxmlformats.org/officeDocument/2006/relationships/image" Target="media/image13.emf"/><Relationship Id="rId14" Type="http://schemas.openxmlformats.org/officeDocument/2006/relationships/image" Target="media/image8.emf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image" Target="media/image45.jpeg"/><Relationship Id="rId77" Type="http://schemas.openxmlformats.org/officeDocument/2006/relationships/image" Target="media/image65.jpeg"/><Relationship Id="rId100" Type="http://schemas.openxmlformats.org/officeDocument/2006/relationships/image" Target="media/image88.emf"/><Relationship Id="rId105" Type="http://schemas.openxmlformats.org/officeDocument/2006/relationships/image" Target="media/image93.emf"/><Relationship Id="rId8" Type="http://schemas.openxmlformats.org/officeDocument/2006/relationships/image" Target="media/image2.png"/><Relationship Id="rId51" Type="http://schemas.openxmlformats.org/officeDocument/2006/relationships/image" Target="media/image41.png"/><Relationship Id="rId72" Type="http://schemas.openxmlformats.org/officeDocument/2006/relationships/image" Target="media/image60.jpeg"/><Relationship Id="rId93" Type="http://schemas.openxmlformats.org/officeDocument/2006/relationships/image" Target="media/image81.png"/><Relationship Id="rId98" Type="http://schemas.openxmlformats.org/officeDocument/2006/relationships/image" Target="media/image86.e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3.bin"/><Relationship Id="rId46" Type="http://schemas.openxmlformats.org/officeDocument/2006/relationships/image" Target="media/image36.png"/><Relationship Id="rId67" Type="http://schemas.openxmlformats.org/officeDocument/2006/relationships/image" Target="media/image56.png"/><Relationship Id="rId116" Type="http://schemas.openxmlformats.org/officeDocument/2006/relationships/image" Target="media/image103.emf"/><Relationship Id="rId20" Type="http://schemas.openxmlformats.org/officeDocument/2006/relationships/image" Target="media/image14.emf"/><Relationship Id="rId41" Type="http://schemas.openxmlformats.org/officeDocument/2006/relationships/image" Target="media/image31.png"/><Relationship Id="rId62" Type="http://schemas.openxmlformats.org/officeDocument/2006/relationships/image" Target="media/image51.jpeg"/><Relationship Id="rId83" Type="http://schemas.openxmlformats.org/officeDocument/2006/relationships/image" Target="media/image71.emf"/><Relationship Id="rId88" Type="http://schemas.openxmlformats.org/officeDocument/2006/relationships/image" Target="media/image76.emf"/><Relationship Id="rId111" Type="http://schemas.openxmlformats.org/officeDocument/2006/relationships/image" Target="media/image98.emf"/><Relationship Id="rId15" Type="http://schemas.openxmlformats.org/officeDocument/2006/relationships/image" Target="media/image9.png"/><Relationship Id="rId36" Type="http://schemas.openxmlformats.org/officeDocument/2006/relationships/image" Target="media/image26.png"/><Relationship Id="rId57" Type="http://schemas.openxmlformats.org/officeDocument/2006/relationships/image" Target="media/image46.jpeg"/><Relationship Id="rId106" Type="http://schemas.openxmlformats.org/officeDocument/2006/relationships/image" Target="media/image94.emf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52" Type="http://schemas.openxmlformats.org/officeDocument/2006/relationships/image" Target="media/image42.emf"/><Relationship Id="rId73" Type="http://schemas.openxmlformats.org/officeDocument/2006/relationships/image" Target="media/image61.jpeg"/><Relationship Id="rId78" Type="http://schemas.openxmlformats.org/officeDocument/2006/relationships/image" Target="media/image66.emf"/><Relationship Id="rId94" Type="http://schemas.openxmlformats.org/officeDocument/2006/relationships/image" Target="media/image82.emf"/><Relationship Id="rId99" Type="http://schemas.openxmlformats.org/officeDocument/2006/relationships/image" Target="media/image87.emf"/><Relationship Id="rId101" Type="http://schemas.openxmlformats.org/officeDocument/2006/relationships/image" Target="media/image89.png"/><Relationship Id="rId1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D95008-4E7D-47ED-8C22-3D66526F6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2882</Words>
  <Characters>16430</Characters>
  <Application>Microsoft Office Word</Application>
  <DocSecurity>0</DocSecurity>
  <Lines>136</Lines>
  <Paragraphs>38</Paragraphs>
  <ScaleCrop>false</ScaleCrop>
  <Company>BOYO</Company>
  <LinksUpToDate>false</LinksUpToDate>
  <CharactersWithSpaces>19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博幼資訊組01</cp:lastModifiedBy>
  <cp:revision>2</cp:revision>
  <cp:lastPrinted>2013-12-09T01:50:00Z</cp:lastPrinted>
  <dcterms:created xsi:type="dcterms:W3CDTF">2024-10-08T06:14:00Z</dcterms:created>
  <dcterms:modified xsi:type="dcterms:W3CDTF">2024-10-08T06:14:00Z</dcterms:modified>
</cp:coreProperties>
</file>